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292B9288" w14:textId="77777777" w:rsidR="00573F91" w:rsidRDefault="00573F91">
      <w:pPr>
        <w:rPr>
          <w:szCs w:val="20"/>
        </w:rPr>
      </w:pPr>
    </w:p>
    <w:p w14:paraId="7D987E61" w14:textId="77777777" w:rsidR="00FE07A2" w:rsidRDefault="00FE07A2" w:rsidP="00FE07A2">
      <w:pPr>
        <w:rPr>
          <w:szCs w:val="20"/>
        </w:rPr>
      </w:pPr>
    </w:p>
    <w:p w14:paraId="5BFD6C20" w14:textId="77777777" w:rsidR="006873AF" w:rsidRDefault="006873AF">
      <w:pPr>
        <w:rPr>
          <w:szCs w:val="20"/>
        </w:rPr>
      </w:pPr>
    </w:p>
    <w:p w14:paraId="32B14E9E" w14:textId="77777777" w:rsidR="00F16EDA" w:rsidRDefault="00F16EDA" w:rsidP="00F16EDA">
      <w:pPr>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dutableau"/>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02"/>
        <w:gridCol w:w="4564"/>
      </w:tblGrid>
      <w:tr w:rsidR="00F16EDA" w14:paraId="780AA7CF" w14:textId="77777777" w:rsidTr="0074608D">
        <w:tc>
          <w:tcPr>
            <w:tcW w:w="4506" w:type="dxa"/>
            <w:vAlign w:val="center"/>
          </w:tcPr>
          <w:p w14:paraId="4F9025C1" w14:textId="77777777" w:rsidR="00F16EDA" w:rsidRDefault="00F16EDA" w:rsidP="00F16EDA">
            <w:pPr>
              <w:numPr>
                <w:ilvl w:val="0"/>
                <w:numId w:val="1"/>
              </w:numPr>
              <w:jc w:val="left"/>
            </w:pPr>
            <w:r>
              <w:t>Bras de Robot collaboratif CoMax ;</w:t>
            </w:r>
          </w:p>
          <w:p w14:paraId="68053EBE" w14:textId="77777777" w:rsidR="00F16EDA" w:rsidRDefault="00F16EDA" w:rsidP="00F16EDA">
            <w:pPr>
              <w:numPr>
                <w:ilvl w:val="0"/>
                <w:numId w:val="1"/>
              </w:numPr>
              <w:jc w:val="left"/>
            </w:pPr>
            <w:r>
              <w:t>Interface IHM du bras CoMax ;</w:t>
            </w:r>
          </w:p>
          <w:p w14:paraId="2C44F2DD" w14:textId="77777777" w:rsidR="00F16EDA" w:rsidRDefault="00F16EDA" w:rsidP="00F16EDA">
            <w:pPr>
              <w:numPr>
                <w:ilvl w:val="0"/>
                <w:numId w:val="1"/>
              </w:numPr>
              <w:jc w:val="left"/>
            </w:pPr>
            <w:r>
              <w:t>EMP CoMax</w:t>
            </w:r>
          </w:p>
          <w:p w14:paraId="798E3B60" w14:textId="03528375" w:rsidR="00F16EDA" w:rsidRDefault="00F16EDA" w:rsidP="00F16EDA">
            <w:pPr>
              <w:pStyle w:val="Pardeliste"/>
              <w:numPr>
                <w:ilvl w:val="0"/>
                <w:numId w:val="1"/>
              </w:numPr>
              <w:rPr>
                <w:rFonts w:asciiTheme="minorHAnsi" w:hAnsiTheme="minorHAnsi" w:cs="Arial"/>
                <w:color w:val="000000"/>
                <w:szCs w:val="22"/>
              </w:rPr>
            </w:pPr>
            <w:r>
              <w:t>Logiciel Scilab</w:t>
            </w:r>
            <w:r>
              <w:rPr>
                <w:rFonts w:asciiTheme="minorHAnsi" w:hAnsiTheme="minorHAnsi" w:cs="Arial"/>
                <w:color w:val="000000"/>
                <w:szCs w:val="22"/>
              </w:rPr>
              <w:t xml:space="preserve"> </w:t>
            </w:r>
          </w:p>
        </w:tc>
        <w:tc>
          <w:tcPr>
            <w:tcW w:w="4566" w:type="dxa"/>
            <w:vAlign w:val="center"/>
          </w:tcPr>
          <w:p w14:paraId="5325403D" w14:textId="1CD3A74F" w:rsidR="00F16EDA" w:rsidRPr="00F16EDA" w:rsidRDefault="00F16EDA" w:rsidP="00F16EDA">
            <w:pPr>
              <w:jc w:val="left"/>
              <w:rPr>
                <w:rFonts w:ascii="Times New Roman" w:hAnsi="Times New Roman"/>
                <w:sz w:val="24"/>
                <w:lang w:eastAsia="zh-CN"/>
              </w:rPr>
            </w:pPr>
            <w:r w:rsidRPr="00F16EDA">
              <w:rPr>
                <w:rFonts w:ascii="Times New Roman" w:hAnsi="Times New Roman"/>
                <w:noProof/>
                <w:sz w:val="24"/>
                <w:lang w:eastAsia="zh-CN"/>
              </w:rPr>
              <w:drawing>
                <wp:inline distT="0" distB="0" distL="0" distR="0" wp14:anchorId="71C2A448" wp14:editId="473099DA">
                  <wp:extent cx="2173999" cy="2273056"/>
                  <wp:effectExtent l="0" t="0" r="10795" b="0"/>
                  <wp:docPr id="15" name="Image 15" descr="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fficher l'image d'origin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82735" cy="2282190"/>
                          </a:xfrm>
                          <a:prstGeom prst="rect">
                            <a:avLst/>
                          </a:prstGeom>
                          <a:noFill/>
                          <a:ln>
                            <a:noFill/>
                          </a:ln>
                        </pic:spPr>
                      </pic:pic>
                    </a:graphicData>
                  </a:graphic>
                </wp:inline>
              </w:drawing>
            </w:r>
          </w:p>
          <w:p w14:paraId="6088B813" w14:textId="05D92ACE" w:rsidR="00F16EDA" w:rsidRDefault="00F16EDA" w:rsidP="00D11E33">
            <w:pPr>
              <w:jc w:val="center"/>
              <w:rPr>
                <w:rFonts w:asciiTheme="minorHAnsi" w:hAnsiTheme="minorHAnsi" w:cs="Arial"/>
                <w:color w:val="000000"/>
                <w:szCs w:val="22"/>
              </w:rPr>
            </w:pPr>
          </w:p>
        </w:tc>
      </w:tr>
    </w:tbl>
    <w:p w14:paraId="71D47AEF" w14:textId="77777777" w:rsidR="008F17DB" w:rsidRPr="004566CE" w:rsidRDefault="008F17DB" w:rsidP="008F17DB">
      <w:pPr>
        <w:pStyle w:val="cms10n"/>
        <w:spacing w:before="0" w:beforeAutospacing="0" w:after="0" w:afterAutospacing="0"/>
        <w:jc w:val="both"/>
        <w:rPr>
          <w:rFonts w:asciiTheme="minorHAnsi" w:hAnsiTheme="minorHAnsi" w:cs="Arial"/>
          <w:sz w:val="22"/>
          <w:szCs w:val="22"/>
        </w:rPr>
      </w:pPr>
    </w:p>
    <w:p w14:paraId="7F7D12C3" w14:textId="71811381" w:rsidR="008F17DB" w:rsidRPr="000D0759" w:rsidRDefault="008F17DB"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Présentation du TP</w:t>
      </w:r>
    </w:p>
    <w:p w14:paraId="7C45D16D" w14:textId="77777777" w:rsidR="008F17DB" w:rsidRPr="00BB5B34" w:rsidRDefault="008F17DB" w:rsidP="008F17DB">
      <w:pPr>
        <w:rPr>
          <w:rFonts w:ascii="Cambria" w:hAnsi="Cambria" w:cs="Arial"/>
          <w:color w:val="000000"/>
          <w:szCs w:val="22"/>
        </w:rPr>
      </w:pPr>
    </w:p>
    <w:p w14:paraId="1D8035EA" w14:textId="0F800776" w:rsidR="008F17DB" w:rsidRPr="00DE5751" w:rsidRDefault="008F17DB" w:rsidP="008C1BBD">
      <w:pPr>
        <w:pStyle w:val="Pardeliste"/>
        <w:numPr>
          <w:ilvl w:val="0"/>
          <w:numId w:val="14"/>
        </w:numPr>
        <w:contextualSpacing/>
        <w:rPr>
          <w:rFonts w:ascii="Cambria" w:hAnsi="Cambria" w:cs="Arial"/>
          <w:b/>
          <w:color w:val="00B050"/>
          <w:szCs w:val="22"/>
          <w:u w:val="single"/>
        </w:rPr>
      </w:pPr>
      <w:r>
        <w:rPr>
          <w:rFonts w:ascii="Cambria" w:hAnsi="Cambria" w:cs="Arial"/>
          <w:b/>
          <w:color w:val="00B050"/>
          <w:szCs w:val="22"/>
          <w:u w:val="single"/>
        </w:rPr>
        <w:t>Présentation du système</w:t>
      </w:r>
    </w:p>
    <w:p w14:paraId="42CEE6CA" w14:textId="77777777" w:rsidR="004C0D66" w:rsidRDefault="004C0D66">
      <w:pPr>
        <w:rPr>
          <w:sz w:val="8"/>
          <w:szCs w:val="8"/>
        </w:rPr>
      </w:pPr>
    </w:p>
    <w:p w14:paraId="16789985" w14:textId="77777777" w:rsidR="004C0D66" w:rsidRDefault="004C0D66">
      <w:pPr>
        <w:rPr>
          <w:sz w:val="8"/>
          <w:szCs w:val="8"/>
        </w:rPr>
      </w:pPr>
    </w:p>
    <w:p w14:paraId="63C69075" w14:textId="301FA896" w:rsidR="005C52B4" w:rsidRDefault="00AD404F" w:rsidP="00EF5480">
      <w:r>
        <w:t>L</w:t>
      </w:r>
      <w:r w:rsidR="005C52B4" w:rsidRPr="005C52B4">
        <w:t xml:space="preserve">e système étudié est une partie d’un robot collaboratif. Ayant des domaines d’application très variés d’assistance à l’humain (domaine d’assistance à la personne, domaine médical), le contexte d’utilisation </w:t>
      </w:r>
      <w:r w:rsidR="005C52B4">
        <w:t>est</w:t>
      </w:r>
      <w:r w:rsidR="005C52B4"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rsidR="005C52B4">
        <w:t xml:space="preserve"> alors uniquement</w:t>
      </w:r>
      <w:r w:rsidR="005C52B4" w:rsidRPr="005C52B4">
        <w:t xml:space="preserve"> se concentrer sur le contrôle du travail à accomplir.</w:t>
      </w:r>
    </w:p>
    <w:p w14:paraId="53A0B963" w14:textId="77777777" w:rsidR="005C52B4" w:rsidRDefault="005C52B4" w:rsidP="00EF5480"/>
    <w:p w14:paraId="57F4DF7C" w14:textId="77777777" w:rsidR="005C52B4" w:rsidRDefault="005C52B4" w:rsidP="00EF5480"/>
    <w:p w14:paraId="682E6DB0" w14:textId="77777777" w:rsidR="005C52B4" w:rsidRDefault="007F7B0F" w:rsidP="00EF5480">
      <w:r>
        <w:t xml:space="preserve">Le diagramme des exigences </w:t>
      </w:r>
      <w:r w:rsidR="008A572C">
        <w:t>du robot Collaboratif</w:t>
      </w:r>
      <w:r>
        <w:t xml:space="preserve"> de la société SAPELEM est fourni </w:t>
      </w:r>
      <w:r w:rsidR="005147EC">
        <w:t>dans le dossier ressources</w:t>
      </w:r>
      <w:r w:rsidR="00EF5480">
        <w:t>.</w:t>
      </w:r>
    </w:p>
    <w:p w14:paraId="5832EA61" w14:textId="77777777" w:rsidR="008A572C" w:rsidRDefault="008A572C" w:rsidP="00EF5480"/>
    <w:p w14:paraId="3456653A" w14:textId="77777777" w:rsidR="008A572C" w:rsidRDefault="008A572C" w:rsidP="00EF5480">
      <w:r>
        <w:t>Le robot CoMax reprend les fonctions du robot collaboratif SAPELEM, tout en les complétant pour une approche didactique.</w:t>
      </w:r>
      <w:r w:rsidR="002155A2">
        <w:t xml:space="preserve"> Son diagramme des </w:t>
      </w:r>
      <w:r w:rsidR="00EF5480">
        <w:t xml:space="preserve">exigences est fourni </w:t>
      </w:r>
      <w:r w:rsidR="005147EC">
        <w:t>dans le dossier ressources</w:t>
      </w:r>
      <w:r w:rsidR="002155A2">
        <w:t xml:space="preserve">. </w:t>
      </w:r>
    </w:p>
    <w:p w14:paraId="717641AD" w14:textId="77777777" w:rsidR="007F7B0F" w:rsidRDefault="007F7B0F" w:rsidP="00764F44">
      <w:pPr>
        <w:pStyle w:val="Corpsdutexte"/>
        <w:ind w:left="0" w:firstLine="0"/>
        <w:rPr>
          <w:rFonts w:ascii="Arial" w:hAnsi="Arial" w:cs="Arial"/>
        </w:rPr>
      </w:pPr>
    </w:p>
    <w:p w14:paraId="6BB30B72" w14:textId="77777777" w:rsidR="001752BE" w:rsidRPr="00BB5B34" w:rsidRDefault="001752BE" w:rsidP="001752BE">
      <w:pPr>
        <w:rPr>
          <w:rFonts w:ascii="Cambria" w:hAnsi="Cambria" w:cs="Arial"/>
          <w:color w:val="000000"/>
          <w:szCs w:val="22"/>
        </w:rPr>
      </w:pPr>
    </w:p>
    <w:p w14:paraId="4ECAF692" w14:textId="41C9F38D" w:rsidR="001752BE" w:rsidRDefault="001752BE" w:rsidP="008C1BBD">
      <w:pPr>
        <w:pStyle w:val="Pardeliste"/>
        <w:numPr>
          <w:ilvl w:val="0"/>
          <w:numId w:val="14"/>
        </w:numPr>
        <w:contextualSpacing/>
        <w:rPr>
          <w:rFonts w:ascii="Cambria" w:hAnsi="Cambria" w:cs="Arial"/>
          <w:b/>
          <w:color w:val="00B050"/>
          <w:szCs w:val="22"/>
          <w:u w:val="single"/>
        </w:rPr>
      </w:pPr>
      <w:r>
        <w:rPr>
          <w:rFonts w:ascii="Cambria" w:hAnsi="Cambria" w:cs="Arial"/>
          <w:b/>
          <w:color w:val="00B050"/>
          <w:szCs w:val="22"/>
          <w:u w:val="single"/>
        </w:rPr>
        <w:t>Objectifs du TP</w:t>
      </w:r>
    </w:p>
    <w:p w14:paraId="34E2B377" w14:textId="77777777" w:rsidR="00D215A6" w:rsidRPr="00DE5751" w:rsidRDefault="00D215A6" w:rsidP="00D215A6">
      <w:pPr>
        <w:pStyle w:val="Pardeliste"/>
        <w:ind w:left="720"/>
        <w:contextualSpacing/>
        <w:rPr>
          <w:rFonts w:ascii="Cambria" w:hAnsi="Cambria" w:cs="Arial"/>
          <w:b/>
          <w:color w:val="00B050"/>
          <w:szCs w:val="22"/>
          <w:u w:val="single"/>
        </w:rPr>
      </w:pPr>
    </w:p>
    <w:p w14:paraId="0A3D283A" w14:textId="77777777" w:rsidR="002155A2" w:rsidRDefault="002155A2" w:rsidP="002155A2">
      <w:pPr>
        <w:rPr>
          <w:szCs w:val="20"/>
        </w:rPr>
      </w:pPr>
      <w:r>
        <w:rPr>
          <w:szCs w:val="20"/>
        </w:rPr>
        <w:t>Ce TP vise à :</w:t>
      </w:r>
    </w:p>
    <w:p w14:paraId="673CF7B5" w14:textId="7F87E8C7" w:rsidR="00B34D86" w:rsidRDefault="00A363DF" w:rsidP="00811EFD">
      <w:pPr>
        <w:numPr>
          <w:ilvl w:val="0"/>
          <w:numId w:val="2"/>
        </w:numPr>
        <w:rPr>
          <w:szCs w:val="20"/>
        </w:rPr>
      </w:pPr>
      <w:r w:rsidRPr="00A363DF">
        <w:rPr>
          <w:szCs w:val="20"/>
        </w:rPr>
        <w:t>Mettre en œuvre la commande collaborative et mettre en évidence la problématique</w:t>
      </w:r>
      <w:r w:rsidR="00C27CE7">
        <w:rPr>
          <w:szCs w:val="20"/>
        </w:rPr>
        <w:t xml:space="preserve"> de </w:t>
      </w:r>
      <w:r w:rsidR="00811EFD">
        <w:rPr>
          <w:szCs w:val="20"/>
        </w:rPr>
        <w:t>l’asservissement</w:t>
      </w:r>
    </w:p>
    <w:p w14:paraId="28F7D543" w14:textId="1E26311E" w:rsidR="00A363DF" w:rsidRDefault="00012C7E" w:rsidP="0025769A">
      <w:pPr>
        <w:numPr>
          <w:ilvl w:val="0"/>
          <w:numId w:val="2"/>
        </w:numPr>
        <w:rPr>
          <w:szCs w:val="20"/>
        </w:rPr>
      </w:pPr>
      <w:r>
        <w:rPr>
          <w:szCs w:val="20"/>
        </w:rPr>
        <w:t>Analyser expérimentalement l’asservissement en vitesse du système et étudier l’influences des paramètres d’inertie et de réglage des correcteurs.</w:t>
      </w:r>
    </w:p>
    <w:p w14:paraId="46BD4481" w14:textId="14F0327E" w:rsidR="00A363DF" w:rsidRDefault="00012C7E" w:rsidP="0025769A">
      <w:pPr>
        <w:numPr>
          <w:ilvl w:val="0"/>
          <w:numId w:val="2"/>
        </w:numPr>
        <w:rPr>
          <w:szCs w:val="20"/>
        </w:rPr>
      </w:pPr>
      <w:r>
        <w:rPr>
          <w:szCs w:val="20"/>
        </w:rPr>
        <w:t xml:space="preserve">Analyser à l’aide d’un modèle numérique Scilab l’influences </w:t>
      </w:r>
      <w:r>
        <w:rPr>
          <w:szCs w:val="20"/>
        </w:rPr>
        <w:t>des paramètres d’inertie et de réglage des correcteurs</w:t>
      </w:r>
      <w:r>
        <w:rPr>
          <w:szCs w:val="20"/>
        </w:rPr>
        <w:t>.</w:t>
      </w:r>
    </w:p>
    <w:p w14:paraId="65F9E88B" w14:textId="3A28E0AC" w:rsidR="00A363DF" w:rsidRDefault="00012C7E" w:rsidP="0025769A">
      <w:pPr>
        <w:numPr>
          <w:ilvl w:val="0"/>
          <w:numId w:val="2"/>
        </w:numPr>
        <w:rPr>
          <w:szCs w:val="20"/>
        </w:rPr>
      </w:pPr>
      <w:r>
        <w:rPr>
          <w:szCs w:val="20"/>
        </w:rPr>
        <w:t>Diagnostiquer et caractériser les écarts.</w:t>
      </w:r>
    </w:p>
    <w:p w14:paraId="2526B3AD" w14:textId="294B397E" w:rsidR="00A363DF" w:rsidRDefault="00012C7E" w:rsidP="0025769A">
      <w:pPr>
        <w:numPr>
          <w:ilvl w:val="0"/>
          <w:numId w:val="2"/>
        </w:numPr>
        <w:rPr>
          <w:szCs w:val="20"/>
        </w:rPr>
      </w:pPr>
      <w:r>
        <w:rPr>
          <w:szCs w:val="20"/>
        </w:rPr>
        <w:t>Améliorer les performances du système</w:t>
      </w:r>
    </w:p>
    <w:p w14:paraId="6A617A09" w14:textId="77777777" w:rsidR="00903369" w:rsidRDefault="00903369" w:rsidP="00903369">
      <w:pPr>
        <w:rPr>
          <w:szCs w:val="20"/>
        </w:rPr>
      </w:pPr>
    </w:p>
    <w:p w14:paraId="389394D8" w14:textId="1CE5EE52" w:rsidR="00903369" w:rsidRDefault="00903369" w:rsidP="00903369">
      <w:pPr>
        <w:rPr>
          <w:szCs w:val="20"/>
        </w:rPr>
      </w:pPr>
      <w:r>
        <w:rPr>
          <w:szCs w:val="20"/>
        </w:rPr>
        <w:t>Ce TP doit être organisé en î</w:t>
      </w:r>
      <w:r w:rsidR="008C1BBD">
        <w:rPr>
          <w:szCs w:val="20"/>
        </w:rPr>
        <w:t>lot avec :</w:t>
      </w:r>
    </w:p>
    <w:p w14:paraId="3BF48147" w14:textId="6A261861" w:rsidR="008C1BBD" w:rsidRDefault="008C1BBD" w:rsidP="008C1BBD">
      <w:pPr>
        <w:pStyle w:val="Pardeliste"/>
        <w:numPr>
          <w:ilvl w:val="0"/>
          <w:numId w:val="23"/>
        </w:numPr>
        <w:rPr>
          <w:szCs w:val="20"/>
        </w:rPr>
      </w:pPr>
      <w:r>
        <w:rPr>
          <w:szCs w:val="20"/>
        </w:rPr>
        <w:t xml:space="preserve">Un </w:t>
      </w:r>
      <w:r w:rsidRPr="00924AFA">
        <w:rPr>
          <w:b/>
          <w:bCs/>
          <w:szCs w:val="20"/>
        </w:rPr>
        <w:t>chef de projet</w:t>
      </w:r>
      <w:r>
        <w:rPr>
          <w:szCs w:val="20"/>
        </w:rPr>
        <w:t xml:space="preserve"> qui doit faire le lien entre les différentes partie</w:t>
      </w:r>
      <w:r w:rsidR="00924AFA">
        <w:rPr>
          <w:szCs w:val="20"/>
        </w:rPr>
        <w:t>s</w:t>
      </w:r>
      <w:r>
        <w:rPr>
          <w:szCs w:val="20"/>
        </w:rPr>
        <w:t xml:space="preserve"> et analyser les écarts</w:t>
      </w:r>
      <w:r w:rsidR="00F151BA">
        <w:rPr>
          <w:szCs w:val="20"/>
        </w:rPr>
        <w:t>.</w:t>
      </w:r>
      <w:bookmarkStart w:id="0" w:name="_GoBack"/>
      <w:bookmarkEnd w:id="0"/>
    </w:p>
    <w:p w14:paraId="7DDB199E" w14:textId="5972B38A" w:rsidR="00924AFA" w:rsidRDefault="00924AFA" w:rsidP="008C1BBD">
      <w:pPr>
        <w:pStyle w:val="Pardeliste"/>
        <w:numPr>
          <w:ilvl w:val="0"/>
          <w:numId w:val="23"/>
        </w:numPr>
        <w:rPr>
          <w:szCs w:val="20"/>
        </w:rPr>
      </w:pPr>
      <w:r>
        <w:rPr>
          <w:szCs w:val="20"/>
        </w:rPr>
        <w:t xml:space="preserve">Un </w:t>
      </w:r>
      <w:r w:rsidRPr="00924AFA">
        <w:rPr>
          <w:b/>
          <w:bCs/>
          <w:szCs w:val="20"/>
        </w:rPr>
        <w:t>expérimentateur</w:t>
      </w:r>
      <w:r>
        <w:rPr>
          <w:szCs w:val="20"/>
        </w:rPr>
        <w:t xml:space="preserve"> qui doit effectuer les mesures expérimentales.</w:t>
      </w:r>
    </w:p>
    <w:p w14:paraId="6F85BCC3" w14:textId="60281C86" w:rsidR="008C1BBD" w:rsidRPr="008C1BBD" w:rsidRDefault="00924AFA" w:rsidP="008C1BBD">
      <w:pPr>
        <w:pStyle w:val="Pardeliste"/>
        <w:numPr>
          <w:ilvl w:val="0"/>
          <w:numId w:val="23"/>
        </w:numPr>
        <w:rPr>
          <w:szCs w:val="20"/>
        </w:rPr>
      </w:pPr>
      <w:r>
        <w:rPr>
          <w:szCs w:val="20"/>
        </w:rPr>
        <w:t xml:space="preserve">Un </w:t>
      </w:r>
      <w:r w:rsidRPr="00924AFA">
        <w:rPr>
          <w:b/>
          <w:bCs/>
          <w:szCs w:val="20"/>
        </w:rPr>
        <w:t>modélisateur</w:t>
      </w:r>
      <w:r>
        <w:rPr>
          <w:szCs w:val="20"/>
        </w:rPr>
        <w:t xml:space="preserve"> qui doit construire la simulation.</w:t>
      </w:r>
    </w:p>
    <w:p w14:paraId="532C23C5" w14:textId="77777777" w:rsidR="00044421" w:rsidRPr="004566CE" w:rsidRDefault="00044421" w:rsidP="00044421">
      <w:pPr>
        <w:pStyle w:val="cms10n"/>
        <w:spacing w:before="0" w:beforeAutospacing="0" w:after="0" w:afterAutospacing="0"/>
        <w:jc w:val="both"/>
        <w:rPr>
          <w:rFonts w:asciiTheme="minorHAnsi" w:hAnsiTheme="minorHAnsi" w:cs="Arial"/>
          <w:sz w:val="22"/>
          <w:szCs w:val="22"/>
        </w:rPr>
      </w:pPr>
    </w:p>
    <w:p w14:paraId="5F651E7F" w14:textId="04D476EF" w:rsidR="00044421" w:rsidRPr="000D0759" w:rsidRDefault="00B55B62"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lastRenderedPageBreak/>
        <w:t xml:space="preserve">Prise en </w:t>
      </w:r>
      <w:r w:rsidR="00885977">
        <w:rPr>
          <w:rFonts w:asciiTheme="minorHAnsi" w:hAnsiTheme="minorHAnsi" w:cs="Arial"/>
          <w:b/>
          <w:bCs/>
          <w:color w:val="FF0000"/>
          <w:szCs w:val="22"/>
          <w:u w:val="single"/>
        </w:rPr>
        <w:t>main et analyse</w:t>
      </w:r>
      <w:r w:rsidR="000F174E">
        <w:rPr>
          <w:rFonts w:asciiTheme="minorHAnsi" w:hAnsiTheme="minorHAnsi" w:cs="Arial"/>
          <w:b/>
          <w:bCs/>
          <w:color w:val="FF0000"/>
          <w:szCs w:val="22"/>
          <w:u w:val="single"/>
        </w:rPr>
        <w:t xml:space="preserve"> des</w:t>
      </w:r>
      <w:r w:rsidR="00BB5E45">
        <w:rPr>
          <w:rFonts w:asciiTheme="minorHAnsi" w:hAnsiTheme="minorHAnsi" w:cs="Arial"/>
          <w:b/>
          <w:bCs/>
          <w:color w:val="FF0000"/>
          <w:szCs w:val="22"/>
          <w:u w:val="single"/>
        </w:rPr>
        <w:t xml:space="preserve"> performances de la boucle collaborative</w:t>
      </w:r>
    </w:p>
    <w:p w14:paraId="04D4BB17" w14:textId="77777777" w:rsidR="000F372A" w:rsidRPr="00BB5B34" w:rsidRDefault="000F372A" w:rsidP="000F372A">
      <w:pPr>
        <w:rPr>
          <w:rFonts w:ascii="Cambria" w:hAnsi="Cambria" w:cs="Arial"/>
          <w:color w:val="000000"/>
          <w:szCs w:val="22"/>
        </w:rPr>
      </w:pPr>
    </w:p>
    <w:p w14:paraId="7B1DFF9C" w14:textId="220A73F0" w:rsidR="000F372A" w:rsidRPr="000F372A" w:rsidRDefault="005836FF" w:rsidP="008C1BBD">
      <w:pPr>
        <w:pStyle w:val="Pardeliste"/>
        <w:numPr>
          <w:ilvl w:val="0"/>
          <w:numId w:val="15"/>
        </w:numPr>
        <w:contextualSpacing/>
        <w:rPr>
          <w:rFonts w:ascii="Cambria" w:hAnsi="Cambria" w:cs="Arial"/>
          <w:b/>
          <w:color w:val="00B050"/>
          <w:szCs w:val="22"/>
          <w:u w:val="single"/>
        </w:rPr>
      </w:pPr>
      <w:r>
        <w:rPr>
          <w:rFonts w:ascii="Cambria" w:hAnsi="Cambria" w:cs="Arial"/>
          <w:b/>
          <w:color w:val="00B050"/>
          <w:szCs w:val="22"/>
          <w:u w:val="single"/>
        </w:rPr>
        <w:t>Analyse de la commande collaborative</w:t>
      </w:r>
    </w:p>
    <w:p w14:paraId="0FE7C0E0" w14:textId="77777777" w:rsidR="00EF5480" w:rsidRDefault="00EF5480" w:rsidP="000F372A">
      <w:pPr>
        <w:pStyle w:val="Corpsdutexte"/>
        <w:ind w:left="0" w:firstLine="0"/>
        <w:rPr>
          <w:rFonts w:ascii="Arial" w:hAnsi="Arial" w:cs="Arial"/>
        </w:rPr>
      </w:pPr>
    </w:p>
    <w:p w14:paraId="48DF1D34" w14:textId="77777777" w:rsidR="00830526" w:rsidRPr="00830526" w:rsidRDefault="00283A3F" w:rsidP="00283A3F">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1</w:t>
      </w:r>
      <w:r w:rsidRPr="004A65A6">
        <w:rPr>
          <w:b/>
          <w:color w:val="0000FF"/>
        </w:rPr>
        <w:t xml:space="preserve"> : </w:t>
      </w:r>
      <w:r w:rsidR="00830526">
        <w:rPr>
          <w:rFonts w:ascii="Arial" w:hAnsi="Arial" w:cs="Arial"/>
          <w:b/>
          <w:color w:val="0000FF"/>
        </w:rPr>
        <w:t xml:space="preserve">Mettre en </w:t>
      </w:r>
      <w:r w:rsidR="00C27CE7">
        <w:rPr>
          <w:rFonts w:ascii="Arial" w:hAnsi="Arial" w:cs="Arial"/>
          <w:b/>
          <w:color w:val="0000FF"/>
        </w:rPr>
        <w:t>œuvre la commande collaborative</w:t>
      </w:r>
    </w:p>
    <w:p w14:paraId="327026D6" w14:textId="77777777" w:rsidR="00783524" w:rsidRDefault="00783524" w:rsidP="0025769A">
      <w:pPr>
        <w:numPr>
          <w:ilvl w:val="0"/>
          <w:numId w:val="6"/>
        </w:numPr>
      </w:pPr>
      <w:r>
        <w:t>Vérifier la mise sous tension du système sur le pupitre d’alimentation.</w:t>
      </w:r>
    </w:p>
    <w:p w14:paraId="138EBC82" w14:textId="69F37066" w:rsidR="00283A3F" w:rsidRDefault="00283A3F" w:rsidP="00AF1DDF">
      <w:pPr>
        <w:numPr>
          <w:ilvl w:val="0"/>
          <w:numId w:val="6"/>
        </w:numPr>
      </w:pPr>
      <w:r>
        <w:t xml:space="preserve">Démarrer l’EMP CoMax en cliquant sur </w:t>
      </w:r>
      <w:r w:rsidR="00FA3D0F">
        <w:rPr>
          <w:noProof/>
          <w:lang w:eastAsia="zh-CN"/>
        </w:rPr>
        <w:drawing>
          <wp:inline distT="0" distB="0" distL="0" distR="0" wp14:anchorId="7B5D043E" wp14:editId="630FA32A">
            <wp:extent cx="556895" cy="420370"/>
            <wp:effectExtent l="0" t="0" r="1905" b="11430"/>
            <wp:docPr id="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6895" cy="420370"/>
                    </a:xfrm>
                    <a:prstGeom prst="rect">
                      <a:avLst/>
                    </a:prstGeom>
                    <a:noFill/>
                    <a:ln>
                      <a:noFill/>
                    </a:ln>
                  </pic:spPr>
                </pic:pic>
              </a:graphicData>
            </a:graphic>
          </wp:inline>
        </w:drawing>
      </w:r>
      <w:r w:rsidR="00AF1DDF">
        <w:t xml:space="preserve"> et puis appuyer sur « Continuer »</w:t>
      </w:r>
      <w:r w:rsidR="00AB1F9C">
        <w:t>.</w:t>
      </w:r>
    </w:p>
    <w:p w14:paraId="65E275C1" w14:textId="77777777" w:rsidR="00283A3F" w:rsidRDefault="00283A3F" w:rsidP="0025769A">
      <w:pPr>
        <w:numPr>
          <w:ilvl w:val="0"/>
          <w:numId w:val="6"/>
        </w:numPr>
      </w:pPr>
      <w:r w:rsidRPr="00283A3F">
        <w:t>L’interface CoMAX étant lancée, cliquer sur Connexion puis sur Activation (boutons de sélection en haut à gauche de l’écran). L’axe se positionne par défaut en position Basse.</w:t>
      </w:r>
    </w:p>
    <w:p w14:paraId="1BA6C52F" w14:textId="1DE69BC3" w:rsidR="00126BDC" w:rsidRDefault="00160740" w:rsidP="00666C13">
      <w:pPr>
        <w:numPr>
          <w:ilvl w:val="0"/>
          <w:numId w:val="6"/>
        </w:numPr>
      </w:pPr>
      <w:r>
        <w:rPr>
          <w:noProof/>
          <w:lang w:eastAsia="zh-CN"/>
        </w:rPr>
        <mc:AlternateContent>
          <mc:Choice Requires="wps">
            <w:drawing>
              <wp:anchor distT="0" distB="0" distL="114300" distR="114300" simplePos="0" relativeHeight="251698688" behindDoc="0" locked="0" layoutInCell="1" allowOverlap="1" wp14:anchorId="32F24E80" wp14:editId="796BB149">
                <wp:simplePos x="0" y="0"/>
                <wp:positionH relativeFrom="column">
                  <wp:posOffset>2148840</wp:posOffset>
                </wp:positionH>
                <wp:positionV relativeFrom="paragraph">
                  <wp:posOffset>501650</wp:posOffset>
                </wp:positionV>
                <wp:extent cx="2413000" cy="1028700"/>
                <wp:effectExtent l="0" t="0" r="76200" b="88900"/>
                <wp:wrapNone/>
                <wp:docPr id="87" name="Connecteur droit avec flèche 87"/>
                <wp:cNvGraphicFramePr/>
                <a:graphic xmlns:a="http://schemas.openxmlformats.org/drawingml/2006/main">
                  <a:graphicData uri="http://schemas.microsoft.com/office/word/2010/wordprocessingShape">
                    <wps:wsp>
                      <wps:cNvCnPr/>
                      <wps:spPr>
                        <a:xfrm>
                          <a:off x="0" y="0"/>
                          <a:ext cx="2413000" cy="1028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2AF430D" id="_x0000_t32" coordsize="21600,21600" o:spt="32" o:oned="t" path="m0,0l21600,21600e" filled="f">
                <v:path arrowok="t" fillok="f" o:connecttype="none"/>
                <o:lock v:ext="edit" shapetype="t"/>
              </v:shapetype>
              <v:shape id="Connecteur droit avec flèche 87" o:spid="_x0000_s1026" type="#_x0000_t32" style="position:absolute;margin-left:169.2pt;margin-top:39.5pt;width:190pt;height:81pt;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" strokecolor="#4472c4 [3204]" strokeweight=".5pt">
                <v:stroke endarrow="block" joinstyle="miter"/>
              </v:shape>
            </w:pict>
          </mc:Fallback>
        </mc:AlternateContent>
      </w:r>
      <w:r w:rsidR="00126BDC">
        <w:t>Aller dans « paramétrer Comax »</w:t>
      </w:r>
      <w:r w:rsidR="00666C13" w:rsidRPr="00666C13">
        <w:rPr>
          <w:noProof/>
          <w:lang w:eastAsia="zh-CN"/>
        </w:rPr>
        <w:t xml:space="preserve"> </w:t>
      </w:r>
      <w:r w:rsidR="00666C13">
        <w:rPr>
          <w:noProof/>
          <w:lang w:eastAsia="zh-CN"/>
        </w:rPr>
        <w:drawing>
          <wp:inline distT="0" distB="0" distL="0" distR="0" wp14:anchorId="511257FD" wp14:editId="47C666FE">
            <wp:extent cx="325755" cy="378460"/>
            <wp:effectExtent l="0" t="0" r="4445" b="254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rsidR="00C42B23">
        <w:t xml:space="preserve"> puis cliquer sur le bouton de restauration </w:t>
      </w:r>
      <w:r w:rsidR="00666C13">
        <w:t>des paramètres stockés dans EPOS</w:t>
      </w:r>
      <w:r w:rsidR="00C42B23">
        <w:t>.</w:t>
      </w:r>
    </w:p>
    <w:p w14:paraId="568990B8" w14:textId="77777777" w:rsidR="00160740" w:rsidRDefault="00160740" w:rsidP="00160740"/>
    <w:p w14:paraId="7681D51B" w14:textId="061B565B" w:rsidR="00160740" w:rsidRDefault="00160740" w:rsidP="00160740">
      <w:r>
        <w:rPr>
          <w:noProof/>
          <w:lang w:eastAsia="zh-CN"/>
        </w:rPr>
        <w:drawing>
          <wp:inline distT="0" distB="0" distL="0" distR="0" wp14:anchorId="6D89C531" wp14:editId="39CB2B7D">
            <wp:extent cx="4811745" cy="2282794"/>
            <wp:effectExtent l="0" t="0" r="0" b="3810"/>
            <wp:docPr id="85" name="Image 85" descr="/Volumes/CORSAIR/imprime_ecran_comax/restauration_p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Volumes/CORSAIR/imprime_ecran_comax/restauration_pid.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23487" cy="2288364"/>
                    </a:xfrm>
                    <a:prstGeom prst="rect">
                      <a:avLst/>
                    </a:prstGeom>
                    <a:noFill/>
                    <a:ln>
                      <a:noFill/>
                    </a:ln>
                  </pic:spPr>
                </pic:pic>
              </a:graphicData>
            </a:graphic>
          </wp:inline>
        </w:drawing>
      </w:r>
    </w:p>
    <w:p w14:paraId="6DD96D15" w14:textId="77777777" w:rsidR="00160740" w:rsidRDefault="00160740" w:rsidP="00160740"/>
    <w:p w14:paraId="3BCC6599" w14:textId="46F2A534" w:rsidR="00283A3F" w:rsidRDefault="00283A3F" w:rsidP="0025769A">
      <w:pPr>
        <w:numPr>
          <w:ilvl w:val="0"/>
          <w:numId w:val="6"/>
        </w:numPr>
      </w:pPr>
      <w:r w:rsidRPr="00283A3F">
        <w:t xml:space="preserve">En cliquant sur l’icône </w:t>
      </w:r>
      <w:r w:rsidR="00FA3D0F">
        <w:rPr>
          <w:noProof/>
          <w:lang w:eastAsia="zh-CN"/>
        </w:rPr>
        <w:drawing>
          <wp:inline distT="0" distB="0" distL="0" distR="0" wp14:anchorId="3A78C64B" wp14:editId="2C5EABD4">
            <wp:extent cx="367665" cy="388620"/>
            <wp:effectExtent l="0" t="0" r="0" b="0"/>
            <wp:docPr id="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rsidRPr="00283A3F">
        <w:t xml:space="preserve">, commander l’axe en position </w:t>
      </w:r>
      <w:r w:rsidRPr="00283A3F">
        <w:rPr>
          <w:i/>
          <w:u w:val="single"/>
        </w:rPr>
        <w:t>I</w:t>
      </w:r>
      <w:r w:rsidRPr="00283A3F">
        <w:rPr>
          <w:i/>
        </w:rPr>
        <w:t>nter</w:t>
      </w:r>
    </w:p>
    <w:p w14:paraId="2B627B6B" w14:textId="77777777" w:rsidR="00283A3F" w:rsidRDefault="00283A3F" w:rsidP="00283A3F"/>
    <w:p w14:paraId="7C2593BB" w14:textId="77777777" w:rsidR="0037354C" w:rsidRDefault="00283A3F" w:rsidP="001E7A52">
      <w:pPr>
        <w:pStyle w:val="Questiondidastel"/>
        <w:numPr>
          <w:ilvl w:val="0"/>
          <w:numId w:val="0"/>
        </w:numPr>
        <w:ind w:left="1474"/>
      </w:pPr>
      <w:r>
        <w:t>A</w:t>
      </w:r>
      <w:r w:rsidRPr="00283A3F">
        <w:t>ctiver la commande collaborative en cliquant sur le bouton de sélection « collaboration » en haut à gauche de l’écran.</w:t>
      </w:r>
    </w:p>
    <w:p w14:paraId="48A1614C" w14:textId="77777777" w:rsidR="0037354C" w:rsidRDefault="0037354C" w:rsidP="001E7A52">
      <w:pPr>
        <w:pStyle w:val="Questiondidastel"/>
        <w:numPr>
          <w:ilvl w:val="0"/>
          <w:numId w:val="0"/>
        </w:numPr>
        <w:ind w:left="1474"/>
      </w:pPr>
    </w:p>
    <w:p w14:paraId="721E7DE4" w14:textId="77777777" w:rsidR="0037354C" w:rsidRPr="0037354C" w:rsidRDefault="0037354C" w:rsidP="0037354C">
      <w:pPr>
        <w:rPr>
          <w:rFonts w:ascii="Calibri" w:hAnsi="Calibri" w:cs="Arial"/>
          <w:color w:val="000000"/>
          <w:szCs w:val="22"/>
          <w:lang w:val="x-none"/>
        </w:rPr>
      </w:pPr>
      <w:r w:rsidRPr="0037354C">
        <w:rPr>
          <w:rFonts w:ascii="Calibri" w:hAnsi="Calibri" w:cs="Arial"/>
          <w:color w:val="000000"/>
          <w:szCs w:val="22"/>
          <w:lang w:val="x-none"/>
        </w:rPr>
        <w:t>Il se peut que le réglage du système  (courant résiduel) ne soit pas correct ce qui provoque un déplacement du bras vers le bras. Il faut alors régler l’Off-set CPJ.</w:t>
      </w:r>
    </w:p>
    <w:p w14:paraId="16D09981" w14:textId="7DD9B8DE" w:rsidR="0037354C" w:rsidRPr="0037354C" w:rsidRDefault="0037354C" w:rsidP="008C1BBD">
      <w:pPr>
        <w:numPr>
          <w:ilvl w:val="0"/>
          <w:numId w:val="12"/>
        </w:numPr>
        <w:rPr>
          <w:rFonts w:ascii="Calibri" w:hAnsi="Calibri" w:cs="Arial"/>
          <w:color w:val="000000"/>
          <w:szCs w:val="22"/>
          <w:lang w:val="x-none"/>
        </w:rPr>
      </w:pPr>
      <w:r w:rsidRPr="0037354C">
        <w:rPr>
          <w:rFonts w:ascii="Calibri" w:hAnsi="Calibri" w:cs="Arial"/>
          <w:color w:val="000000"/>
          <w:szCs w:val="22"/>
          <w:lang w:val="x-none"/>
        </w:rPr>
        <w:t xml:space="preserve">Cliquer sur </w:t>
      </w:r>
      <w:r w:rsidR="00FA3D0F" w:rsidRPr="0037354C">
        <w:rPr>
          <w:rFonts w:ascii="Calibri" w:hAnsi="Calibri" w:cs="Arial"/>
          <w:noProof/>
          <w:color w:val="000000"/>
          <w:szCs w:val="22"/>
          <w:lang w:eastAsia="zh-CN"/>
        </w:rPr>
        <w:drawing>
          <wp:inline distT="0" distB="0" distL="0" distR="0" wp14:anchorId="465C0A2E" wp14:editId="51305081">
            <wp:extent cx="388620" cy="367665"/>
            <wp:effectExtent l="0" t="0" r="0" b="0"/>
            <wp:docPr id="10" name="Image 3" descr="imprime_ecr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imprime_ecran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8620" cy="367665"/>
                    </a:xfrm>
                    <a:prstGeom prst="rect">
                      <a:avLst/>
                    </a:prstGeom>
                    <a:noFill/>
                    <a:ln>
                      <a:noFill/>
                    </a:ln>
                  </pic:spPr>
                </pic:pic>
              </a:graphicData>
            </a:graphic>
          </wp:inline>
        </w:drawing>
      </w:r>
    </w:p>
    <w:p w14:paraId="5B9D9F23" w14:textId="04FB51B5" w:rsidR="0037354C" w:rsidRPr="0037354C" w:rsidRDefault="009112D4" w:rsidP="008C1BBD">
      <w:pPr>
        <w:numPr>
          <w:ilvl w:val="0"/>
          <w:numId w:val="12"/>
        </w:numPr>
        <w:rPr>
          <w:rFonts w:ascii="Calibri" w:hAnsi="Calibri" w:cs="Arial"/>
          <w:color w:val="000000"/>
          <w:szCs w:val="22"/>
          <w:lang w:val="x-none"/>
        </w:rPr>
      </w:pPr>
      <w:r>
        <w:rPr>
          <w:noProof/>
          <w:lang w:eastAsia="zh-CN"/>
        </w:rPr>
        <w:lastRenderedPageBreak/>
        <w:drawing>
          <wp:anchor distT="0" distB="0" distL="114300" distR="114300" simplePos="0" relativeHeight="251663872" behindDoc="0" locked="0" layoutInCell="1" allowOverlap="1" wp14:anchorId="53FF65DE" wp14:editId="0C22FCF3">
            <wp:simplePos x="0" y="0"/>
            <wp:positionH relativeFrom="column">
              <wp:posOffset>3810</wp:posOffset>
            </wp:positionH>
            <wp:positionV relativeFrom="paragraph">
              <wp:posOffset>154940</wp:posOffset>
            </wp:positionV>
            <wp:extent cx="4801235" cy="2684145"/>
            <wp:effectExtent l="0" t="0" r="0" b="8255"/>
            <wp:wrapThrough wrapText="bothSides">
              <wp:wrapPolygon edited="0">
                <wp:start x="0" y="0"/>
                <wp:lineTo x="0" y="21462"/>
                <wp:lineTo x="21483" y="21462"/>
                <wp:lineTo x="21483" y="0"/>
                <wp:lineTo x="0" y="0"/>
              </wp:wrapPolygon>
            </wp:wrapThrough>
            <wp:docPr id="517"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descr="imprime_ecran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01235" cy="2684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4E9DEA" w14:textId="77777777" w:rsidR="009112D4" w:rsidRDefault="00283A3F" w:rsidP="00CF6907">
      <w:r w:rsidRPr="00283A3F">
        <w:t xml:space="preserve"> </w:t>
      </w:r>
    </w:p>
    <w:p w14:paraId="2074F7B0" w14:textId="77777777" w:rsidR="009112D4" w:rsidRDefault="009112D4" w:rsidP="00CF6907"/>
    <w:p w14:paraId="424ED455" w14:textId="77777777" w:rsidR="009112D4" w:rsidRDefault="009112D4" w:rsidP="00CF6907"/>
    <w:p w14:paraId="65349FF6" w14:textId="77777777" w:rsidR="009112D4" w:rsidRDefault="009112D4" w:rsidP="00CF6907"/>
    <w:p w14:paraId="2EE98D77" w14:textId="77777777" w:rsidR="009112D4" w:rsidRDefault="009112D4" w:rsidP="00CF6907"/>
    <w:p w14:paraId="50E4D3B0" w14:textId="77777777" w:rsidR="009112D4" w:rsidRDefault="009112D4" w:rsidP="00CF6907"/>
    <w:p w14:paraId="7599EF62" w14:textId="77777777" w:rsidR="009112D4" w:rsidRDefault="009112D4" w:rsidP="00CF6907"/>
    <w:p w14:paraId="2D818ABF" w14:textId="77777777" w:rsidR="009112D4" w:rsidRDefault="009112D4" w:rsidP="00CF6907"/>
    <w:p w14:paraId="5DB49CDF" w14:textId="77777777" w:rsidR="009112D4" w:rsidRDefault="009112D4" w:rsidP="00CF6907"/>
    <w:p w14:paraId="74F30EE5" w14:textId="77777777" w:rsidR="009112D4" w:rsidRDefault="009112D4" w:rsidP="00CF6907"/>
    <w:p w14:paraId="2B8F5902" w14:textId="77777777" w:rsidR="009112D4" w:rsidRDefault="009112D4" w:rsidP="00CF6907"/>
    <w:p w14:paraId="35567845" w14:textId="77777777" w:rsidR="009112D4" w:rsidRDefault="009112D4" w:rsidP="00CF6907"/>
    <w:p w14:paraId="5150C10A" w14:textId="0EC9628C" w:rsidR="009112D4" w:rsidRDefault="009112D4" w:rsidP="00CF6907">
      <w:r w:rsidRPr="000D4DEA">
        <w:rPr>
          <w:rFonts w:asciiTheme="minorHAnsi" w:hAnsiTheme="minorHAnsi" w:cs="Arial"/>
          <w:noProof/>
          <w:color w:val="000000"/>
          <w:szCs w:val="22"/>
          <w:lang w:eastAsia="zh-CN"/>
        </w:rPr>
        <mc:AlternateContent>
          <mc:Choice Requires="wps">
            <w:drawing>
              <wp:anchor distT="0" distB="0" distL="114300" distR="114300" simplePos="0" relativeHeight="251665920" behindDoc="0" locked="0" layoutInCell="1" allowOverlap="1" wp14:anchorId="006B9E21" wp14:editId="29CE494B">
                <wp:simplePos x="0" y="0"/>
                <wp:positionH relativeFrom="column">
                  <wp:posOffset>3498215</wp:posOffset>
                </wp:positionH>
                <wp:positionV relativeFrom="paragraph">
                  <wp:posOffset>20320</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00"/>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3E9BD581" id="Ellipse 1" o:spid="_x0000_s1026" style="position:absolute;margin-left:275.45pt;margin-top:1.6pt;width:96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" filled="f" strokecolor="red">
                <w10:wrap type="through"/>
              </v:oval>
            </w:pict>
          </mc:Fallback>
        </mc:AlternateContent>
      </w:r>
    </w:p>
    <w:p w14:paraId="220A6B89" w14:textId="3FB145A3" w:rsidR="009112D4" w:rsidRDefault="009112D4" w:rsidP="00CF6907"/>
    <w:p w14:paraId="04CC2484" w14:textId="77777777" w:rsidR="009112D4" w:rsidRDefault="009112D4" w:rsidP="00CF6907"/>
    <w:p w14:paraId="26A182D8" w14:textId="77777777" w:rsidR="009112D4" w:rsidRDefault="009112D4" w:rsidP="00CF6907"/>
    <w:p w14:paraId="1D25565D" w14:textId="77777777" w:rsidR="009112D4" w:rsidRDefault="009112D4" w:rsidP="00CF6907"/>
    <w:p w14:paraId="3C6EE29C" w14:textId="77777777" w:rsidR="009112D4" w:rsidRDefault="009112D4" w:rsidP="00CF6907"/>
    <w:p w14:paraId="04F856B0" w14:textId="77777777" w:rsidR="009112D4" w:rsidRDefault="009112D4" w:rsidP="00CF6907"/>
    <w:p w14:paraId="3F8AC84D" w14:textId="240CF738" w:rsidR="00283A3F" w:rsidRPr="009112D4" w:rsidRDefault="00283A3F" w:rsidP="008C1BBD">
      <w:pPr>
        <w:pStyle w:val="Pardeliste"/>
        <w:numPr>
          <w:ilvl w:val="0"/>
          <w:numId w:val="16"/>
        </w:numPr>
        <w:rPr>
          <w:rFonts w:ascii="Calibri" w:hAnsi="Calibri" w:cs="Arial"/>
          <w:b/>
          <w:color w:val="000000"/>
          <w:szCs w:val="22"/>
          <w:lang w:val="x-none"/>
        </w:rPr>
      </w:pPr>
      <w:r w:rsidRPr="00283A3F">
        <w:t>Tester le comportement de l’axe lo</w:t>
      </w:r>
      <w:r>
        <w:t>rs d’une action sur la poignée.</w:t>
      </w:r>
    </w:p>
    <w:p w14:paraId="4A331999" w14:textId="77777777" w:rsidR="00830526" w:rsidRDefault="00830526" w:rsidP="00830526">
      <w:pPr>
        <w:pStyle w:val="Questiondidastel"/>
        <w:numPr>
          <w:ilvl w:val="0"/>
          <w:numId w:val="0"/>
        </w:numPr>
        <w:ind w:left="1474" w:hanging="1474"/>
      </w:pPr>
    </w:p>
    <w:p w14:paraId="2569E471" w14:textId="77777777" w:rsidR="00830526" w:rsidRDefault="00830526" w:rsidP="0025769A">
      <w:pPr>
        <w:numPr>
          <w:ilvl w:val="0"/>
          <w:numId w:val="9"/>
        </w:numPr>
        <w:rPr>
          <w:noProof/>
        </w:rPr>
      </w:pPr>
      <w:r>
        <w:rPr>
          <w:noProof/>
        </w:rPr>
        <w:t>Placer alors 4 masses supplémentaire</w:t>
      </w:r>
      <w:r w:rsidR="00B71298">
        <w:rPr>
          <w:noProof/>
        </w:rPr>
        <w:t>s</w:t>
      </w:r>
      <w:r>
        <w:rPr>
          <w:noProof/>
        </w:rPr>
        <w:t xml:space="preserve"> de 1 kg sur le support de masse et tester à nouveau le comportement collaboratif.</w:t>
      </w:r>
    </w:p>
    <w:p w14:paraId="6A6D7F11" w14:textId="77777777" w:rsidR="00830526" w:rsidRDefault="00830526" w:rsidP="00830526">
      <w:pPr>
        <w:rPr>
          <w:noProof/>
        </w:rPr>
      </w:pPr>
    </w:p>
    <w:p w14:paraId="05B09BFA" w14:textId="77777777" w:rsidR="00830526" w:rsidRPr="000E4D9E" w:rsidRDefault="00830526" w:rsidP="00830526">
      <w:pPr>
        <w:pStyle w:val="Questiondidastel"/>
      </w:pPr>
      <w:r w:rsidRPr="000E4D9E">
        <w:t xml:space="preserve"> L’ajout de masses additionnelles influe-t-il sur les performances de la boucle collaborative du robot ? </w:t>
      </w:r>
      <w:r>
        <w:t>La sensation ressentie par l’utilisateur est-elle modifiée ?</w:t>
      </w:r>
    </w:p>
    <w:p w14:paraId="635C6F67" w14:textId="77777777" w:rsidR="00B71298" w:rsidRDefault="00B71298" w:rsidP="00B71298">
      <w:pPr>
        <w:pStyle w:val="Questiondidastel"/>
        <w:numPr>
          <w:ilvl w:val="0"/>
          <w:numId w:val="0"/>
        </w:numPr>
        <w:ind w:left="1474" w:hanging="1474"/>
      </w:pPr>
    </w:p>
    <w:p w14:paraId="6C2ABB5A" w14:textId="77777777" w:rsidR="00B71298" w:rsidRDefault="00B71298" w:rsidP="00B71298">
      <w:pPr>
        <w:numPr>
          <w:ilvl w:val="0"/>
          <w:numId w:val="9"/>
        </w:numPr>
        <w:rPr>
          <w:noProof/>
        </w:rPr>
      </w:pPr>
      <w:r>
        <w:rPr>
          <w:noProof/>
        </w:rPr>
        <w:t>Enlever les 4 masses supplémentaires mises en place.</w:t>
      </w:r>
    </w:p>
    <w:p w14:paraId="3E624BFB" w14:textId="77777777" w:rsidR="00830526" w:rsidRDefault="00830526" w:rsidP="00830526">
      <w:pPr>
        <w:pStyle w:val="Questiondidastel"/>
        <w:numPr>
          <w:ilvl w:val="0"/>
          <w:numId w:val="0"/>
        </w:numPr>
        <w:ind w:left="1474" w:hanging="1474"/>
      </w:pPr>
    </w:p>
    <w:p w14:paraId="2781A004" w14:textId="77777777" w:rsidR="00CF349F" w:rsidRPr="00BB270B" w:rsidRDefault="00CF349F" w:rsidP="00CF349F">
      <w:pPr>
        <w:pStyle w:val="Questiondidastel"/>
        <w:numPr>
          <w:ilvl w:val="0"/>
          <w:numId w:val="0"/>
        </w:numPr>
        <w:rPr>
          <w:sz w:val="24"/>
          <w:szCs w:val="24"/>
        </w:rPr>
      </w:pPr>
    </w:p>
    <w:p w14:paraId="378D6C37" w14:textId="77777777" w:rsidR="00CF349F" w:rsidRDefault="00CF349F" w:rsidP="00CF349F">
      <w:r>
        <w:t>A des fins ergonomiques, l’objectif est de faire ressentir à l’utilisateur une action faible lorsqu’il manipule le robot, même si ce dernier avec lequel il collabore déplace une lourde charge.</w:t>
      </w:r>
    </w:p>
    <w:p w14:paraId="477D5D09" w14:textId="77777777" w:rsidR="00CF349F" w:rsidRDefault="00CF349F" w:rsidP="00CF349F">
      <w:r>
        <w:t xml:space="preserve">Pour que la coopération avec le robot soit intuitive, l’humain est dans la boucle de commande. </w:t>
      </w:r>
    </w:p>
    <w:p w14:paraId="2F67010E" w14:textId="77777777" w:rsidR="00CF349F" w:rsidRDefault="00CF349F" w:rsidP="00CF349F"/>
    <w:p w14:paraId="1DA04750" w14:textId="77777777" w:rsidR="00CF349F" w:rsidRDefault="00CF349F" w:rsidP="00CF349F">
      <w:r>
        <w:t>L’humain impose un déplacement Zc à une extrémité du capteur déformable (en exerçant un effort sur la poignée) et à partir de la tension Uj fournie par le capteur, la commande collaborative calcule une consigne de vitesse Ωc pour l’envoyer à l’axe linéaire asservi en vitesse.</w:t>
      </w:r>
    </w:p>
    <w:p w14:paraId="28DC77A5" w14:textId="77777777" w:rsidR="00CF349F" w:rsidRDefault="00CF349F" w:rsidP="00CF349F">
      <w:r>
        <w:t>L’autre extrémité du capteur liée à la partie mobile en translation de l’axe  se déplace alors de la valeur Zp. L’objectif est alors de maintenir nulle (ou très petite) la valeur Zc – Zp.</w:t>
      </w:r>
    </w:p>
    <w:p w14:paraId="2CE6B588" w14:textId="77777777" w:rsidR="00CF349F" w:rsidRDefault="00CF349F" w:rsidP="00CF349F">
      <w:pPr>
        <w:rPr>
          <w:rFonts w:cs="Arial"/>
          <w:sz w:val="28"/>
          <w:szCs w:val="28"/>
        </w:rPr>
      </w:pPr>
    </w:p>
    <w:p w14:paraId="29CEEBEA" w14:textId="77777777" w:rsidR="00CF349F" w:rsidRDefault="00CF349F" w:rsidP="00CF349F">
      <w:r w:rsidRPr="003C0FD6">
        <w:t xml:space="preserve">La figure ci-dessous précise le montage du capteur </w:t>
      </w:r>
      <w:r>
        <w:t xml:space="preserve"> déformable à jauge équipant la poignée du robot  </w:t>
      </w:r>
      <w:r w:rsidRPr="003C0FD6">
        <w:t>(voir aussi la documentation du dossier technique)</w:t>
      </w:r>
      <w:r>
        <w:t>.</w:t>
      </w:r>
    </w:p>
    <w:p w14:paraId="023D2AC1" w14:textId="54B25863" w:rsidR="00CF349F" w:rsidRPr="003C0FD6" w:rsidRDefault="00CF349F" w:rsidP="00CF349F">
      <w:r>
        <w:rPr>
          <w:noProof/>
          <w:lang w:eastAsia="zh-CN"/>
        </w:rPr>
        <mc:AlternateContent>
          <mc:Choice Requires="wpg">
            <w:drawing>
              <wp:anchor distT="0" distB="0" distL="114300" distR="114300" simplePos="0" relativeHeight="251667968" behindDoc="0" locked="0" layoutInCell="1" allowOverlap="1" wp14:anchorId="346C1FD8" wp14:editId="73C7D7E5">
                <wp:simplePos x="0" y="0"/>
                <wp:positionH relativeFrom="column">
                  <wp:posOffset>102235</wp:posOffset>
                </wp:positionH>
                <wp:positionV relativeFrom="paragraph">
                  <wp:posOffset>-5080</wp:posOffset>
                </wp:positionV>
                <wp:extent cx="6208395" cy="2586990"/>
                <wp:effectExtent l="0" t="0" r="0" b="0"/>
                <wp:wrapNone/>
                <wp:docPr id="530" name="Grouper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8395" cy="2586990"/>
                          <a:chOff x="1579" y="11618"/>
                          <a:chExt cx="9777" cy="4074"/>
                        </a:xfrm>
                      </wpg:grpSpPr>
                      <wpg:grpSp>
                        <wpg:cNvPr id="531" name="Groupe 13"/>
                        <wpg:cNvGrpSpPr>
                          <a:grpSpLocks/>
                        </wpg:cNvGrpSpPr>
                        <wpg:grpSpPr bwMode="auto">
                          <a:xfrm>
                            <a:off x="3580" y="13009"/>
                            <a:ext cx="5488" cy="1727"/>
                            <a:chOff x="0" y="0"/>
                            <a:chExt cx="3715473" cy="1203767"/>
                          </a:xfrm>
                        </wpg:grpSpPr>
                        <wps:wsp>
                          <wps:cNvPr id="532" name="Rectangle 10"/>
                          <wps:cNvSpPr>
                            <a:spLocks noChangeArrowheads="1"/>
                          </wps:cNvSpPr>
                          <wps:spPr bwMode="auto">
                            <a:xfrm>
                              <a:off x="0" y="0"/>
                              <a:ext cx="3715473" cy="1203767"/>
                            </a:xfrm>
                            <a:prstGeom prst="rect">
                              <a:avLst/>
                            </a:prstGeom>
                            <a:solidFill>
                              <a:srgbClr val="D9D9D9"/>
                            </a:solidFill>
                            <a:ln w="25400">
                              <a:solidFill>
                                <a:srgbClr val="385D8A"/>
                              </a:solidFill>
                              <a:miter lim="800000"/>
                              <a:headEnd/>
                              <a:tailEnd/>
                            </a:ln>
                          </wps:spPr>
                          <wps:bodyPr rot="0" vert="horz" wrap="square" lIns="91440" tIns="45720" rIns="91440" bIns="45720" anchor="ctr" anchorCtr="0" upright="1">
                            <a:noAutofit/>
                          </wps:bodyPr>
                        </wps:wsp>
                        <wps:wsp>
                          <wps:cNvPr id="533" name="Rectangle à coins arrondis 11"/>
                          <wps:cNvSpPr>
                            <a:spLocks noChangeArrowheads="1"/>
                          </wps:cNvSpPr>
                          <wps:spPr bwMode="auto">
                            <a:xfrm>
                              <a:off x="625033" y="300942"/>
                              <a:ext cx="2510790" cy="520065"/>
                            </a:xfrm>
                            <a:prstGeom prst="roundRect">
                              <a:avLst>
                                <a:gd name="adj" fmla="val 16667"/>
                              </a:avLst>
                            </a:prstGeom>
                            <a:solidFill>
                              <a:srgbClr val="FFFFFF"/>
                            </a:solidFill>
                            <a:ln w="25400">
                              <a:solidFill>
                                <a:srgbClr val="385D8A"/>
                              </a:solidFill>
                              <a:round/>
                              <a:headEnd/>
                              <a:tailEnd/>
                            </a:ln>
                          </wps:spPr>
                          <wps:bodyPr rot="0" vert="horz" wrap="square" lIns="91440" tIns="45720" rIns="91440" bIns="45720" anchor="ctr" anchorCtr="0" upright="1">
                            <a:noAutofit/>
                          </wps:bodyPr>
                        </wps:wsp>
                        <wps:wsp>
                          <wps:cNvPr id="534" name="Rectangle 12"/>
                          <wps:cNvSpPr>
                            <a:spLocks noChangeArrowheads="1"/>
                          </wps:cNvSpPr>
                          <wps:spPr bwMode="auto">
                            <a:xfrm>
                              <a:off x="1354238" y="740780"/>
                              <a:ext cx="1076446" cy="80227"/>
                            </a:xfrm>
                            <a:prstGeom prst="rect">
                              <a:avLst/>
                            </a:prstGeom>
                            <a:solidFill>
                              <a:srgbClr val="000000"/>
                            </a:solidFill>
                            <a:ln w="25400">
                              <a:solidFill>
                                <a:srgbClr val="385D8A"/>
                              </a:solidFill>
                              <a:miter lim="800000"/>
                              <a:headEnd/>
                              <a:tailEnd/>
                            </a:ln>
                          </wps:spPr>
                          <wps:bodyPr rot="0" vert="horz" wrap="square" lIns="91440" tIns="45720" rIns="91440" bIns="45720" anchor="ctr" anchorCtr="0" upright="1">
                            <a:noAutofit/>
                          </wps:bodyPr>
                        </wps:wsp>
                      </wpg:grpSp>
                      <wps:wsp>
                        <wps:cNvPr id="535" name="Zone de texte 14"/>
                        <wps:cNvSpPr txBox="1">
                          <a:spLocks noChangeArrowheads="1"/>
                        </wps:cNvSpPr>
                        <wps:spPr bwMode="auto">
                          <a:xfrm>
                            <a:off x="5287" y="13530"/>
                            <a:ext cx="2410" cy="44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AFF8E59" w14:textId="77777777" w:rsidR="00CF349F" w:rsidRDefault="00CF349F" w:rsidP="00CF349F">
                              <w:pPr>
                                <w:jc w:val="center"/>
                              </w:pPr>
                              <w:r>
                                <w:t>Jauge de déformation</w:t>
                              </w:r>
                            </w:p>
                          </w:txbxContent>
                        </wps:txbx>
                        <wps:bodyPr rot="0" vert="horz" wrap="square" lIns="91440" tIns="45720" rIns="91440" bIns="45720" anchor="t" anchorCtr="0" upright="1">
                          <a:noAutofit/>
                        </wps:bodyPr>
                      </wps:wsp>
                      <wps:wsp>
                        <wps:cNvPr id="536" name="Flèche vers le haut 16"/>
                        <wps:cNvSpPr>
                          <a:spLocks noChangeArrowheads="1"/>
                        </wps:cNvSpPr>
                        <wps:spPr bwMode="auto">
                          <a:xfrm>
                            <a:off x="8674" y="14749"/>
                            <a:ext cx="495" cy="889"/>
                          </a:xfrm>
                          <a:prstGeom prst="upArrow">
                            <a:avLst>
                              <a:gd name="adj1" fmla="val 50000"/>
                              <a:gd name="adj2" fmla="val 42005"/>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37" name="Zone de texte 17"/>
                        <wps:cNvSpPr txBox="1">
                          <a:spLocks noChangeArrowheads="1"/>
                        </wps:cNvSpPr>
                        <wps:spPr bwMode="auto">
                          <a:xfrm>
                            <a:off x="9215" y="14902"/>
                            <a:ext cx="1280" cy="7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904DE26" w14:textId="77777777" w:rsidR="00CF349F" w:rsidRDefault="00CF349F" w:rsidP="00CF349F">
                              <w:pPr>
                                <w:jc w:val="center"/>
                              </w:pPr>
                              <w:r>
                                <w:t>Action humaine</w:t>
                              </w:r>
                            </w:p>
                          </w:txbxContent>
                        </wps:txbx>
                        <wps:bodyPr rot="0" vert="horz" wrap="square" lIns="91440" tIns="45720" rIns="91440" bIns="45720" anchor="t" anchorCtr="0" upright="1">
                          <a:noAutofit/>
                        </wps:bodyPr>
                      </wps:wsp>
                      <wps:wsp>
                        <wps:cNvPr id="538" name="Flèche vers le haut 18"/>
                        <wps:cNvSpPr>
                          <a:spLocks noChangeArrowheads="1"/>
                        </wps:cNvSpPr>
                        <wps:spPr bwMode="auto">
                          <a:xfrm rot="10800000">
                            <a:off x="3483" y="11982"/>
                            <a:ext cx="495" cy="1029"/>
                          </a:xfrm>
                          <a:prstGeom prst="upArrow">
                            <a:avLst>
                              <a:gd name="adj1" fmla="val 50000"/>
                              <a:gd name="adj2" fmla="val 5192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39" name="Zone de texte 19"/>
                        <wps:cNvSpPr txBox="1">
                          <a:spLocks noChangeArrowheads="1"/>
                        </wps:cNvSpPr>
                        <wps:spPr bwMode="auto">
                          <a:xfrm>
                            <a:off x="1839" y="11618"/>
                            <a:ext cx="1640" cy="13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ACB2E5A" w14:textId="77777777" w:rsidR="00CF349F" w:rsidRDefault="00CF349F" w:rsidP="00CF349F">
                              <w:pPr>
                                <w:jc w:val="center"/>
                              </w:pPr>
                              <w:r>
                                <w:t>Action de la partie mobile en translation</w:t>
                              </w:r>
                            </w:p>
                            <w:p w14:paraId="2FBDDE4E" w14:textId="77777777" w:rsidR="00CF349F" w:rsidRDefault="00CF349F" w:rsidP="00CF349F">
                              <w:pPr>
                                <w:jc w:val="center"/>
                              </w:pPr>
                              <w:r>
                                <w:t xml:space="preserve">de l’axe  </w:t>
                              </w:r>
                            </w:p>
                          </w:txbxContent>
                        </wps:txbx>
                        <wps:bodyPr rot="0" vert="horz" wrap="square" lIns="91440" tIns="45720" rIns="91440" bIns="45720" anchor="t" anchorCtr="0" upright="1">
                          <a:noAutofit/>
                        </wps:bodyPr>
                      </wps:wsp>
                      <wps:wsp>
                        <wps:cNvPr id="540" name="Connecteur droit 20"/>
                        <wps:cNvCnPr>
                          <a:cxnSpLocks noChangeShapeType="1"/>
                        </wps:cNvCnPr>
                        <wps:spPr bwMode="auto">
                          <a:xfrm>
                            <a:off x="1579" y="13009"/>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41" name="Connecteur droit 21"/>
                        <wps:cNvCnPr>
                          <a:cxnSpLocks noChangeShapeType="1"/>
                        </wps:cNvCnPr>
                        <wps:spPr bwMode="auto">
                          <a:xfrm>
                            <a:off x="9064" y="14717"/>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42" name="Connecteur droit avec flèche 23"/>
                        <wps:cNvCnPr>
                          <a:cxnSpLocks noChangeShapeType="1"/>
                        </wps:cNvCnPr>
                        <wps:spPr bwMode="auto">
                          <a:xfrm flipV="1">
                            <a:off x="10626" y="14733"/>
                            <a:ext cx="1" cy="632"/>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3" name="Text Box 121"/>
                        <wps:cNvSpPr txBox="1">
                          <a:spLocks noChangeArrowheads="1"/>
                        </wps:cNvSpPr>
                        <wps:spPr bwMode="auto">
                          <a:xfrm>
                            <a:off x="10724" y="15076"/>
                            <a:ext cx="632" cy="562"/>
                          </a:xfrm>
                          <a:prstGeom prst="rect">
                            <a:avLst/>
                          </a:prstGeom>
                          <a:solidFill>
                            <a:srgbClr val="FFFFFF"/>
                          </a:solidFill>
                          <a:ln w="9525">
                            <a:solidFill>
                              <a:srgbClr val="000000"/>
                            </a:solidFill>
                            <a:miter lim="800000"/>
                            <a:headEnd/>
                            <a:tailEnd/>
                          </a:ln>
                        </wps:spPr>
                        <wps:txbx>
                          <w:txbxContent>
                            <w:p w14:paraId="2206253D" w14:textId="77777777" w:rsidR="00CF349F" w:rsidRDefault="00CF349F" w:rsidP="00CF349F">
                              <w:pPr>
                                <w:jc w:val="center"/>
                              </w:pPr>
                              <w:r>
                                <w:t>Zc</w:t>
                              </w:r>
                            </w:p>
                          </w:txbxContent>
                        </wps:txbx>
                        <wps:bodyPr rot="0" vert="horz" wrap="square" lIns="91440" tIns="45720" rIns="91440" bIns="45720" anchor="t" anchorCtr="0" upright="1">
                          <a:noAutofit/>
                        </wps:bodyPr>
                      </wps:wsp>
                      <wps:wsp>
                        <wps:cNvPr id="544" name="Connecteur droit avec flèche 25"/>
                        <wps:cNvCnPr>
                          <a:cxnSpLocks noChangeShapeType="1"/>
                        </wps:cNvCnPr>
                        <wps:spPr bwMode="auto">
                          <a:xfrm flipV="1">
                            <a:off x="2181" y="13009"/>
                            <a:ext cx="0" cy="1446"/>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5" name="Text Box 121"/>
                        <wps:cNvSpPr txBox="1">
                          <a:spLocks noChangeArrowheads="1"/>
                        </wps:cNvSpPr>
                        <wps:spPr bwMode="auto">
                          <a:xfrm>
                            <a:off x="2279" y="13626"/>
                            <a:ext cx="632" cy="448"/>
                          </a:xfrm>
                          <a:prstGeom prst="rect">
                            <a:avLst/>
                          </a:prstGeom>
                          <a:solidFill>
                            <a:srgbClr val="FFFFFF"/>
                          </a:solidFill>
                          <a:ln w="9525">
                            <a:solidFill>
                              <a:srgbClr val="000000"/>
                            </a:solidFill>
                            <a:miter lim="800000"/>
                            <a:headEnd/>
                            <a:tailEnd/>
                          </a:ln>
                        </wps:spPr>
                        <wps:txbx>
                          <w:txbxContent>
                            <w:p w14:paraId="60CF52E6" w14:textId="77777777" w:rsidR="00CF349F" w:rsidRDefault="00CF349F" w:rsidP="00CF349F">
                              <w:pPr>
                                <w:jc w:val="center"/>
                              </w:pPr>
                              <w:r>
                                <w:t>Z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6C1FD8" id="Grouper 530" o:spid="_x0000_s1026" style="position:absolute;left:0;text-align:left;margin-left:8.05pt;margin-top:-.35pt;width:488.85pt;height:203.7pt;z-index:251667968" coordorigin="1579,11618" coordsize="9777,407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">
                <v:group id="Groupe 13" o:spid="_x0000_s1027" style="position:absolute;left:3580;top:13009;width:5488;height:1727" coordsize="3715473,120376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a1ljxgAAANwAAAAPAAAAZHJzL2Rvd25yZXYueG1sRI9Pa8JAFMTvhX6H5RW8&#10;1U0Ui6TZiIgVD1KoCtLbI/vyh2Tfhuw2id/eLRR6HGbmN0y6mUwrBupdbVlBPI9AEOdW11wquF4+&#10;XtcgnEfW2FomBXdysMmen1JMtB35i4azL0WAsEtQQeV9l0jp8ooMurntiINX2N6gD7Ivpe5xDHDT&#10;ykUUvUmDNYeFCjvaVZQ35x+j4DDiuF3G++HUFLv792X1eTvFpNTsZdq+g/A0+f/wX/uoFayWM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FrWWPGAAAA3AAA&#10;AA8AAAAAAAAAAAAAAAAAqQIAAGRycy9kb3ducmV2LnhtbFBLBQYAAAAABAAEAPoAAACcAwAAAAA=&#10;">
                  <v:rect id="Rectangle 10" o:spid="_x0000_s1028" style="position:absolute;width:3715473;height:120376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S6OwgAA&#10;ANwAAAAPAAAAZHJzL2Rvd25yZXYueG1sRI/RisIwFETfF/yHcAXf1lRFkWoUcRX1ba39gEtzbYvN&#10;TbeJtv69EYR9HGbmDLNcd6YSD2pcaVnBaBiBIM6sLjlXkF7233MQziNrrCyTgic5WK96X0uMtW35&#10;TI/E5yJA2MWooPC+jqV0WUEG3dDWxMG72sagD7LJpW6wDXBTyXEUzaTBksNCgTVtC8puyd0o4N3z&#10;Ntmk6el++Gt/Ipe435nOlBr0u80ChKfO/4c/7aNWMJ2M4X0mHAG5e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a1Lo7CAAAA3AAAAA8AAAAAAAAAAAAAAAAAlwIAAGRycy9kb3du&#10;cmV2LnhtbFBLBQYAAAAABAAEAPUAAACGAwAAAAA=&#10;" fillcolor="#d9d9d9" strokecolor="#385d8a" strokeweight="2pt"/>
                  <v:roundrect id="Rectangle à coins arrondis 11" o:spid="_x0000_s1029" style="position:absolute;left:625033;top:300942;width:2510790;height:52006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VJxAAA&#10;ANwAAAAPAAAAZHJzL2Rvd25yZXYueG1sRI9Bi8IwFITvwv6H8AQvoqmKItUoi4vgYVF0F8+P5pkW&#10;m5faZG399xtB8DjMzDfMct3aUtyp9oVjBaNhAoI4c7pgo+D3ZzuYg/ABWWPpmBQ8yMN69dFZYqpd&#10;w0e6n4IREcI+RQV5CFUqpc9ysuiHriKO3sXVFkOUtZG6xibCbSnHSTKTFguOCzlWtMkpu57+rIL+&#10;pW++zmO/H812h+/HTTZVMEapXrf9XIAI1IZ3+NXeaQXTyQSeZ+IRkK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vlScQAAADcAAAADwAAAAAAAAAAAAAAAACXAgAAZHJzL2Rv&#10;d25yZXYueG1sUEsFBgAAAAAEAAQA9QAAAIgDAAAAAA==&#10;" strokecolor="#385d8a" strokeweight="2pt"/>
                  <v:rect id="Rectangle 12" o:spid="_x0000_s1030" style="position:absolute;left:1354238;top:740780;width:1076446;height:802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5wM4xAAA&#10;ANwAAAAPAAAAZHJzL2Rvd25yZXYueG1sRI9La8MwEITvhf4HsYXeGjltnk6U0BZKCoVAnufF2lgm&#10;1spIauz8+yhQ6HGYmW+Y+bKztbiQD5VjBf1eBoK4cLriUsF+9/UyAREissbaMSm4UoDl4vFhjrl2&#10;LW/oso2lSBAOOSowMTa5lKEwZDH0XEOcvJPzFmOSvpTaY5vgtpavWTaSFitOCwYb+jRUnLe/VoGf&#10;HsfD8zT8YIuHj2szxvXKjJR6fureZyAidfE//Nf+1gqGbwO4n0lH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cDOMQAAADcAAAADwAAAAAAAAAAAAAAAACXAgAAZHJzL2Rv&#10;d25yZXYueG1sUEsFBgAAAAAEAAQA9QAAAIgDAAAAAA==&#10;" fillcolor="black" strokecolor="#385d8a" strokeweight="2pt"/>
                </v:group>
                <v:shapetype id="_x0000_t202" coordsize="21600,21600" o:spt="202" path="m0,0l0,21600,21600,21600,21600,0xe">
                  <v:stroke joinstyle="miter"/>
                  <v:path gradientshapeok="t" o:connecttype="rect"/>
                </v:shapetype>
                <v:shape id="Zone de texte 14" o:spid="_x0000_s1031" type="#_x0000_t202" style="position:absolute;left:5287;top:13530;width:2410;height:4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UJj0wgAA&#10;ANwAAAAPAAAAZHJzL2Rvd25yZXYueG1sRI9Bi8IwFITvwv6H8ARvmurqslSjLMLCngS1en40z6bY&#10;vJQkq9VfbwTB4zAz3zCLVWcbcSEfascKxqMMBHHpdM2VgmL/O/wGESKyxsYxKbhRgNXyo7fAXLsr&#10;b+myi5VIEA45KjAxtrmUoTRkMYxcS5y8k/MWY5K+ktrjNcFtIydZ9iUt1pwWDLa0NlSed/9WwbGy&#10;9+Nh3HqjbTPlzf22L1yt1KDf/cxBROriO/xq/2kFs88ZPM+kI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RQmPTCAAAA3AAAAA8AAAAAAAAAAAAAAAAAlwIAAGRycy9kb3du&#10;cmV2LnhtbFBLBQYAAAAABAAEAPUAAACGAwAAAAA=&#10;" stroked="f" strokeweight=".5pt">
                  <v:textbox>
                    <w:txbxContent>
                      <w:p w14:paraId="7AFF8E59" w14:textId="77777777" w:rsidR="00CF349F" w:rsidRDefault="00CF349F" w:rsidP="00CF349F">
                        <w:pPr>
                          <w:jc w:val="center"/>
                        </w:pPr>
                        <w:r>
                          <w:t>Jauge de déformation</w:t>
                        </w:r>
                      </w:p>
                    </w:txbxContent>
                  </v:textbox>
                </v:shape>
                <v:shapetype id="_x0000_t68" coordsize="21600,21600" o:spt="68" adj="5400,5400" path="m0@0l@1@0@1,21600@2,21600@2@0,21600@0,1080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16" o:spid="_x0000_s1032" type="#_x0000_t68" style="position:absolute;left:8674;top:14749;width:495;height:8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9exwAA&#10;ANwAAAAPAAAAZHJzL2Rvd25yZXYueG1sRI9ba8JAFITfC/6H5Qh9qxvrBYmuIhWhfRDqBTVvh+wx&#10;CWbPxuxWk3/fLRR8HGbmG2a2aEwp7lS7wrKCfi8CQZxaXXCm4LBfv01AOI+ssbRMClpysJh3XmYY&#10;a/vgLd13PhMBwi5GBbn3VSylS3My6Hq2Ig7exdYGfZB1JnWNjwA3pXyPorE0WHBYyLGij5zS6+7H&#10;KEj62++VP5UyPZ6/ju1wM7q1SaLUa7dZTkF4avwz/N/+1ApGgzH8nQlHQM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IzfXscAAADcAAAADwAAAAAAAAAAAAAAAACXAgAAZHJz&#10;L2Rvd25yZXYueG1sUEsFBgAAAAAEAAQA9QAAAIsDAAAAAA==&#10;" adj="5052" fillcolor="#4f81bd" strokecolor="#385d8a" strokeweight="2pt"/>
                <v:shape id="Zone de texte 17" o:spid="_x0000_s1033" type="#_x0000_t202" style="position:absolute;left:9215;top:14902;width:1280;height: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zqMYwwAA&#10;ANwAAAAPAAAAZHJzL2Rvd25yZXYueG1sRI/NasMwEITvhb6D2EJvjZykTYIb2YRCoKdCfs+LtbFM&#10;rZWR1MT201eFQI/DzHzDrMvetuJKPjSOFUwnGQjiyumGawXHw/ZlBSJEZI2tY1IwUICyeHxYY67d&#10;jXd03cdaJAiHHBWYGLtcylAZshgmriNO3sV5izFJX0vt8ZbgtpWzLFtIiw2nBYMdfRiqvvc/VsG5&#10;tuP5NO280bZ95a9xOBxdo9TzU795BxGpj//he/tTK3ibL+HvTDoCsvg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zqMYwwAAANwAAAAPAAAAAAAAAAAAAAAAAJcCAABkcnMvZG93&#10;bnJldi54bWxQSwUGAAAAAAQABAD1AAAAhwMAAAAA&#10;" stroked="f" strokeweight=".5pt">
                  <v:textbox>
                    <w:txbxContent>
                      <w:p w14:paraId="3904DE26" w14:textId="77777777" w:rsidR="00CF349F" w:rsidRDefault="00CF349F" w:rsidP="00CF349F">
                        <w:pPr>
                          <w:jc w:val="center"/>
                        </w:pPr>
                        <w:r>
                          <w:t>Action humaine</w:t>
                        </w:r>
                      </w:p>
                    </w:txbxContent>
                  </v:textbox>
                </v:shape>
                <v:shape id="Flèche vers le haut 18" o:spid="_x0000_s1034" type="#_x0000_t68" style="position:absolute;left:3483;top:11982;width:495;height:1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SKcowgAA&#10;ANwAAAAPAAAAZHJzL2Rvd25yZXYueG1sRE/LisIwFN0L8w/hDsxOUx0sUo3iDAqKGx+zmOW1uTbF&#10;5qY0sda/NwvB5eG8Z4vOVqKlxpeOFQwHCQji3OmSCwV/p3V/AsIHZI2VY1LwIA+L+Udvhpl2dz5Q&#10;ewyFiCHsM1RgQqgzKX1uyKIfuJo4chfXWAwRNoXUDd5juK3kKElSabHk2GCwpl9D+fV4swp251QP&#10;r2m7Ovz/TNaF2e5Htd8r9fXZLacgAnXhLX65N1rB+DuujWfiEZDz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1IpyjCAAAA3AAAAA8AAAAAAAAAAAAAAAAAlwIAAGRycy9kb3du&#10;cmV2LnhtbFBLBQYAAAAABAAEAPUAAACGAwAAAAA=&#10;" adj="5395" fillcolor="#4f81bd" strokecolor="#385d8a" strokeweight="2pt"/>
                <v:shape id="Zone de texte 19" o:spid="_x0000_s1035" type="#_x0000_t202" style="position:absolute;left:1839;top:11618;width:1640;height:13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HZLxwwAA&#10;ANwAAAAPAAAAZHJzL2Rvd25yZXYueG1sRI/NasMwEITvhb6D2EJvjZykDYkb2YRCoKdCfs+LtbFM&#10;rZWR1MT201eFQI/DzHzDrMvetuJKPjSOFUwnGQjiyumGawXHw/ZlCSJEZI2tY1IwUICyeHxYY67d&#10;jXd03cdaJAiHHBWYGLtcylAZshgmriNO3sV5izFJX0vt8ZbgtpWzLFtIiw2nBYMdfRiqvvc/VsG5&#10;tuP5NO280bZ95a9xOBxdo9TzU795BxGpj//he/tTK3ibr+DvTDoCsvg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1HZLxwwAAANwAAAAPAAAAAAAAAAAAAAAAAJcCAABkcnMvZG93&#10;bnJldi54bWxQSwUGAAAAAAQABAD1AAAAhwMAAAAA&#10;" stroked="f" strokeweight=".5pt">
                  <v:textbox>
                    <w:txbxContent>
                      <w:p w14:paraId="0ACB2E5A" w14:textId="77777777" w:rsidR="00CF349F" w:rsidRDefault="00CF349F" w:rsidP="00CF349F">
                        <w:pPr>
                          <w:jc w:val="center"/>
                        </w:pPr>
                        <w:r>
                          <w:t>Action de la partie mobile en translation</w:t>
                        </w:r>
                      </w:p>
                      <w:p w14:paraId="2FBDDE4E" w14:textId="77777777" w:rsidR="00CF349F" w:rsidRDefault="00CF349F" w:rsidP="00CF349F">
                        <w:pPr>
                          <w:jc w:val="center"/>
                        </w:pPr>
                        <w:r>
                          <w:t xml:space="preserve">de l’axe  </w:t>
                        </w:r>
                      </w:p>
                    </w:txbxContent>
                  </v:textbox>
                </v:shape>
                <v:line id="Connecteur droit 20" o:spid="_x0000_s1036" style="position:absolute;visibility:visible;mso-wrap-style:square" from="1579,13009" to="3580,130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9sNScEAAADcAAAADwAAAGRycy9kb3ducmV2LnhtbERPz2vCMBS+C/sfwhO82dRtjtk1FREG&#10;HjyoG8zjW/LWlDUvtYna/ffmIOz48f0ul4NrxYX60HhWMMtyEMTam4ZrBZ8f79NXECEiG2w9k4I/&#10;CrCsHkYlFsZfeU+XQ6xFCuFQoAIbY1dIGbQlhyHzHXHifnzvMCbY19L0eE3hrpWPef4iHTacGix2&#10;tLakfw9np+DL4na309+R/NNxpU1tjD8tlJqMh9UbiEhD/Bff3RujYP6c5qcz6QjI6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X2w1JwQAAANwAAAAPAAAAAAAAAAAAAAAA&#10;AKECAABkcnMvZG93bnJldi54bWxQSwUGAAAAAAQABAD5AAAAjwMAAAAA&#10;" strokecolor="#4a7ebb"/>
                <v:line id="Connecteur droit 21" o:spid="_x0000_s1037" style="position:absolute;visibility:visible;mso-wrap-style:square" from="9064,14717" to="11065,14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Jeo0sQAAADcAAAADwAAAGRycy9kb3ducmV2LnhtbESPQWsCMRSE7wX/Q3hCbzW71kq7mhUR&#10;hB48WCu0x2fy3CxuXtZNquu/N4VCj8PMfMPMF71rxIW6UHtWkI8yEMTam5orBfvP9dMriBCRDTae&#10;ScGNAizKwcMcC+Ov/EGXXaxEgnAoUIGNsS2kDNqSwzDyLXHyjr5zGJPsKmk6vCa4a+Q4y6bSYc1p&#10;wWJLK0v6tPtxCr4sbrZbfYjkn7+X2lTG+PObUo/DfjkDEamP/+G/9rtR8DLJ4fdMOgKyv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l6jSxAAAANwAAAAPAAAAAAAAAAAA&#10;AAAAAKECAABkcnMvZG93bnJldi54bWxQSwUGAAAAAAQABAD5AAAAkgMAAAAA&#10;" strokecolor="#4a7ebb"/>
                <v:shape id="Connecteur droit avec flèche 23" o:spid="_x0000_s1038" type="#_x0000_t32" style="position:absolute;left:10626;top:14733;width:1;height:63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viABMMAAADcAAAADwAAAGRycy9kb3ducmV2LnhtbESP0WrCQBRE3wv+w3IF3+rGYItEVxFB&#10;VKiFRD/gkr0mwezdsLvG+PfdQqGPw8ycYVabwbSiJ+cbywpm0wQEcWl1w5WC62X/vgDhA7LG1jIp&#10;eJGHzXr0tsJM2yfn1BehEhHCPkMFdQhdJqUvazLop7Yjjt7NOoMhSldJ7fAZ4aaVaZJ8SoMNx4Ua&#10;O9rVVN6Lh1FQfvlvdz4fTrtZnuYHvhTto2+UmoyH7RJEoCH8h//aR63gY57C75l4BOT6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L4gATDAAAA3AAAAA8AAAAAAAAAAAAA&#10;AAAAoQIAAGRycy9kb3ducmV2LnhtbFBLBQYAAAAABAAEAPkAAACRAwAAAAA=&#10;" strokecolor="#4a7ebb">
                  <v:stroke endarrow="open"/>
                </v:shape>
                <v:shape id="Text Box 121" o:spid="_x0000_s1039" type="#_x0000_t202" style="position:absolute;left:10724;top:15076;width:632;height:5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57eIxgAA&#10;ANwAAAAPAAAAZHJzL2Rvd25yZXYueG1sRI9PawIxFMTvgt8hvEIvpWatf6pbo5SCojdrS70+Ns/d&#10;xc3LmsR1/fZGKHgcZuY3zGzRmko05HxpWUG/l4AgzqwuOVfw+7N8nYDwAVljZZkUXMnDYt7tzDDV&#10;9sLf1OxCLiKEfYoKihDqVEqfFWTQ92xNHL2DdQZDlC6X2uElwk0l35JkLA2WHBcKrOmroOy4OxsF&#10;k+G62fvNYPuXjQ/VNLy8N6uTU+r5qf38ABGoDY/wf3utFYyGA7ifiUdAzm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57eIxgAAANwAAAAPAAAAAAAAAAAAAAAAAJcCAABkcnMv&#10;ZG93bnJldi54bWxQSwUGAAAAAAQABAD1AAAAigMAAAAA&#10;">
                  <v:textbox>
                    <w:txbxContent>
                      <w:p w14:paraId="2206253D" w14:textId="77777777" w:rsidR="00CF349F" w:rsidRDefault="00CF349F" w:rsidP="00CF349F">
                        <w:pPr>
                          <w:jc w:val="center"/>
                        </w:pPr>
                        <w:r>
                          <w:t>Zc</w:t>
                        </w:r>
                      </w:p>
                    </w:txbxContent>
                  </v:textbox>
                </v:shape>
                <v:shape id="Connecteur droit avec flèche 25" o:spid="_x0000_s1040" type="#_x0000_t32" style="position:absolute;left:2181;top:13009;width:0;height:14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l2968MAAADcAAAADwAAAGRycy9kb3ducmV2LnhtbESP0YrCMBRE3xf8h3CFfVtTRRepRhFB&#10;XGFdaPUDLs21LTY3JYm1/v1GEHwcZuYMs1z3phEdOV9bVjAeJSCIC6trLhWcT7uvOQgfkDU2lknB&#10;gzysV4OPJaba3jmjLg+liBD2KSqoQmhTKX1RkUE/si1x9C7WGQxRulJqh/cIN42cJMm3NFhzXKiw&#10;pW1FxTW/GQXFr/9zx+P+sB1nk2zPp7y5dbVSn8N+swARqA/v8Kv9oxXMplN4nolHQK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JdvevDAAAA3AAAAA8AAAAAAAAAAAAA&#10;AAAAoQIAAGRycy9kb3ducmV2LnhtbFBLBQYAAAAABAAEAPkAAACRAwAAAAA=&#10;" strokecolor="#4a7ebb">
                  <v:stroke endarrow="open"/>
                </v:shape>
                <v:shape id="Text Box 121" o:spid="_x0000_s1041" type="#_x0000_t202" style="position:absolute;left:2279;top:13626;width:632;height:4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QopnxgAA&#10;ANwAAAAPAAAAZHJzL2Rvd25yZXYueG1sRI9Pa8JAFMTvQr/D8gQvUjf+iza6iggVvbW22Osj+0xC&#10;s2/j7jam375bKPQ4zMxvmPW2M7VoyfnKsoLxKAFBnFtdcaHg/e35cQnCB2SNtWVS8E0etpuH3hoz&#10;be/8Su05FCJC2GeooAyhyaT0eUkG/cg2xNG7WmcwROkKqR3eI9zUcpIkqTRYcVwosaF9Sfnn+cso&#10;WM6O7Yc/TV8ueXqtn8Jw0R5uTqlBv9utQATqwn/4r33UCuazOfyeiUdAbn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0QopnxgAAANwAAAAPAAAAAAAAAAAAAAAAAJcCAABkcnMv&#10;ZG93bnJldi54bWxQSwUGAAAAAAQABAD1AAAAigMAAAAA&#10;">
                  <v:textbox>
                    <w:txbxContent>
                      <w:p w14:paraId="60CF52E6" w14:textId="77777777" w:rsidR="00CF349F" w:rsidRDefault="00CF349F" w:rsidP="00CF349F">
                        <w:pPr>
                          <w:jc w:val="center"/>
                        </w:pPr>
                        <w:r>
                          <w:t>Zp</w:t>
                        </w:r>
                      </w:p>
                    </w:txbxContent>
                  </v:textbox>
                </v:shape>
              </v:group>
            </w:pict>
          </mc:Fallback>
        </mc:AlternateContent>
      </w:r>
    </w:p>
    <w:p w14:paraId="7F9DF12C" w14:textId="77777777" w:rsidR="00CF349F" w:rsidRDefault="00CF349F" w:rsidP="00CF349F">
      <w:pPr>
        <w:rPr>
          <w:rFonts w:cs="Arial"/>
          <w:sz w:val="28"/>
          <w:szCs w:val="28"/>
        </w:rPr>
      </w:pPr>
    </w:p>
    <w:p w14:paraId="693A14A1" w14:textId="77777777" w:rsidR="00CF349F" w:rsidRDefault="00CF349F" w:rsidP="00CF349F">
      <w:pPr>
        <w:rPr>
          <w:rFonts w:cs="Arial"/>
          <w:sz w:val="28"/>
          <w:szCs w:val="28"/>
        </w:rPr>
      </w:pPr>
    </w:p>
    <w:p w14:paraId="743647C4" w14:textId="77777777" w:rsidR="00CF349F" w:rsidRDefault="00CF349F" w:rsidP="00CF349F">
      <w:pPr>
        <w:rPr>
          <w:rFonts w:cs="Arial"/>
          <w:sz w:val="28"/>
          <w:szCs w:val="28"/>
        </w:rPr>
      </w:pPr>
    </w:p>
    <w:p w14:paraId="616C1DE4" w14:textId="77777777" w:rsidR="00CF349F" w:rsidRDefault="00CF349F" w:rsidP="00CF349F">
      <w:pPr>
        <w:rPr>
          <w:rFonts w:cs="Arial"/>
          <w:sz w:val="28"/>
          <w:szCs w:val="28"/>
        </w:rPr>
      </w:pPr>
    </w:p>
    <w:p w14:paraId="0BC39F0E" w14:textId="77777777" w:rsidR="00CF349F" w:rsidRDefault="00CF349F" w:rsidP="00CF349F">
      <w:pPr>
        <w:rPr>
          <w:rFonts w:cs="Arial"/>
          <w:sz w:val="28"/>
          <w:szCs w:val="28"/>
        </w:rPr>
      </w:pPr>
    </w:p>
    <w:p w14:paraId="6AB98CC9" w14:textId="77777777" w:rsidR="00CF349F" w:rsidRDefault="00CF349F" w:rsidP="00CF349F">
      <w:pPr>
        <w:rPr>
          <w:rFonts w:cs="Arial"/>
          <w:sz w:val="28"/>
          <w:szCs w:val="28"/>
        </w:rPr>
      </w:pPr>
    </w:p>
    <w:p w14:paraId="6B5AFDC4" w14:textId="77777777" w:rsidR="00CF349F" w:rsidRDefault="00CF349F" w:rsidP="00CF349F">
      <w:pPr>
        <w:rPr>
          <w:rFonts w:cs="Arial"/>
          <w:sz w:val="28"/>
          <w:szCs w:val="28"/>
        </w:rPr>
      </w:pPr>
    </w:p>
    <w:p w14:paraId="1CC646FC" w14:textId="77777777" w:rsidR="00CF349F" w:rsidRDefault="00CF349F" w:rsidP="00CF349F">
      <w:pPr>
        <w:rPr>
          <w:rFonts w:cs="Arial"/>
          <w:sz w:val="28"/>
          <w:szCs w:val="28"/>
        </w:rPr>
      </w:pPr>
    </w:p>
    <w:p w14:paraId="7D9DF1E8" w14:textId="77777777" w:rsidR="00CF349F" w:rsidRDefault="00CF349F" w:rsidP="00CF349F">
      <w:pPr>
        <w:rPr>
          <w:rFonts w:cs="Arial"/>
          <w:sz w:val="28"/>
          <w:szCs w:val="28"/>
        </w:rPr>
      </w:pPr>
    </w:p>
    <w:p w14:paraId="2F56529C" w14:textId="77777777" w:rsidR="00CF349F" w:rsidRDefault="00CF349F" w:rsidP="00CF349F">
      <w:pPr>
        <w:rPr>
          <w:rFonts w:cs="Arial"/>
          <w:sz w:val="28"/>
          <w:szCs w:val="28"/>
        </w:rPr>
      </w:pPr>
    </w:p>
    <w:p w14:paraId="1DABF1EE" w14:textId="77777777" w:rsidR="00CF349F" w:rsidRDefault="00CF349F" w:rsidP="00CF349F">
      <w:pPr>
        <w:rPr>
          <w:rFonts w:cs="Arial"/>
          <w:sz w:val="28"/>
          <w:szCs w:val="28"/>
        </w:rPr>
      </w:pPr>
    </w:p>
    <w:p w14:paraId="686D0755" w14:textId="77777777" w:rsidR="00CF349F" w:rsidRDefault="00CF349F" w:rsidP="00CF349F">
      <w:pPr>
        <w:jc w:val="center"/>
        <w:rPr>
          <w:sz w:val="28"/>
          <w:szCs w:val="28"/>
        </w:rPr>
      </w:pPr>
    </w:p>
    <w:p w14:paraId="39BF39D8" w14:textId="14F5DDC3" w:rsidR="00CF349F" w:rsidRDefault="00CF349F" w:rsidP="00CF349F">
      <w:pPr>
        <w:rPr>
          <w:rFonts w:cs="Arial"/>
          <w:sz w:val="28"/>
          <w:szCs w:val="28"/>
        </w:rPr>
      </w:pPr>
      <w:r>
        <w:rPr>
          <w:rFonts w:cs="Arial"/>
          <w:noProof/>
          <w:sz w:val="28"/>
          <w:szCs w:val="28"/>
          <w:lang w:eastAsia="zh-CN"/>
        </w:rPr>
        <mc:AlternateContent>
          <mc:Choice Requires="wpg">
            <w:drawing>
              <wp:anchor distT="0" distB="0" distL="114300" distR="114300" simplePos="0" relativeHeight="251668992" behindDoc="0" locked="0" layoutInCell="1" allowOverlap="1" wp14:anchorId="330E7AEF" wp14:editId="1F71055C">
                <wp:simplePos x="0" y="0"/>
                <wp:positionH relativeFrom="column">
                  <wp:posOffset>519102</wp:posOffset>
                </wp:positionH>
                <wp:positionV relativeFrom="paragraph">
                  <wp:posOffset>22620</wp:posOffset>
                </wp:positionV>
                <wp:extent cx="2909755" cy="2619616"/>
                <wp:effectExtent l="0" t="0" r="11430" b="0"/>
                <wp:wrapNone/>
                <wp:docPr id="518" name="Grouper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9755" cy="2619616"/>
                          <a:chOff x="2846" y="6472"/>
                          <a:chExt cx="6883" cy="6197"/>
                        </a:xfrm>
                      </wpg:grpSpPr>
                      <pic:pic xmlns:pic="http://schemas.openxmlformats.org/drawingml/2006/picture">
                        <pic:nvPicPr>
                          <pic:cNvPr id="519" name="Image 1"/>
                          <pic:cNvPicPr>
                            <a:picLocks noChangeAspect="1" noChangeArrowheads="1"/>
                          </pic:cNvPicPr>
                        </pic:nvPicPr>
                        <pic:blipFill>
                          <a:blip r:embed="rId15">
                            <a:extLst>
                              <a:ext uri="{28A0092B-C50C-407E-A947-70E740481C1C}">
                                <a14:useLocalDpi xmlns:a14="http://schemas.microsoft.com/office/drawing/2010/main" val="0"/>
                              </a:ext>
                            </a:extLst>
                          </a:blip>
                          <a:srcRect l="30075" t="30856" r="49251" b="35974"/>
                          <a:stretch>
                            <a:fillRect/>
                          </a:stretch>
                        </pic:blipFill>
                        <pic:spPr bwMode="auto">
                          <a:xfrm>
                            <a:off x="2846" y="6472"/>
                            <a:ext cx="6883" cy="6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20" name="Group 587"/>
                        <wpg:cNvGrpSpPr>
                          <a:grpSpLocks/>
                        </wpg:cNvGrpSpPr>
                        <wpg:grpSpPr bwMode="auto">
                          <a:xfrm>
                            <a:off x="3467" y="8574"/>
                            <a:ext cx="5237" cy="3441"/>
                            <a:chOff x="1996" y="4324"/>
                            <a:chExt cx="5237" cy="3441"/>
                          </a:xfrm>
                        </wpg:grpSpPr>
                        <wps:wsp>
                          <wps:cNvPr id="521" name="Connecteur droit avec flèche 8"/>
                          <wps:cNvCnPr>
                            <a:cxnSpLocks noChangeShapeType="1"/>
                          </wps:cNvCnPr>
                          <wps:spPr bwMode="auto">
                            <a:xfrm flipV="1">
                              <a:off x="3839" y="5866"/>
                              <a:ext cx="0" cy="7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522" name="Groupe 45"/>
                          <wpg:cNvGrpSpPr>
                            <a:grpSpLocks/>
                          </wpg:cNvGrpSpPr>
                          <wpg:grpSpPr bwMode="auto">
                            <a:xfrm>
                              <a:off x="1996" y="4324"/>
                              <a:ext cx="5237" cy="3441"/>
                              <a:chOff x="0" y="0"/>
                              <a:chExt cx="3325426" cy="2185287"/>
                            </a:xfrm>
                          </wpg:grpSpPr>
                          <wps:wsp>
                            <wps:cNvPr id="523" name="Text Box 120"/>
                            <wps:cNvSpPr txBox="1">
                              <a:spLocks noChangeArrowheads="1"/>
                            </wps:cNvSpPr>
                            <wps:spPr bwMode="auto">
                              <a:xfrm>
                                <a:off x="0" y="1663547"/>
                                <a:ext cx="405130" cy="312420"/>
                              </a:xfrm>
                              <a:prstGeom prst="rect">
                                <a:avLst/>
                              </a:prstGeom>
                              <a:solidFill>
                                <a:srgbClr val="FFFFFF"/>
                              </a:solidFill>
                              <a:ln w="9525">
                                <a:solidFill>
                                  <a:srgbClr val="000000"/>
                                </a:solidFill>
                                <a:miter lim="800000"/>
                                <a:headEnd/>
                                <a:tailEnd/>
                              </a:ln>
                            </wps:spPr>
                            <wps:txbx>
                              <w:txbxContent>
                                <w:p w14:paraId="0CAC352C" w14:textId="77777777" w:rsidR="00CF349F" w:rsidRDefault="00CF349F" w:rsidP="00CF349F">
                                  <w:pPr>
                                    <w:jc w:val="center"/>
                                  </w:pPr>
                                  <w:r>
                                    <w:t>Zp</w:t>
                                  </w:r>
                                </w:p>
                              </w:txbxContent>
                            </wps:txbx>
                            <wps:bodyPr rot="0" vert="horz" wrap="square" lIns="91440" tIns="45720" rIns="91440" bIns="45720" anchor="t" anchorCtr="0" upright="1">
                              <a:noAutofit/>
                            </wps:bodyPr>
                          </wps:wsp>
                          <wps:wsp>
                            <wps:cNvPr id="524" name="Text Box 121"/>
                            <wps:cNvSpPr txBox="1">
                              <a:spLocks noChangeArrowheads="1"/>
                            </wps:cNvSpPr>
                            <wps:spPr bwMode="auto">
                              <a:xfrm>
                                <a:off x="1222872" y="0"/>
                                <a:ext cx="427990" cy="312420"/>
                              </a:xfrm>
                              <a:prstGeom prst="rect">
                                <a:avLst/>
                              </a:prstGeom>
                              <a:solidFill>
                                <a:srgbClr val="FFFFFF"/>
                              </a:solidFill>
                              <a:ln w="9525">
                                <a:solidFill>
                                  <a:srgbClr val="000000"/>
                                </a:solidFill>
                                <a:miter lim="800000"/>
                                <a:headEnd/>
                                <a:tailEnd/>
                              </a:ln>
                            </wps:spPr>
                            <wps:txbx>
                              <w:txbxContent>
                                <w:p w14:paraId="458096E0" w14:textId="77777777" w:rsidR="00CF349F" w:rsidRDefault="00CF349F" w:rsidP="00CF349F">
                                  <w:pPr>
                                    <w:jc w:val="center"/>
                                  </w:pPr>
                                  <w:r>
                                    <w:t>Zc</w:t>
                                  </w:r>
                                </w:p>
                              </w:txbxContent>
                            </wps:txbx>
                            <wps:bodyPr rot="0" vert="horz" wrap="square" lIns="91440" tIns="45720" rIns="91440" bIns="45720" anchor="t" anchorCtr="0" upright="1">
                              <a:noAutofit/>
                            </wps:bodyPr>
                          </wps:wsp>
                          <wps:wsp>
                            <wps:cNvPr id="525" name="Text Box 122"/>
                            <wps:cNvSpPr txBox="1">
                              <a:spLocks noChangeArrowheads="1"/>
                            </wps:cNvSpPr>
                            <wps:spPr bwMode="auto">
                              <a:xfrm>
                                <a:off x="2897436" y="1200838"/>
                                <a:ext cx="427990" cy="312420"/>
                              </a:xfrm>
                              <a:prstGeom prst="rect">
                                <a:avLst/>
                              </a:prstGeom>
                              <a:solidFill>
                                <a:srgbClr val="FFFFFF"/>
                              </a:solidFill>
                              <a:ln w="9525">
                                <a:solidFill>
                                  <a:srgbClr val="000000"/>
                                </a:solidFill>
                                <a:miter lim="800000"/>
                                <a:headEnd/>
                                <a:tailEnd/>
                              </a:ln>
                            </wps:spPr>
                            <wps:txbx>
                              <w:txbxContent>
                                <w:p w14:paraId="7128EA8F" w14:textId="77777777" w:rsidR="00CF349F" w:rsidRDefault="00CF349F" w:rsidP="00CF349F">
                                  <w:pPr>
                                    <w:jc w:val="center"/>
                                  </w:pPr>
                                  <w:r>
                                    <w:t>Ωcc</w:t>
                                  </w:r>
                                </w:p>
                              </w:txbxContent>
                            </wps:txbx>
                            <wps:bodyPr rot="0" vert="horz" wrap="square" lIns="91440" tIns="45720" rIns="91440" bIns="45720" anchor="t" anchorCtr="0" upright="1">
                              <a:noAutofit/>
                            </wps:bodyPr>
                          </wps:wsp>
                          <wps:wsp>
                            <wps:cNvPr id="526" name="Text Box 123"/>
                            <wps:cNvSpPr txBox="1">
                              <a:spLocks noChangeArrowheads="1"/>
                            </wps:cNvSpPr>
                            <wps:spPr bwMode="auto">
                              <a:xfrm>
                                <a:off x="1222872" y="1872867"/>
                                <a:ext cx="427990" cy="312420"/>
                              </a:xfrm>
                              <a:prstGeom prst="rect">
                                <a:avLst/>
                              </a:prstGeom>
                              <a:solidFill>
                                <a:srgbClr val="FFFFFF"/>
                              </a:solidFill>
                              <a:ln w="9525">
                                <a:solidFill>
                                  <a:srgbClr val="000000"/>
                                </a:solidFill>
                                <a:miter lim="800000"/>
                                <a:headEnd/>
                                <a:tailEnd/>
                              </a:ln>
                            </wps:spPr>
                            <wps:txbx>
                              <w:txbxContent>
                                <w:p w14:paraId="49BB7253" w14:textId="77777777" w:rsidR="00CF349F" w:rsidRDefault="00CF349F" w:rsidP="00CF349F">
                                  <w:pPr>
                                    <w:jc w:val="center"/>
                                  </w:pPr>
                                  <w:r>
                                    <w:t>Ωmc</w:t>
                                  </w:r>
                                </w:p>
                              </w:txbxContent>
                            </wps:txbx>
                            <wps:bodyPr rot="0" vert="horz" wrap="square" lIns="91440" tIns="45720" rIns="91440" bIns="45720" anchor="t" anchorCtr="0" upright="1">
                              <a:noAutofit/>
                            </wps:bodyPr>
                          </wps:wsp>
                          <wps:wsp>
                            <wps:cNvPr id="527" name="Text Box 124"/>
                            <wps:cNvSpPr txBox="1">
                              <a:spLocks noChangeArrowheads="1"/>
                            </wps:cNvSpPr>
                            <wps:spPr bwMode="auto">
                              <a:xfrm>
                                <a:off x="2368626" y="1652530"/>
                                <a:ext cx="341523" cy="312420"/>
                              </a:xfrm>
                              <a:prstGeom prst="rect">
                                <a:avLst/>
                              </a:prstGeom>
                              <a:solidFill>
                                <a:srgbClr val="FFFFFF"/>
                              </a:solidFill>
                              <a:ln w="9525">
                                <a:solidFill>
                                  <a:srgbClr val="000000"/>
                                </a:solidFill>
                                <a:miter lim="800000"/>
                                <a:headEnd/>
                                <a:tailEnd/>
                              </a:ln>
                            </wps:spPr>
                            <wps:txbx>
                              <w:txbxContent>
                                <w:p w14:paraId="371DB617" w14:textId="77777777" w:rsidR="00CF349F" w:rsidRDefault="00CF349F" w:rsidP="00CF349F">
                                  <w:pPr>
                                    <w:jc w:val="center"/>
                                  </w:pPr>
                                  <w:r>
                                    <w:sym w:font="Symbol" w:char="F065"/>
                                  </w:r>
                                  <w:r w:rsidRPr="009704DD">
                                    <w:rPr>
                                      <w:vertAlign w:val="subscript"/>
                                    </w:rPr>
                                    <w:t>v</w:t>
                                  </w:r>
                                </w:p>
                              </w:txbxContent>
                            </wps:txbx>
                            <wps:bodyPr rot="0" vert="horz" wrap="square" lIns="91440" tIns="45720" rIns="91440" bIns="45720" anchor="t" anchorCtr="0" upright="1">
                              <a:noAutofit/>
                            </wps:bodyPr>
                          </wps:wsp>
                          <wps:wsp>
                            <wps:cNvPr id="528" name="Text Box 120"/>
                            <wps:cNvSpPr txBox="1">
                              <a:spLocks noChangeArrowheads="1"/>
                            </wps:cNvSpPr>
                            <wps:spPr bwMode="auto">
                              <a:xfrm>
                                <a:off x="1299990" y="1013551"/>
                                <a:ext cx="405130" cy="312420"/>
                              </a:xfrm>
                              <a:prstGeom prst="rect">
                                <a:avLst/>
                              </a:prstGeom>
                              <a:solidFill>
                                <a:srgbClr val="FFFFFF"/>
                              </a:solidFill>
                              <a:ln w="9525">
                                <a:solidFill>
                                  <a:srgbClr val="000000"/>
                                </a:solidFill>
                                <a:miter lim="800000"/>
                                <a:headEnd/>
                                <a:tailEnd/>
                              </a:ln>
                            </wps:spPr>
                            <wps:txbx>
                              <w:txbxContent>
                                <w:p w14:paraId="09DF6554" w14:textId="77777777" w:rsidR="00CF349F" w:rsidRDefault="00CF349F" w:rsidP="00CF349F">
                                  <w:pPr>
                                    <w:jc w:val="center"/>
                                  </w:pPr>
                                  <w:r>
                                    <w:t>Zp</w:t>
                                  </w:r>
                                </w:p>
                              </w:txbxContent>
                            </wps:txbx>
                            <wps:bodyPr rot="0" vert="horz" wrap="square" lIns="91440" tIns="45720" rIns="91440" bIns="45720" anchor="t" anchorCtr="0" upright="1">
                              <a:noAutofit/>
                            </wps:bodyPr>
                          </wps:wsp>
                          <wps:wsp>
                            <wps:cNvPr id="529" name="Text Box 120"/>
                            <wps:cNvSpPr txBox="1">
                              <a:spLocks noChangeArrowheads="1"/>
                            </wps:cNvSpPr>
                            <wps:spPr bwMode="auto">
                              <a:xfrm>
                                <a:off x="1905918" y="286438"/>
                                <a:ext cx="405130" cy="312420"/>
                              </a:xfrm>
                              <a:prstGeom prst="rect">
                                <a:avLst/>
                              </a:prstGeom>
                              <a:solidFill>
                                <a:srgbClr val="FFFFFF"/>
                              </a:solidFill>
                              <a:ln w="9525">
                                <a:solidFill>
                                  <a:srgbClr val="000000"/>
                                </a:solidFill>
                                <a:miter lim="800000"/>
                                <a:headEnd/>
                                <a:tailEnd/>
                              </a:ln>
                            </wps:spPr>
                            <wps:txbx>
                              <w:txbxContent>
                                <w:p w14:paraId="5A3EFA3E" w14:textId="77777777" w:rsidR="00CF349F" w:rsidRDefault="00CF349F" w:rsidP="00CF349F">
                                  <w:pPr>
                                    <w:jc w:val="center"/>
                                  </w:pPr>
                                  <w:r>
                                    <w:t>Uj</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330E7AEF" id="Grouper 518" o:spid="_x0000_s1042" style="position:absolute;left:0;text-align:left;margin-left:40.85pt;margin-top:1.8pt;width:229.1pt;height:206.25pt;z-index:251668992" coordorigin="2846,6472" coordsize="6883,619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43" type="#_x0000_t75" style="position:absolute;left:2846;top:6472;width:6883;height:61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kt&#10;G2PDAAAA3AAAAA8AAABkcnMvZG93bnJldi54bWxEj91qg0AQhe8LeYdlArlr1qRYqskmSEBaWryo&#10;8QEGd6pSd1bcjZq37xYKvTycn49zPC+mFxONrrOsYLeNQBDXVnfcKKiu+eMLCOeRNfaWScGdHJxP&#10;q4cjptrO/ElT6RsRRtilqKD1fkildHVLBt3WDsTB+7KjQR/k2Eg94hzGTS/3UfQsDXYcCC0OdGmp&#10;/i5vJkAqtHMRFxXl5Uf2+nRL3nWWKLVZL9kBhKfF/4f/2m9aQbxL4PdMOALy9A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0bY8MAAADcAAAADwAAAAAAAAAAAAAAAACcAgAA&#10;ZHJzL2Rvd25yZXYueG1sUEsFBgAAAAAEAAQA9wAAAIwDAAAAAA==&#10;">
                  <v:imagedata r:id="rId16" o:title="" croptop="20222f" cropbottom="23576f" cropleft="19710f" cropright="32277f"/>
                </v:shape>
                <v:group id="Group 587" o:spid="_x0000_s1044" style="position:absolute;left:3467;top:8574;width:5237;height:3441" coordorigin="1996,4324" coordsize="5237,34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v+aiXDAAAA3AAAAA8A&#10;AAAAAAAAAAAAAAAAqQIAAGRycy9kb3ducmV2LnhtbFBLBQYAAAAABAAEAPoAAACZAwAAAAA=&#10;">
                  <v:shape id="Connecteur droit avec flèche 8" o:spid="_x0000_s1045" type="#_x0000_t32" style="position:absolute;left:3839;top:5866;width:0;height:7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C1VcUAAADcAAAADwAAAGRycy9kb3ducmV2LnhtbESPQWvCQBSE7wX/w/IEL0U3KoqkriKF&#10;ghRBtF68PbIv2dDs25hdY+yvdwWhx2FmvmGW685WoqXGl44VjEcJCOLM6ZILBaefr+EChA/IGivH&#10;pOBOHtar3tsSU+1ufKD2GAoRIexTVGBCqFMpfWbIoh+5mjh6uWsshiibQuoGbxFuKzlJkrm0WHJc&#10;MFjTp6Hs93i1Ct4P57LI8+vu7qd/+0Xyvb+YrFVq0O82HyACdeE//GpvtYLZZAzPM/EIyNU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PC1VcUAAADcAAAADwAAAAAAAAAA&#10;AAAAAAChAgAAZHJzL2Rvd25yZXYueG1sUEsFBgAAAAAEAAQA+QAAAJMDAAAAAA==&#10;">
                    <v:stroke endarrow="open"/>
                  </v:shape>
                  <v:group id="Groupe 45" o:spid="_x0000_s1046" style="position:absolute;left:1996;top:4324;width:5237;height:3441" coordsize="3325426,21852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YFHJxAAAANwAAAAPAAAAZHJzL2Rvd25yZXYueG1sRI9Bi8IwFITvC/6H8IS9&#10;rWm7uEg1ioiKBxFWBfH2aJ5tsXkpTWzrvzfCwh6HmfmGmS16U4mWGldaVhCPIhDEmdUl5wrOp83X&#10;BITzyBory6TgSQ4W88HHDFNtO/6l9uhzESDsUlRQeF+nUrqsIINuZGvi4N1sY9AH2eRSN9gFuKlk&#10;EkU/0mDJYaHAmlYFZffjwyjYdtgtv+N1u7/fVs/raXy47GNS6nPYL6cgPPX+P/zX3mkF4ySB9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YFHJxAAAANwAAAAP&#10;AAAAAAAAAAAAAAAAAKkCAABkcnMvZG93bnJldi54bWxQSwUGAAAAAAQABAD6AAAAmgMAAAAA&#10;">
                    <v:shape id="Text Box 120" o:spid="_x0000_s1047" type="#_x0000_t202" style="position:absolute;top:1663547;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FIoxgAA&#10;ANwAAAAPAAAAZHJzL2Rvd25yZXYueG1sRI9PawIxFMTvQr9DeEIvotlqq3Y1ShFa9Fb/YK+PzXN3&#10;6eZlm8R1/famIHgcZuY3zHzZmko05HxpWcHLIAFBnFldcq7gsP/sT0H4gKyxskwKruRhuXjqzDHV&#10;9sJbanYhFxHCPkUFRQh1KqXPCjLoB7Ymjt7JOoMhSpdL7fAS4aaSwyQZS4Mlx4UCa1oVlP3uzkbB&#10;9HXd/PjN6PuYjU/Ve+hNmq8/p9Rzt/2YgQjUhkf43l5rBW/DEfyfiUdALm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JOFIoxgAAANwAAAAPAAAAAAAAAAAAAAAAAJcCAABkcnMv&#10;ZG93bnJldi54bWxQSwUGAAAAAAQABAD1AAAAigMAAAAA&#10;">
                      <v:textbox>
                        <w:txbxContent>
                          <w:p w14:paraId="0CAC352C" w14:textId="77777777" w:rsidR="00CF349F" w:rsidRDefault="00CF349F" w:rsidP="00CF349F">
                            <w:pPr>
                              <w:jc w:val="center"/>
                            </w:pPr>
                            <w:r>
                              <w:t>Zp</w:t>
                            </w:r>
                          </w:p>
                        </w:txbxContent>
                      </v:textbox>
                    </v:shape>
                    <v:shape id="Text Box 121" o:spid="_x0000_s1048" type="#_x0000_t202" style="position:absolute;left:1222872;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0cpcxQAA&#10;ANwAAAAPAAAAZHJzL2Rvd25yZXYueG1sRI9PawIxFMTvgt8hPMFL0Wytf1ejSKFFb2qLXh+b5+7i&#10;5mWbpOv22zeFgsdhZn7DrDatqURDzpeWFTwPExDEmdUl5wo+P94GcxA+IGusLJOCH/KwWXc7K0y1&#10;vfORmlPIRYSwT1FBEUKdSumzggz6oa2Jo3e1zmCI0uVSO7xHuKnkKEmm0mDJcaHAml4Lym6nb6Ng&#10;Pt41F79/OZyz6bVahKdZ8/7llOr32u0SRKA2PML/7Z1WMBmN4e9MP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bRylzFAAAA3AAAAA8AAAAAAAAAAAAAAAAAlwIAAGRycy9k&#10;b3ducmV2LnhtbFBLBQYAAAAABAAEAPUAAACJAwAAAAA=&#10;">
                      <v:textbox>
                        <w:txbxContent>
                          <w:p w14:paraId="458096E0" w14:textId="77777777" w:rsidR="00CF349F" w:rsidRDefault="00CF349F" w:rsidP="00CF349F">
                            <w:pPr>
                              <w:jc w:val="center"/>
                            </w:pPr>
                            <w:r>
                              <w:t>Zc</w:t>
                            </w:r>
                          </w:p>
                        </w:txbxContent>
                      </v:textbox>
                    </v:shape>
                    <v:shape id="Text Box 122" o:spid="_x0000_s1049" type="#_x0000_t202" style="position:absolute;left:2897436;top:1200838;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W/HxgAA&#10;ANwAAAAPAAAAZHJzL2Rvd25yZXYueG1sRI9bawIxFITfhf6HcIS+iGZr66WrUYpQ0bd6wb4eNsfd&#10;pZuTbRLX9d8bodDHYWa+YebL1lSiIedLywpeBgkI4szqknMFx8NnfwrCB2SNlWVScCMPy8VTZ46p&#10;tlfeUbMPuYgQ9ikqKEKoUyl9VpBBP7A1cfTO1hkMUbpcaofXCDeVHCbJWBosOS4UWNOqoOxnfzEK&#10;pm+b5ttvX79O2fhcvYfepFn/OqWeu+3HDESgNvyH/9obrWA0HMHjTDwCc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nW/HxgAAANwAAAAPAAAAAAAAAAAAAAAAAJcCAABkcnMv&#10;ZG93bnJldi54bWxQSwUGAAAAAAQABAD1AAAAigMAAAAA&#10;">
                      <v:textbox>
                        <w:txbxContent>
                          <w:p w14:paraId="7128EA8F" w14:textId="77777777" w:rsidR="00CF349F" w:rsidRDefault="00CF349F" w:rsidP="00CF349F">
                            <w:pPr>
                              <w:jc w:val="center"/>
                            </w:pPr>
                            <w:r>
                              <w:t>Ωcc</w:t>
                            </w:r>
                          </w:p>
                        </w:txbxContent>
                      </v:textbox>
                    </v:shape>
                    <v:shape id="Text Box 123" o:spid="_x0000_s1050" type="#_x0000_t202" style="position:absolute;left:1222872;top:187286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GwxgAA&#10;ANwAAAAPAAAAZHJzL2Rvd25yZXYueG1sRI9Ba8JAFITvQv/D8gpeRDdqG23qKkWo2Fur0l4f2WcS&#10;zL5Nd7cx/nu3IHgcZuYbZrHqTC1acr6yrGA8SkAQ51ZXXCg47N+HcxA+IGusLZOCC3lYLR96C8y0&#10;PfMXtbtQiAhhn6GCMoQmk9LnJRn0I9sQR+9oncEQpSukdniOcFPLSZKk0mDFcaHEhtYl5afdn1Ew&#10;f9q2P/5j+vmdp8f6JQxm7ebXKdV/7N5eQQTqwj18a2+1gudJCv9n4hGQy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T/GwxgAAANwAAAAPAAAAAAAAAAAAAAAAAJcCAABkcnMv&#10;ZG93bnJldi54bWxQSwUGAAAAAAQABAD1AAAAigMAAAAA&#10;">
                      <v:textbox>
                        <w:txbxContent>
                          <w:p w14:paraId="49BB7253" w14:textId="77777777" w:rsidR="00CF349F" w:rsidRDefault="00CF349F" w:rsidP="00CF349F">
                            <w:pPr>
                              <w:jc w:val="center"/>
                            </w:pPr>
                            <w:r>
                              <w:t>Ωmc</w:t>
                            </w:r>
                          </w:p>
                        </w:txbxContent>
                      </v:textbox>
                    </v:shape>
                    <v:shape id="Text Box 124" o:spid="_x0000_s1051" type="#_x0000_t202" style="position:absolute;left:2368626;top:1652530;width:341523;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1QrxgAA&#10;ANwAAAAPAAAAZHJzL2Rvd25yZXYueG1sRI9bawIxFITfhf6HcAq+FM3W1ku3RhHBom/eaF8Pm+Pu&#10;0s3JmsR1/femUPBxmJlvmOm8NZVoyPnSsoLXfgKCOLO65FzB8bDqTUD4gKyxskwKbuRhPnvqTDHV&#10;9so7avYhFxHCPkUFRQh1KqXPCjLo+7Ymjt7JOoMhSpdL7fAa4aaSgyQZSYMlx4UCa1oWlP3uL0bB&#10;5H3d/PjN2/Y7G52qj/Aybr7OTqnuc7v4BBGoDY/wf3utFQwHY/g7E4+AnN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2A1QrxgAAANwAAAAPAAAAAAAAAAAAAAAAAJcCAABkcnMv&#10;ZG93bnJldi54bWxQSwUGAAAAAAQABAD1AAAAigMAAAAA&#10;">
                      <v:textbox>
                        <w:txbxContent>
                          <w:p w14:paraId="371DB617" w14:textId="77777777" w:rsidR="00CF349F" w:rsidRDefault="00CF349F" w:rsidP="00CF349F">
                            <w:pPr>
                              <w:jc w:val="center"/>
                            </w:pPr>
                            <w:r>
                              <w:sym w:font="Symbol" w:char="F065"/>
                            </w:r>
                            <w:r w:rsidRPr="009704DD">
                              <w:rPr>
                                <w:vertAlign w:val="subscript"/>
                              </w:rPr>
                              <w:t>v</w:t>
                            </w:r>
                          </w:p>
                        </w:txbxContent>
                      </v:textbox>
                    </v:shape>
                    <v:shape id="Text Box 120" o:spid="_x0000_s1052" type="#_x0000_t202" style="position:absolute;left:1299990;top:1013551;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nMBZwwAA&#10;ANwAAAAPAAAAZHJzL2Rvd25yZXYueG1sRE/LagIxFN0L/kO4QjelZrTV6jhRSqFFd1albi+TOw+c&#10;3IxJOk7/vlkUXB7OO9v0phEdOV9bVjAZJyCIc6trLhWcjh9PCxA+IGtsLJOCX/KwWQ8HGaba3viL&#10;ukMoRQxhn6KCKoQ2ldLnFRn0Y9sSR66wzmCI0JVSO7zFcNPIaZLMpcGaY0OFLb1XlF8OP0bB4mXb&#10;nf3uef+dz4tmGR5fu8+rU+ph1L+tQATqw138795qBbNpXBvPxCMg1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nMBZwwAAANwAAAAPAAAAAAAAAAAAAAAAAJcCAABkcnMvZG93&#10;bnJldi54bWxQSwUGAAAAAAQABAD1AAAAhwMAAAAA&#10;">
                      <v:textbox>
                        <w:txbxContent>
                          <w:p w14:paraId="09DF6554" w14:textId="77777777" w:rsidR="00CF349F" w:rsidRDefault="00CF349F" w:rsidP="00CF349F">
                            <w:pPr>
                              <w:jc w:val="center"/>
                            </w:pPr>
                            <w:r>
                              <w:t>Zp</w:t>
                            </w:r>
                          </w:p>
                        </w:txbxContent>
                      </v:textbox>
                    </v:shape>
                    <v:shape id="Text Box 120" o:spid="_x0000_s1053" type="#_x0000_t202" style="position:absolute;left:1905918;top:28643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GXCxgAA&#10;ANwAAAAPAAAAZHJzL2Rvd25yZXYueG1sRI9PawIxFMTvQr9DeAUvRbO11erWKCJY9OY/2utj89xd&#10;unlZk7iu394UCh6HmfkNM523phINOV9aVvDaT0AQZ1aXnCs4Hla9MQgfkDVWlknBjTzMZ0+dKaba&#10;XnlHzT7kIkLYp6igCKFOpfRZQQZ939bE0TtZZzBE6XKpHV4j3FRykCQjabDkuFBgTcuCst/9xSgY&#10;v6+bH795235no1M1CS8fzdfZKdV9bhefIAK14RH+b6+1guFgAn9n4hGQs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0GXCxgAAANwAAAAPAAAAAAAAAAAAAAAAAJcCAABkcnMv&#10;ZG93bnJldi54bWxQSwUGAAAAAAQABAD1AAAAigMAAAAA&#10;">
                      <v:textbox>
                        <w:txbxContent>
                          <w:p w14:paraId="5A3EFA3E" w14:textId="77777777" w:rsidR="00CF349F" w:rsidRDefault="00CF349F" w:rsidP="00CF349F">
                            <w:pPr>
                              <w:jc w:val="center"/>
                            </w:pPr>
                            <w:r>
                              <w:t>Uj</w:t>
                            </w:r>
                          </w:p>
                        </w:txbxContent>
                      </v:textbox>
                    </v:shape>
                  </v:group>
                </v:group>
              </v:group>
            </w:pict>
          </mc:Fallback>
        </mc:AlternateContent>
      </w:r>
    </w:p>
    <w:p w14:paraId="781AF7DF" w14:textId="77777777" w:rsidR="00CF349F" w:rsidRDefault="00CF349F" w:rsidP="00CF349F">
      <w:pPr>
        <w:rPr>
          <w:rFonts w:cs="Arial"/>
          <w:sz w:val="28"/>
          <w:szCs w:val="28"/>
        </w:rPr>
      </w:pPr>
    </w:p>
    <w:p w14:paraId="3DA40F23" w14:textId="77777777" w:rsidR="00CF349F" w:rsidRDefault="00CF349F" w:rsidP="00CF349F">
      <w:pPr>
        <w:rPr>
          <w:rFonts w:cs="Arial"/>
          <w:sz w:val="28"/>
          <w:szCs w:val="28"/>
        </w:rPr>
      </w:pPr>
    </w:p>
    <w:p w14:paraId="59E5858F" w14:textId="77777777" w:rsidR="00CF349F" w:rsidRDefault="00CF349F" w:rsidP="00CF349F">
      <w:pPr>
        <w:rPr>
          <w:rFonts w:cs="Arial"/>
          <w:sz w:val="28"/>
          <w:szCs w:val="28"/>
        </w:rPr>
      </w:pPr>
    </w:p>
    <w:p w14:paraId="5541A29A" w14:textId="77777777" w:rsidR="00CF349F" w:rsidRDefault="00CF349F" w:rsidP="00CF349F">
      <w:pPr>
        <w:rPr>
          <w:rFonts w:cs="Arial"/>
          <w:sz w:val="28"/>
          <w:szCs w:val="28"/>
        </w:rPr>
      </w:pPr>
    </w:p>
    <w:p w14:paraId="5207DE1D" w14:textId="77777777" w:rsidR="00CF349F" w:rsidRDefault="00CF349F" w:rsidP="00CF349F">
      <w:pPr>
        <w:rPr>
          <w:rFonts w:cs="Arial"/>
          <w:sz w:val="28"/>
          <w:szCs w:val="28"/>
        </w:rPr>
      </w:pPr>
    </w:p>
    <w:p w14:paraId="12E0D528" w14:textId="77777777" w:rsidR="00CF349F" w:rsidRDefault="00CF349F" w:rsidP="00CF349F">
      <w:pPr>
        <w:rPr>
          <w:rFonts w:cs="Arial"/>
          <w:sz w:val="28"/>
          <w:szCs w:val="28"/>
        </w:rPr>
      </w:pPr>
    </w:p>
    <w:p w14:paraId="565E121B" w14:textId="77777777" w:rsidR="00CF349F" w:rsidRDefault="00CF349F" w:rsidP="00CF349F">
      <w:pPr>
        <w:rPr>
          <w:rFonts w:cs="Arial"/>
          <w:sz w:val="28"/>
          <w:szCs w:val="28"/>
        </w:rPr>
      </w:pPr>
    </w:p>
    <w:p w14:paraId="71E986F3" w14:textId="77777777" w:rsidR="00CF349F" w:rsidRDefault="00CF349F" w:rsidP="00CF349F">
      <w:pPr>
        <w:rPr>
          <w:rFonts w:cs="Arial"/>
          <w:sz w:val="28"/>
          <w:szCs w:val="28"/>
        </w:rPr>
      </w:pPr>
    </w:p>
    <w:p w14:paraId="26EAFCC2" w14:textId="77777777" w:rsidR="00CF349F" w:rsidRDefault="00CF349F" w:rsidP="00CF349F">
      <w:pPr>
        <w:rPr>
          <w:rFonts w:cs="Arial"/>
          <w:sz w:val="28"/>
          <w:szCs w:val="28"/>
        </w:rPr>
      </w:pPr>
    </w:p>
    <w:p w14:paraId="1FEF6849" w14:textId="77777777" w:rsidR="00CF349F" w:rsidRDefault="00CF349F" w:rsidP="00CF349F">
      <w:pPr>
        <w:rPr>
          <w:rFonts w:cs="Arial"/>
          <w:sz w:val="28"/>
          <w:szCs w:val="28"/>
        </w:rPr>
      </w:pPr>
    </w:p>
    <w:p w14:paraId="3E8068C6" w14:textId="77777777" w:rsidR="00CF349F" w:rsidRDefault="00CF349F" w:rsidP="00CF349F">
      <w:pPr>
        <w:rPr>
          <w:rFonts w:cs="Arial"/>
          <w:sz w:val="28"/>
          <w:szCs w:val="28"/>
        </w:rPr>
      </w:pPr>
    </w:p>
    <w:p w14:paraId="5F404CDE" w14:textId="77777777" w:rsidR="00CF349F" w:rsidRDefault="00CF349F" w:rsidP="00CF349F">
      <w:pPr>
        <w:rPr>
          <w:rFonts w:cs="Arial"/>
          <w:sz w:val="28"/>
          <w:szCs w:val="28"/>
        </w:rPr>
      </w:pPr>
    </w:p>
    <w:p w14:paraId="40D1D1CA" w14:textId="77777777" w:rsidR="00CF349F" w:rsidRDefault="00CF349F" w:rsidP="00CF349F">
      <w:pPr>
        <w:rPr>
          <w:rFonts w:cs="Arial"/>
          <w:sz w:val="28"/>
          <w:szCs w:val="28"/>
        </w:rPr>
      </w:pPr>
    </w:p>
    <w:p w14:paraId="4C6A16DC" w14:textId="77777777" w:rsidR="00CF349F" w:rsidRDefault="00CF349F" w:rsidP="00CF349F">
      <w:pPr>
        <w:rPr>
          <w:rFonts w:cs="Arial"/>
          <w:sz w:val="28"/>
          <w:szCs w:val="28"/>
        </w:rPr>
      </w:pPr>
    </w:p>
    <w:p w14:paraId="1CFBE604" w14:textId="77777777" w:rsidR="00CF349F" w:rsidRDefault="00CF349F" w:rsidP="00CF349F">
      <w:pPr>
        <w:rPr>
          <w:rFonts w:cs="Arial"/>
          <w:sz w:val="28"/>
          <w:szCs w:val="28"/>
        </w:rPr>
      </w:pPr>
    </w:p>
    <w:p w14:paraId="06B3F71B" w14:textId="77777777" w:rsidR="00CF349F" w:rsidRDefault="00CF349F" w:rsidP="00CF349F">
      <w:pPr>
        <w:rPr>
          <w:rFonts w:cs="Arial"/>
          <w:sz w:val="28"/>
          <w:szCs w:val="28"/>
        </w:rPr>
      </w:pPr>
    </w:p>
    <w:p w14:paraId="411B7D82" w14:textId="77777777" w:rsidR="00CF349F" w:rsidRDefault="00CF349F" w:rsidP="00CF349F">
      <w:pPr>
        <w:rPr>
          <w:rFonts w:cs="Arial"/>
          <w:sz w:val="28"/>
          <w:szCs w:val="28"/>
        </w:rPr>
      </w:pPr>
    </w:p>
    <w:p w14:paraId="56AAAEA1" w14:textId="77777777" w:rsidR="00CF349F" w:rsidRDefault="00CF349F" w:rsidP="00CF349F">
      <w:pPr>
        <w:rPr>
          <w:rFonts w:cs="Arial"/>
          <w:sz w:val="28"/>
          <w:szCs w:val="28"/>
        </w:rPr>
      </w:pPr>
    </w:p>
    <w:p w14:paraId="6CFA3E7D" w14:textId="77777777" w:rsidR="00CF349F" w:rsidRDefault="00CF349F" w:rsidP="00CF349F">
      <w:pPr>
        <w:rPr>
          <w:rFonts w:cs="Arial"/>
          <w:sz w:val="28"/>
          <w:szCs w:val="28"/>
        </w:rPr>
      </w:pPr>
    </w:p>
    <w:p w14:paraId="573C1FBE" w14:textId="77777777" w:rsidR="00CF349F" w:rsidRDefault="00CF349F" w:rsidP="00CF349F"/>
    <w:p w14:paraId="389AB03D" w14:textId="77777777" w:rsidR="00CF349F" w:rsidRDefault="00CF349F" w:rsidP="00CF349F">
      <w:r w:rsidRPr="007E3EE1">
        <w:t>Le schéma bloc simplifié ci-dessous precise la structure du robot.</w:t>
      </w:r>
    </w:p>
    <w:p w14:paraId="2167E370" w14:textId="77777777" w:rsidR="00CF349F" w:rsidRDefault="00CF349F" w:rsidP="00CF349F"/>
    <w:p w14:paraId="298CF9E9" w14:textId="77777777" w:rsidR="00CF349F" w:rsidRPr="007E3EE1" w:rsidRDefault="00CF349F" w:rsidP="00CF349F"/>
    <w:p w14:paraId="205C184B" w14:textId="1D4B73EE" w:rsidR="00CF349F" w:rsidRDefault="00CF349F" w:rsidP="00CF349F">
      <w:pPr>
        <w:rPr>
          <w:rFonts w:cs="Arial"/>
          <w:sz w:val="28"/>
          <w:szCs w:val="28"/>
        </w:rPr>
      </w:pPr>
      <w:r>
        <w:rPr>
          <w:rFonts w:cs="Arial"/>
          <w:noProof/>
          <w:sz w:val="28"/>
          <w:szCs w:val="28"/>
          <w:lang w:eastAsia="zh-CN"/>
        </w:rPr>
        <mc:AlternateContent>
          <mc:Choice Requires="wps">
            <w:drawing>
              <wp:anchor distT="0" distB="0" distL="114300" distR="114300" simplePos="0" relativeHeight="251671040" behindDoc="0" locked="0" layoutInCell="1" allowOverlap="1" wp14:anchorId="4D8EF804" wp14:editId="34F7B0EE">
                <wp:simplePos x="0" y="0"/>
                <wp:positionH relativeFrom="column">
                  <wp:posOffset>3287395</wp:posOffset>
                </wp:positionH>
                <wp:positionV relativeFrom="paragraph">
                  <wp:posOffset>57150</wp:posOffset>
                </wp:positionV>
                <wp:extent cx="1737360" cy="842645"/>
                <wp:effectExtent l="0" t="0" r="0" b="0"/>
                <wp:wrapNone/>
                <wp:docPr id="516" name="Rectangle à coins arrondis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842645"/>
                        </a:xfrm>
                        <a:prstGeom prst="roundRect">
                          <a:avLst>
                            <a:gd name="adj" fmla="val 16667"/>
                          </a:avLst>
                        </a:prstGeom>
                        <a:noFill/>
                        <a:ln w="22225">
                          <a:solidFill>
                            <a:srgbClr val="FF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B717497" id="Rectangle à coins arrondis 516" o:spid="_x0000_s1026" style="position:absolute;margin-left:258.85pt;margin-top:4.5pt;width:136.8pt;height:66.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" filled="f" strokecolor="red" strokeweight="1.75pt">
                <v:stroke dashstyle="1 1"/>
              </v:roundrect>
            </w:pict>
          </mc:Fallback>
        </mc:AlternateContent>
      </w:r>
      <w:r>
        <w:rPr>
          <w:rFonts w:cs="Arial"/>
          <w:noProof/>
          <w:sz w:val="28"/>
          <w:szCs w:val="28"/>
          <w:lang w:eastAsia="zh-CN"/>
        </w:rPr>
        <mc:AlternateContent>
          <mc:Choice Requires="wpg">
            <w:drawing>
              <wp:anchor distT="0" distB="0" distL="114300" distR="114300" simplePos="0" relativeHeight="251670016" behindDoc="0" locked="0" layoutInCell="1" allowOverlap="1" wp14:anchorId="00CD9F74" wp14:editId="4A91AB54">
                <wp:simplePos x="0" y="0"/>
                <wp:positionH relativeFrom="column">
                  <wp:posOffset>-429895</wp:posOffset>
                </wp:positionH>
                <wp:positionV relativeFrom="paragraph">
                  <wp:posOffset>13970</wp:posOffset>
                </wp:positionV>
                <wp:extent cx="6654165" cy="1666240"/>
                <wp:effectExtent l="0" t="0" r="0" b="0"/>
                <wp:wrapNone/>
                <wp:docPr id="18" name="Grouper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4165" cy="1666240"/>
                          <a:chOff x="435" y="8225"/>
                          <a:chExt cx="10479" cy="2624"/>
                        </a:xfrm>
                      </wpg:grpSpPr>
                      <wps:wsp>
                        <wps:cNvPr id="19" name="Text Box 124"/>
                        <wps:cNvSpPr txBox="1">
                          <a:spLocks noChangeArrowheads="1"/>
                        </wps:cNvSpPr>
                        <wps:spPr bwMode="auto">
                          <a:xfrm>
                            <a:off x="2738" y="8587"/>
                            <a:ext cx="537"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12F53D" w14:textId="77777777" w:rsidR="00CF349F" w:rsidRDefault="00CF349F" w:rsidP="00CF349F">
                              <w:pPr>
                                <w:jc w:val="center"/>
                              </w:pPr>
                              <w:r>
                                <w:sym w:font="Symbol" w:char="F065"/>
                              </w:r>
                            </w:p>
                          </w:txbxContent>
                        </wps:txbx>
                        <wps:bodyPr rot="0" vert="horz" wrap="square" lIns="91440" tIns="45720" rIns="91440" bIns="45720" anchor="t" anchorCtr="0" upright="1">
                          <a:noAutofit/>
                        </wps:bodyPr>
                      </wps:wsp>
                      <wps:wsp>
                        <wps:cNvPr id="20" name="Oval 599"/>
                        <wps:cNvSpPr>
                          <a:spLocks noChangeArrowheads="1"/>
                        </wps:cNvSpPr>
                        <wps:spPr bwMode="auto">
                          <a:xfrm>
                            <a:off x="2449" y="8829"/>
                            <a:ext cx="498" cy="4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00"/>
                        <wps:cNvCnPr>
                          <a:cxnSpLocks noChangeShapeType="1"/>
                          <a:stCxn id="20" idx="1"/>
                          <a:endCxn id="20" idx="5"/>
                        </wps:cNvCnPr>
                        <wps:spPr bwMode="auto">
                          <a:xfrm>
                            <a:off x="2522" y="8902"/>
                            <a:ext cx="352"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01"/>
                        <wps:cNvCnPr>
                          <a:cxnSpLocks noChangeShapeType="1"/>
                          <a:stCxn id="20" idx="3"/>
                          <a:endCxn id="20" idx="7"/>
                        </wps:cNvCnPr>
                        <wps:spPr bwMode="auto">
                          <a:xfrm flipV="1">
                            <a:off x="2522" y="8902"/>
                            <a:ext cx="352"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602"/>
                        <wps:cNvSpPr txBox="1">
                          <a:spLocks noChangeArrowheads="1"/>
                        </wps:cNvSpPr>
                        <wps:spPr bwMode="auto">
                          <a:xfrm>
                            <a:off x="2367" y="8886"/>
                            <a:ext cx="45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70166" w14:textId="77777777" w:rsidR="00CF349F" w:rsidRDefault="00CF349F" w:rsidP="00CF349F">
                              <w:r>
                                <w:t>-</w:t>
                              </w:r>
                            </w:p>
                          </w:txbxContent>
                        </wps:txbx>
                        <wps:bodyPr rot="0" vert="horz" wrap="square" lIns="91440" tIns="45720" rIns="91440" bIns="45720" anchor="t" anchorCtr="0" upright="1">
                          <a:noAutofit/>
                        </wps:bodyPr>
                      </wps:wsp>
                      <wps:wsp>
                        <wps:cNvPr id="41" name="Text Box 603"/>
                        <wps:cNvSpPr txBox="1">
                          <a:spLocks noChangeArrowheads="1"/>
                        </wps:cNvSpPr>
                        <wps:spPr bwMode="auto">
                          <a:xfrm>
                            <a:off x="2522" y="9035"/>
                            <a:ext cx="45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D7088" w14:textId="77777777" w:rsidR="00CF349F" w:rsidRDefault="00CF349F" w:rsidP="00CF349F">
                              <w:r>
                                <w:t>+</w:t>
                              </w:r>
                            </w:p>
                          </w:txbxContent>
                        </wps:txbx>
                        <wps:bodyPr rot="0" vert="horz" wrap="square" lIns="91440" tIns="45720" rIns="91440" bIns="45720" anchor="t" anchorCtr="0" upright="1">
                          <a:noAutofit/>
                        </wps:bodyPr>
                      </wps:wsp>
                      <wps:wsp>
                        <wps:cNvPr id="42" name="AutoShape 604"/>
                        <wps:cNvCnPr>
                          <a:cxnSpLocks noChangeShapeType="1"/>
                          <a:stCxn id="20" idx="6"/>
                          <a:endCxn id="62" idx="1"/>
                        </wps:cNvCnPr>
                        <wps:spPr bwMode="auto">
                          <a:xfrm flipV="1">
                            <a:off x="2947" y="9047"/>
                            <a:ext cx="183" cy="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605"/>
                        <wps:cNvCnPr>
                          <a:cxnSpLocks noChangeShapeType="1"/>
                          <a:endCxn id="20" idx="2"/>
                        </wps:cNvCnPr>
                        <wps:spPr bwMode="auto">
                          <a:xfrm flipV="1">
                            <a:off x="1493" y="9078"/>
                            <a:ext cx="956"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606"/>
                        <wps:cNvCnPr>
                          <a:cxnSpLocks noChangeShapeType="1"/>
                          <a:stCxn id="62" idx="3"/>
                          <a:endCxn id="512" idx="1"/>
                        </wps:cNvCnPr>
                        <wps:spPr bwMode="auto">
                          <a:xfrm>
                            <a:off x="4449" y="9047"/>
                            <a:ext cx="2318" cy="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607"/>
                        <wps:cNvCnPr>
                          <a:cxnSpLocks noChangeShapeType="1"/>
                        </wps:cNvCnPr>
                        <wps:spPr bwMode="auto">
                          <a:xfrm rot="10800000">
                            <a:off x="2698" y="9265"/>
                            <a:ext cx="7331" cy="1078"/>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 name="AutoShape 608"/>
                        <wps:cNvCnPr>
                          <a:cxnSpLocks noChangeShapeType="1"/>
                          <a:stCxn id="512" idx="3"/>
                        </wps:cNvCnPr>
                        <wps:spPr bwMode="auto">
                          <a:xfrm>
                            <a:off x="8590" y="9078"/>
                            <a:ext cx="43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121"/>
                        <wps:cNvSpPr txBox="1">
                          <a:spLocks noChangeArrowheads="1"/>
                        </wps:cNvSpPr>
                        <wps:spPr bwMode="auto">
                          <a:xfrm>
                            <a:off x="435" y="8585"/>
                            <a:ext cx="1266" cy="995"/>
                          </a:xfrm>
                          <a:prstGeom prst="rect">
                            <a:avLst/>
                          </a:prstGeom>
                          <a:solidFill>
                            <a:srgbClr val="FFFFFF"/>
                          </a:solidFill>
                          <a:ln w="9525">
                            <a:solidFill>
                              <a:srgbClr val="000000"/>
                            </a:solidFill>
                            <a:miter lim="800000"/>
                            <a:headEnd/>
                            <a:tailEnd/>
                          </a:ln>
                        </wps:spPr>
                        <wps:txbx>
                          <w:txbxContent>
                            <w:p w14:paraId="11330061" w14:textId="77777777" w:rsidR="00CF349F" w:rsidRDefault="00CF349F" w:rsidP="00CF349F">
                              <w:pPr>
                                <w:jc w:val="center"/>
                              </w:pPr>
                            </w:p>
                            <w:p w14:paraId="6CA23D29" w14:textId="77777777" w:rsidR="00CF349F" w:rsidRDefault="00CF349F" w:rsidP="00CF349F">
                              <w:pPr>
                                <w:jc w:val="center"/>
                              </w:pPr>
                              <w:r>
                                <w:t>Humain</w:t>
                              </w:r>
                            </w:p>
                          </w:txbxContent>
                        </wps:txbx>
                        <wps:bodyPr rot="0" vert="horz" wrap="square" lIns="91440" tIns="45720" rIns="91440" bIns="45720" anchor="t" anchorCtr="0" upright="1">
                          <a:noAutofit/>
                        </wps:bodyPr>
                      </wps:wsp>
                      <wps:wsp>
                        <wps:cNvPr id="49" name="AutoShape 610"/>
                        <wps:cNvCnPr>
                          <a:cxnSpLocks noChangeShapeType="1"/>
                        </wps:cNvCnPr>
                        <wps:spPr bwMode="auto">
                          <a:xfrm>
                            <a:off x="9855" y="9035"/>
                            <a:ext cx="105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 name="Groupe 44"/>
                        <wpg:cNvGrpSpPr>
                          <a:grpSpLocks/>
                        </wpg:cNvGrpSpPr>
                        <wpg:grpSpPr bwMode="auto">
                          <a:xfrm>
                            <a:off x="1736" y="8225"/>
                            <a:ext cx="9036" cy="718"/>
                            <a:chOff x="0" y="0"/>
                            <a:chExt cx="5738120" cy="455639"/>
                          </a:xfrm>
                        </wpg:grpSpPr>
                        <wps:wsp>
                          <wps:cNvPr id="51" name="Text Box 120"/>
                          <wps:cNvSpPr txBox="1">
                            <a:spLocks noChangeArrowheads="1"/>
                          </wps:cNvSpPr>
                          <wps:spPr bwMode="auto">
                            <a:xfrm>
                              <a:off x="1553378" y="0"/>
                              <a:ext cx="40513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114961" w14:textId="77777777" w:rsidR="00CF349F" w:rsidRDefault="00CF349F" w:rsidP="00CF349F">
                                <w:pPr>
                                  <w:jc w:val="center"/>
                                </w:pPr>
                                <w:r>
                                  <w:t>Uj</w:t>
                                </w:r>
                              </w:p>
                            </w:txbxContent>
                          </wps:txbx>
                          <wps:bodyPr rot="0" vert="horz" wrap="square" lIns="91440" tIns="45720" rIns="91440" bIns="45720" anchor="t" anchorCtr="0" upright="1">
                            <a:noAutofit/>
                          </wps:bodyPr>
                        </wps:wsp>
                        <wps:wsp>
                          <wps:cNvPr id="52" name="Text Box 123"/>
                          <wps:cNvSpPr txBox="1">
                            <a:spLocks noChangeArrowheads="1"/>
                          </wps:cNvSpPr>
                          <wps:spPr bwMode="auto">
                            <a:xfrm>
                              <a:off x="4263527" y="11017"/>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38CEE6" w14:textId="77777777" w:rsidR="00CF349F" w:rsidRDefault="00CF349F" w:rsidP="00CF349F">
                                <w:pPr>
                                  <w:jc w:val="center"/>
                                </w:pPr>
                                <w:r>
                                  <w:t>Ωmc</w:t>
                                </w:r>
                              </w:p>
                            </w:txbxContent>
                          </wps:txbx>
                          <wps:bodyPr rot="0" vert="horz" wrap="square" lIns="91440" tIns="45720" rIns="91440" bIns="45720" anchor="t" anchorCtr="0" upright="1">
                            <a:noAutofit/>
                          </wps:bodyPr>
                        </wps:wsp>
                        <wps:wsp>
                          <wps:cNvPr id="53" name="Text Box 122"/>
                          <wps:cNvSpPr txBox="1">
                            <a:spLocks noChangeArrowheads="1"/>
                          </wps:cNvSpPr>
                          <wps:spPr bwMode="auto">
                            <a:xfrm>
                              <a:off x="2809301" y="11017"/>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664464" w14:textId="77777777" w:rsidR="00CF349F" w:rsidRDefault="00CF349F" w:rsidP="00CF349F">
                                <w:pPr>
                                  <w:jc w:val="center"/>
                                </w:pPr>
                                <w:r>
                                  <w:t>Ωcc</w:t>
                                </w:r>
                              </w:p>
                            </w:txbxContent>
                          </wps:txbx>
                          <wps:bodyPr rot="0" vert="horz" wrap="square" lIns="91440" tIns="45720" rIns="91440" bIns="45720" anchor="t" anchorCtr="0" upright="1">
                            <a:noAutofit/>
                          </wps:bodyPr>
                        </wps:wsp>
                        <wps:wsp>
                          <wps:cNvPr id="54" name="Text Box 121"/>
                          <wps:cNvSpPr txBox="1">
                            <a:spLocks noChangeArrowheads="1"/>
                          </wps:cNvSpPr>
                          <wps:spPr bwMode="auto">
                            <a:xfrm>
                              <a:off x="0" y="143219"/>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5A8D50" w14:textId="77777777" w:rsidR="00CF349F" w:rsidRDefault="00CF349F" w:rsidP="00CF349F">
                                <w:pPr>
                                  <w:jc w:val="center"/>
                                </w:pPr>
                                <w:r>
                                  <w:t>Zc</w:t>
                                </w:r>
                              </w:p>
                            </w:txbxContent>
                          </wps:txbx>
                          <wps:bodyPr rot="0" vert="horz" wrap="square" lIns="91440" tIns="45720" rIns="91440" bIns="45720" anchor="t" anchorCtr="0" upright="1">
                            <a:noAutofit/>
                          </wps:bodyPr>
                        </wps:wsp>
                        <wps:wsp>
                          <wps:cNvPr id="55" name="Text Box 121"/>
                          <wps:cNvSpPr txBox="1">
                            <a:spLocks noChangeArrowheads="1"/>
                          </wps:cNvSpPr>
                          <wps:spPr bwMode="auto">
                            <a:xfrm>
                              <a:off x="5310130" y="121185"/>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EC1FDE" w14:textId="77777777" w:rsidR="00CF349F" w:rsidRDefault="00CF349F" w:rsidP="00CF349F">
                                <w:pPr>
                                  <w:jc w:val="center"/>
                                </w:pPr>
                                <w:r>
                                  <w:t>Zp</w:t>
                                </w:r>
                              </w:p>
                            </w:txbxContent>
                          </wps:txbx>
                          <wps:bodyPr rot="0" vert="horz" wrap="square" lIns="91440" tIns="45720" rIns="91440" bIns="45720" anchor="t" anchorCtr="0" upright="1">
                            <a:noAutofit/>
                          </wps:bodyPr>
                        </wps:wsp>
                      </wpg:grpSp>
                      <wpg:grpSp>
                        <wpg:cNvPr id="56" name="Groupe 43"/>
                        <wpg:cNvGrpSpPr>
                          <a:grpSpLocks/>
                        </wpg:cNvGrpSpPr>
                        <wpg:grpSpPr bwMode="auto">
                          <a:xfrm>
                            <a:off x="1111" y="9027"/>
                            <a:ext cx="9369" cy="1822"/>
                            <a:chOff x="0" y="0"/>
                            <a:chExt cx="5949108" cy="1156771"/>
                          </a:xfrm>
                        </wpg:grpSpPr>
                        <wps:wsp>
                          <wps:cNvPr id="57" name="Connecteur droit 32"/>
                          <wps:cNvCnPr>
                            <a:cxnSpLocks noChangeShapeType="1"/>
                          </wps:cNvCnPr>
                          <wps:spPr bwMode="auto">
                            <a:xfrm>
                              <a:off x="5673686" y="0"/>
                              <a:ext cx="0" cy="86603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8" name="Forme libre 39"/>
                          <wps:cNvSpPr>
                            <a:spLocks/>
                          </wps:cNvSpPr>
                          <wps:spPr bwMode="auto">
                            <a:xfrm>
                              <a:off x="0" y="11017"/>
                              <a:ext cx="5949108" cy="1145754"/>
                            </a:xfrm>
                            <a:custGeom>
                              <a:avLst/>
                              <a:gdLst>
                                <a:gd name="T0" fmla="*/ 5949108 w 5949108"/>
                                <a:gd name="T1" fmla="*/ 0 h 1112703"/>
                                <a:gd name="T2" fmla="*/ 5949108 w 5949108"/>
                                <a:gd name="T3" fmla="*/ 1145754 h 1112703"/>
                                <a:gd name="T4" fmla="*/ 0 w 5949108"/>
                                <a:gd name="T5" fmla="*/ 1123067 h 1112703"/>
                                <a:gd name="T6" fmla="*/ 0 w 5949108"/>
                                <a:gd name="T7" fmla="*/ 363012 h 11127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49108" h="1112703">
                                  <a:moveTo>
                                    <a:pt x="5949108" y="0"/>
                                  </a:moveTo>
                                  <a:lnTo>
                                    <a:pt x="5949108" y="1112703"/>
                                  </a:lnTo>
                                  <a:lnTo>
                                    <a:pt x="0" y="1090670"/>
                                  </a:lnTo>
                                  <a:lnTo>
                                    <a:pt x="0" y="352540"/>
                                  </a:ln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9" name="Connecteur droit avec flèche 40"/>
                        <wps:cNvCnPr>
                          <a:cxnSpLocks noChangeShapeType="1"/>
                        </wps:cNvCnPr>
                        <wps:spPr bwMode="auto">
                          <a:xfrm flipV="1">
                            <a:off x="1111" y="9569"/>
                            <a:ext cx="0" cy="1208"/>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g:grpSp>
                        <wpg:cNvPr id="61" name="Group 621"/>
                        <wpg:cNvGrpSpPr>
                          <a:grpSpLocks/>
                        </wpg:cNvGrpSpPr>
                        <wpg:grpSpPr bwMode="auto">
                          <a:xfrm>
                            <a:off x="3130" y="8704"/>
                            <a:ext cx="6725" cy="738"/>
                            <a:chOff x="3129" y="2316"/>
                            <a:chExt cx="6725" cy="738"/>
                          </a:xfrm>
                        </wpg:grpSpPr>
                        <wps:wsp>
                          <wps:cNvPr id="62" name="Text Box 622"/>
                          <wps:cNvSpPr txBox="1">
                            <a:spLocks noChangeArrowheads="1"/>
                          </wps:cNvSpPr>
                          <wps:spPr bwMode="auto">
                            <a:xfrm>
                              <a:off x="3129" y="2441"/>
                              <a:ext cx="1319" cy="436"/>
                            </a:xfrm>
                            <a:prstGeom prst="rect">
                              <a:avLst/>
                            </a:prstGeom>
                            <a:solidFill>
                              <a:srgbClr val="FFFFFF"/>
                            </a:solidFill>
                            <a:ln w="9525">
                              <a:solidFill>
                                <a:srgbClr val="000000"/>
                              </a:solidFill>
                              <a:miter lim="800000"/>
                              <a:headEnd/>
                              <a:tailEnd/>
                            </a:ln>
                          </wps:spPr>
                          <wps:txbx>
                            <w:txbxContent>
                              <w:p w14:paraId="5A8F270B" w14:textId="77777777" w:rsidR="00CF349F" w:rsidRDefault="00CF349F" w:rsidP="00CF349F">
                                <w:pPr>
                                  <w:jc w:val="center"/>
                                </w:pPr>
                                <w:r>
                                  <w:t>Capteur</w:t>
                                </w:r>
                              </w:p>
                            </w:txbxContent>
                          </wps:txbx>
                          <wps:bodyPr rot="0" vert="horz" wrap="square" lIns="91440" tIns="45720" rIns="91440" bIns="45720" anchor="t" anchorCtr="0" upright="1">
                            <a:noAutofit/>
                          </wps:bodyPr>
                        </wps:wsp>
                        <wps:wsp>
                          <wps:cNvPr id="63" name="Text Box 623"/>
                          <wps:cNvSpPr txBox="1">
                            <a:spLocks noChangeArrowheads="1"/>
                          </wps:cNvSpPr>
                          <wps:spPr bwMode="auto">
                            <a:xfrm>
                              <a:off x="9021" y="2325"/>
                              <a:ext cx="833" cy="678"/>
                            </a:xfrm>
                            <a:prstGeom prst="rect">
                              <a:avLst/>
                            </a:prstGeom>
                            <a:solidFill>
                              <a:srgbClr val="FFFFFF"/>
                            </a:solidFill>
                            <a:ln w="9525">
                              <a:solidFill>
                                <a:srgbClr val="000000"/>
                              </a:solidFill>
                              <a:miter lim="800000"/>
                              <a:headEnd/>
                              <a:tailEnd/>
                            </a:ln>
                          </wps:spPr>
                          <wps:txbx>
                            <w:txbxContent>
                              <w:p w14:paraId="40D9AEF5" w14:textId="77777777" w:rsidR="00CF349F" w:rsidRDefault="00CF349F" w:rsidP="00CF349F">
                                <w:pPr>
                                  <w:jc w:val="center"/>
                                </w:pPr>
                                <w:r>
                                  <w:t>K / p</w:t>
                                </w:r>
                              </w:p>
                            </w:txbxContent>
                          </wps:txbx>
                          <wps:bodyPr rot="0" vert="horz" wrap="square" lIns="91440" tIns="45720" rIns="91440" bIns="45720" anchor="t" anchorCtr="0" upright="1">
                            <a:noAutofit/>
                          </wps:bodyPr>
                        </wps:wsp>
                        <wps:wsp>
                          <wps:cNvPr id="512" name="Text Box 624"/>
                          <wps:cNvSpPr txBox="1">
                            <a:spLocks noChangeArrowheads="1"/>
                          </wps:cNvSpPr>
                          <wps:spPr bwMode="auto">
                            <a:xfrm>
                              <a:off x="6766" y="2325"/>
                              <a:ext cx="1823" cy="729"/>
                            </a:xfrm>
                            <a:prstGeom prst="rect">
                              <a:avLst/>
                            </a:prstGeom>
                            <a:solidFill>
                              <a:srgbClr val="FFFFFF"/>
                            </a:solidFill>
                            <a:ln w="9525">
                              <a:solidFill>
                                <a:srgbClr val="000000"/>
                              </a:solidFill>
                              <a:miter lim="800000"/>
                              <a:headEnd/>
                              <a:tailEnd/>
                            </a:ln>
                          </wps:spPr>
                          <wps:txbx>
                            <w:txbxContent>
                              <w:p w14:paraId="7A19D54D" w14:textId="77777777" w:rsidR="00CF349F" w:rsidRDefault="00CF349F" w:rsidP="00CF349F">
                                <w:pPr>
                                  <w:jc w:val="center"/>
                                </w:pPr>
                                <w:r>
                                  <w:t xml:space="preserve">Commande  </w:t>
                                </w:r>
                              </w:p>
                              <w:p w14:paraId="4C18E52E" w14:textId="77777777" w:rsidR="00CF349F" w:rsidRDefault="00CF349F" w:rsidP="00CF349F">
                                <w:pPr>
                                  <w:jc w:val="center"/>
                                </w:pPr>
                                <w:r>
                                  <w:t xml:space="preserve"> en vitesse</w:t>
                                </w:r>
                              </w:p>
                            </w:txbxContent>
                          </wps:txbx>
                          <wps:bodyPr rot="0" vert="horz" wrap="square" lIns="91440" tIns="45720" rIns="91440" bIns="45720" anchor="t" anchorCtr="0" upright="1">
                            <a:noAutofit/>
                          </wps:bodyPr>
                        </wps:wsp>
                        <wps:wsp>
                          <wps:cNvPr id="513" name="Text Box 625"/>
                          <wps:cNvSpPr txBox="1">
                            <a:spLocks noChangeArrowheads="1"/>
                          </wps:cNvSpPr>
                          <wps:spPr bwMode="auto">
                            <a:xfrm>
                              <a:off x="4667" y="2316"/>
                              <a:ext cx="1603" cy="704"/>
                            </a:xfrm>
                            <a:prstGeom prst="rect">
                              <a:avLst/>
                            </a:prstGeom>
                            <a:solidFill>
                              <a:srgbClr val="FFFFFF"/>
                            </a:solidFill>
                            <a:ln w="9525">
                              <a:solidFill>
                                <a:srgbClr val="000000"/>
                              </a:solidFill>
                              <a:miter lim="800000"/>
                              <a:headEnd/>
                              <a:tailEnd/>
                            </a:ln>
                          </wps:spPr>
                          <wps:txbx>
                            <w:txbxContent>
                              <w:p w14:paraId="721CF970" w14:textId="77777777" w:rsidR="00CF349F" w:rsidRDefault="00CF349F" w:rsidP="00CF349F">
                                <w:pPr>
                                  <w:jc w:val="center"/>
                                </w:pPr>
                                <w:r>
                                  <w:t>Commande collaborativ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CD9F74" id="Grouper 18" o:spid="_x0000_s1054" style="position:absolute;left:0;text-align:left;margin-left:-33.85pt;margin-top:1.1pt;width:523.95pt;height:131.2pt;z-index:251670016" coordorigin="435,8225" coordsize="10479,262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">
                <v:shape id="Text Box 124" o:spid="_x0000_s1055" type="#_x0000_t202" style="position:absolute;left:2738;top:8587;width:537;height:4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1LgvwAA&#10;ANsAAAAPAAAAZHJzL2Rvd25yZXYueG1sRE/bisIwEH0X/Icwgi+yTZX1Vo2yCoqvun7AtBnbYjMp&#10;TdbWvzcLgm9zONdZbztTiQc1rrSsYBzFIIgzq0vOFVx/D18LEM4ja6wsk4InOdhu+r01Jtq2fKbH&#10;xecihLBLUEHhfZ1I6bKCDLrI1sSBu9nGoA+wyaVusA3hppKTOJ5JgyWHhgJr2heU3S9/RsHt1I6m&#10;yzY9+uv8/D3bYTlP7VOp4aD7WYHw1PmP+O0+6TB/Cf+/hAPk5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xbUuC/AAAA2wAAAA8AAAAAAAAAAAAAAAAAlwIAAGRycy9kb3ducmV2&#10;LnhtbFBLBQYAAAAABAAEAPUAAACDAwAAAAA=&#10;" stroked="f">
                  <v:textbox>
                    <w:txbxContent>
                      <w:p w14:paraId="3D12F53D" w14:textId="77777777" w:rsidR="00CF349F" w:rsidRDefault="00CF349F" w:rsidP="00CF349F">
                        <w:pPr>
                          <w:jc w:val="center"/>
                        </w:pPr>
                        <w:r>
                          <w:sym w:font="Symbol" w:char="F065"/>
                        </w:r>
                      </w:p>
                    </w:txbxContent>
                  </v:textbox>
                </v:shape>
                <v:oval id="Oval 599" o:spid="_x0000_s1056" style="position:absolute;left:2449;top:8829;width:498;height: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02bpvwAA&#10;ANsAAAAPAAAAZHJzL2Rvd25yZXYueG1sRE9Ni8IwEL0L/ocwgjdNtShSjSLKgnvwsN31PjRjW2wm&#10;pZmt9d9vDsIeH+97dxhco3rqQu3ZwGKegCIuvK25NPDz/THbgAqCbLHxTAZeFOCwH492mFn/5C/q&#10;cylVDOGQoYFKpM20DkVFDsPct8SRu/vOoUTYldp2+IzhrtHLJFlrhzXHhgpbOlVUPPJfZ+BcHvN1&#10;r1NZpffzRVaP2/UzXRgznQzHLSihQf7Fb/fFGljG9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rTZum/AAAA2wAAAA8AAAAAAAAAAAAAAAAAlwIAAGRycy9kb3ducmV2&#10;LnhtbFBLBQYAAAAABAAEAPUAAACDAwAAAAA=&#10;"/>
                <v:shape id="AutoShape 600" o:spid="_x0000_s1057" type="#_x0000_t32" style="position:absolute;left:2522;top:8902;width:352;height:35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ytrbwQAAANsAAAAPAAAAAAAAAAAAAAAA&#10;AKECAABkcnMvZG93bnJldi54bWxQSwUGAAAAAAQABAD5AAAAjwMAAAAA&#10;"/>
                <v:shape id="AutoShape 601" o:spid="_x0000_s1058" type="#_x0000_t32" style="position:absolute;left:2522;top:8902;width:352;height:35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gs+rxAAAANsAAAAPAAAAAAAAAAAA&#10;AAAAAKECAABkcnMvZG93bnJldi54bWxQSwUGAAAAAAQABAD5AAAAkgMAAAAA&#10;"/>
                <v:shape id="Text Box 602" o:spid="_x0000_s1059" type="#_x0000_t202" style="position:absolute;left:2367;top:8886;width:459;height:3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1B570166" w14:textId="77777777" w:rsidR="00CF349F" w:rsidRDefault="00CF349F" w:rsidP="00CF349F">
                        <w:r>
                          <w:t>-</w:t>
                        </w:r>
                      </w:p>
                    </w:txbxContent>
                  </v:textbox>
                </v:shape>
                <v:shape id="Text Box 603" o:spid="_x0000_s1060" type="#_x0000_t202" style="position:absolute;left:2522;top:9035;width:459;height:3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73DD7088" w14:textId="77777777" w:rsidR="00CF349F" w:rsidRDefault="00CF349F" w:rsidP="00CF349F">
                        <w:r>
                          <w:t>+</w:t>
                        </w:r>
                      </w:p>
                    </w:txbxContent>
                  </v:textbox>
                </v:shape>
                <v:shape id="AutoShape 604" o:spid="_x0000_s1061" type="#_x0000_t32" style="position:absolute;left:2947;top:9047;width:183;height:3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tXBKrDAAAA2wAAAA8AAAAAAAAAAAAA&#10;AAAAoQIAAGRycy9kb3ducmV2LnhtbFBLBQYAAAAABAAEAPkAAACRAwAAAAA=&#10;">
                  <v:stroke endarrow="block"/>
                </v:shape>
                <v:shape id="AutoShape 605" o:spid="_x0000_s1062" type="#_x0000_t32" style="position:absolute;left:1493;top:9078;width:956;height:7;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uhMcIAAADbAAAADwAAAGRycy9kb3ducmV2LnhtbESPQWsCMRSE74L/ITyhN81aq8jWKCoI&#10;0ouohXp8bF53g5uXZZNu1n/fCIUeh5n5hllteluLjlpvHCuYTjIQxIXThksFn9fDeAnCB2SNtWNS&#10;8CAPm/VwsMJcu8hn6i6hFAnCPkcFVQhNLqUvKrLoJ64hTt63ay2GJNtS6hZjgttavmbZQlo0nBYq&#10;bGhfUXG//FgFJp5M1xz3cffxdfM6knnMnVHqZdRv30EE6sN/+K991AreZvD8kn6AXP8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BuhMcIAAADbAAAADwAAAAAAAAAAAAAA&#10;AAChAgAAZHJzL2Rvd25yZXYueG1sUEsFBgAAAAAEAAQA+QAAAJADAAAAAA==&#10;">
                  <v:stroke endarrow="block"/>
                </v:shape>
                <v:shape id="AutoShape 606" o:spid="_x0000_s1063" type="#_x0000_t32" style="position:absolute;left:4449;top:9047;width:2318;height:3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icFnxAAAANsAAAAPAAAAAAAAAAAA&#10;AAAAAKECAABkcnMvZG93bnJldi54bWxQSwUGAAAAAAQABAD5AAAAkgMAAAAA&#10;">
                  <v:stroke endarrow="block"/>
                </v:shape>
                <v:shapetype id="_x0000_t33" coordsize="21600,21600" o:spt="33" o:oned="t" path="m0,0l21600,,21600,21600e" filled="f">
                  <v:stroke joinstyle="miter"/>
                  <v:path arrowok="t" fillok="f" o:connecttype="none"/>
                  <o:lock v:ext="edit" shapetype="t"/>
                </v:shapetype>
                <v:shape id="AutoShape 607" o:spid="_x0000_s1064" type="#_x0000_t33" style="position:absolute;left:2698;top:9265;width:7331;height:1078;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H3zcMAAADbAAAADwAAAGRycy9kb3ducmV2LnhtbESPQWsCMRSE70L/Q3iF3jSxFLHrZkUE&#10;Wy8VdFvx+Ng8N4ubl2WT6vbfm0Khx2FmvmHy5eBacaU+NJ41TCcKBHHlTcO1hs9yM56DCBHZYOuZ&#10;NPxQgGXxMMoxM/7Ge7oeYi0ShEOGGmyMXSZlqCw5DBPfESfv7HuHMcm+lqbHW4K7Vj4rNZMOG04L&#10;FjtaW6ouh2+nofx686fq9b05fZDdHgOrnemU1k+Pw2oBItIQ/8N/7a3R8DKD3y/pB8ji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KR983DAAAA2wAAAA8AAAAAAAAAAAAA&#10;AAAAoQIAAGRycy9kb3ducmV2LnhtbFBLBQYAAAAABAAEAPkAAACRAwAAAAA=&#10;">
                  <v:stroke endarrow="block"/>
                </v:shape>
                <v:shape id="AutoShape 608" o:spid="_x0000_s1065" type="#_x0000_t32" style="position:absolute;left:8590;top:9078;width:43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bXxDGAAAA2wAAAA8AAAAAAAAA&#10;AAAAAAAAoQIAAGRycy9kb3ducmV2LnhtbFBLBQYAAAAABAAEAPkAAACUAwAAAAA=&#10;">
                  <v:stroke endarrow="block"/>
                </v:shape>
                <v:shape id="Text Box 121" o:spid="_x0000_s1066" type="#_x0000_t202" style="position:absolute;left:435;top:8585;width:1266;height:9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sq/NwgAA&#10;ANsAAAAPAAAAZHJzL2Rvd25yZXYueG1sRE/LagIxFN0L/kO4QjfSydjKqKNRpNBid62WdnuZ3Hng&#10;5GZM0nH6981CcHk4781uMK3oyfnGsoJZkoIgLqxuuFLwdXp9XILwAVlja5kU/JGH3XY82mCu7ZU/&#10;qT+GSsQQ9jkqqEPocil9UZNBn9iOOHKldQZDhK6S2uE1hptWPqVpJg02HBtq7OilpuJ8/DUKlvND&#10;/+Pfnz++i6xsV2G66N8uTqmHybBfgwg0hLv45j5oBfM4Nn6JP0B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uyr83CAAAA2wAAAA8AAAAAAAAAAAAAAAAAlwIAAGRycy9kb3du&#10;cmV2LnhtbFBLBQYAAAAABAAEAPUAAACGAwAAAAA=&#10;">
                  <v:textbox>
                    <w:txbxContent>
                      <w:p w14:paraId="11330061" w14:textId="77777777" w:rsidR="00CF349F" w:rsidRDefault="00CF349F" w:rsidP="00CF349F">
                        <w:pPr>
                          <w:jc w:val="center"/>
                        </w:pPr>
                      </w:p>
                      <w:p w14:paraId="6CA23D29" w14:textId="77777777" w:rsidR="00CF349F" w:rsidRDefault="00CF349F" w:rsidP="00CF349F">
                        <w:pPr>
                          <w:jc w:val="center"/>
                        </w:pPr>
                        <w:r>
                          <w:t>Humain</w:t>
                        </w:r>
                      </w:p>
                    </w:txbxContent>
                  </v:textbox>
                </v:shape>
                <v:shape id="AutoShape 610" o:spid="_x0000_s1067" type="#_x0000_t32" style="position:absolute;left:9855;top:9035;width:105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iG75xAAAANsAAAAPAAAAAAAAAAAA&#10;AAAAAKECAABkcnMvZG93bnJldi54bWxQSwUGAAAAAAQABAD5AAAAkgMAAAAA&#10;">
                  <v:stroke endarrow="block"/>
                </v:shape>
                <v:group id="Groupe 44" o:spid="_x0000_s1068" style="position:absolute;left:1736;top:8225;width:9036;height:718" coordsize="5738120,45563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V3vawQAAANsAAAAPAAAAZHJzL2Rvd25yZXYueG1sRE/LisIwFN0P+A/hCu7G&#10;tIqDVFMRUXEhA6OCuLs0tw9sbkoT2/r3k8XALA/nvd4MphYdta6yrCCeRiCIM6srLhTcrofPJQjn&#10;kTXWlknBmxxs0tHHGhNte/6h7uILEULYJaig9L5JpHRZSQbd1DbEgctta9AH2BZSt9iHcFPLWRR9&#10;SYMVh4YSG9qVlD0vL6Pg2GO/ncf77vzMd+/HdfF9P8ek1GQ8bFcgPA3+X/znPmkFi7A+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7V3vawQAAANsAAAAPAAAA&#10;AAAAAAAAAAAAAKkCAABkcnMvZG93bnJldi54bWxQSwUGAAAAAAQABAD6AAAAlwMAAAAA&#10;">
                  <v:shape id="Text Box 120" o:spid="_x0000_s1069" type="#_x0000_t202" style="position:absolute;left:155337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R+cmwgAA&#10;ANsAAAAPAAAAZHJzL2Rvd25yZXYueG1sRI/disIwFITvF3yHcARvFpsq6181iiuseOvPA5w2x7bY&#10;nJQma+vbG0HwcpiZb5jVpjOVuFPjSssKRlEMgjizuuRcweX8N5yDcB5ZY2WZFDzIwWbd+1phom3L&#10;R7qffC4ChF2CCgrv60RKlxVk0EW2Jg7e1TYGfZBNLnWDbYCbSo7jeCoNlhwWCqxpV1B2O/0bBddD&#10;+z1ZtOneX2bHn+kvlrPUPpQa9LvtEoSnzn/C7/ZBK5iM4PUl/AC5f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RH5ybCAAAA2wAAAA8AAAAAAAAAAAAAAAAAlwIAAGRycy9kb3du&#10;cmV2LnhtbFBLBQYAAAAABAAEAPUAAACGAwAAAAA=&#10;" stroked="f">
                    <v:textbox>
                      <w:txbxContent>
                        <w:p w14:paraId="27114961" w14:textId="77777777" w:rsidR="00CF349F" w:rsidRDefault="00CF349F" w:rsidP="00CF349F">
                          <w:pPr>
                            <w:jc w:val="center"/>
                          </w:pPr>
                          <w:r>
                            <w:t>Uj</w:t>
                          </w:r>
                        </w:p>
                      </w:txbxContent>
                    </v:textbox>
                  </v:shape>
                  <v:shape id="Text Box 123" o:spid="_x0000_s1070" type="#_x0000_t202" style="position:absolute;left:4263527;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XlRwwAA&#10;ANsAAAAPAAAAZHJzL2Rvd25yZXYueG1sRI/dasJAFITvC77DcoTeFN0o9S+6CbbQktuoD3DMHpNg&#10;9mzIriZ5+26h0MthZr5hDulgGvGkztWWFSzmEQjiwuqaSwWX89dsC8J5ZI2NZVIwkoM0mbwcMNa2&#10;55yeJ1+KAGEXo4LK+zaW0hUVGXRz2xIH72Y7gz7IrpS6wz7ATSOXUbSWBmsOCxW29FlRcT89jIJb&#10;1r+tdv312182+fv6A+vN1Y5KvU6H4x6Ep8H/h//amVawWsLvl/ADZPI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lXlRwwAAANsAAAAPAAAAAAAAAAAAAAAAAJcCAABkcnMvZG93&#10;bnJldi54bWxQSwUGAAAAAAQABAD1AAAAhwMAAAAA&#10;" stroked="f">
                    <v:textbox>
                      <w:txbxContent>
                        <w:p w14:paraId="5D38CEE6" w14:textId="77777777" w:rsidR="00CF349F" w:rsidRDefault="00CF349F" w:rsidP="00CF349F">
                          <w:pPr>
                            <w:jc w:val="center"/>
                          </w:pPr>
                          <w:r>
                            <w:t>Ωmc</w:t>
                          </w:r>
                        </w:p>
                      </w:txbxContent>
                    </v:textbox>
                  </v:shape>
                  <v:shape id="Text Box 122" o:spid="_x0000_s1071" type="#_x0000_t202" style="position:absolute;left:2809301;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2dzKwwAA&#10;ANsAAAAPAAAAZHJzL2Rvd25yZXYueG1sRI/dasJAFITvC77DcgRvim6sjbapq1ShxduoD3DMHpPQ&#10;7NmQXfPz9l1B8HKYmW+Y9bY3lWipcaVlBfNZBII4s7rkXMH59DP9AOE8ssbKMikYyMF2M3pZY6Jt&#10;xym1R5+LAGGXoILC+zqR0mUFGXQzWxMH72obgz7IJpe6wS7ATSXfomgpDZYcFgqsaV9Q9ne8GQXX&#10;Q/caf3aXX39epe/LHZarix2Umoz77y8Qnnr/DD/aB60gXsD9S/gBcvM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2dzKwwAAANsAAAAPAAAAAAAAAAAAAAAAAJcCAABkcnMvZG93&#10;bnJldi54bWxQSwUGAAAAAAQABAD1AAAAhwMAAAAA&#10;" stroked="f">
                    <v:textbox>
                      <w:txbxContent>
                        <w:p w14:paraId="67664464" w14:textId="77777777" w:rsidR="00CF349F" w:rsidRDefault="00CF349F" w:rsidP="00CF349F">
                          <w:pPr>
                            <w:jc w:val="center"/>
                          </w:pPr>
                          <w:r>
                            <w:t>Ωcc</w:t>
                          </w:r>
                        </w:p>
                      </w:txbxContent>
                    </v:textbox>
                  </v:shape>
                  <v:shape id="Text Box 121" o:spid="_x0000_s1072" type="#_x0000_t202" style="position:absolute;top:143219;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MES+wgAA&#10;ANsAAAAPAAAAZHJzL2Rvd25yZXYueG1sRI/disIwFITvBd8hHGFvxKaKf9s1ii6seFv1AU6bY1ts&#10;TkoTbX37jbCwl8PMfMNsdr2pxZNaV1lWMI1iEMS51RUXCq6Xn8kahPPIGmvLpOBFDnbb4WCDibYd&#10;p/Q8+0IECLsEFZTeN4mULi/JoItsQxy8m20N+iDbQuoWuwA3tZzF8VIarDgslNjQd0n5/fwwCm6n&#10;brz47LKjv67S+fKA1SqzL6U+Rv3+C4Sn3v+H/9onrWAxh/eX8APk9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QwRL7CAAAA2wAAAA8AAAAAAAAAAAAAAAAAlwIAAGRycy9kb3du&#10;cmV2LnhtbFBLBQYAAAAABAAEAPUAAACGAwAAAAA=&#10;" stroked="f">
                    <v:textbox>
                      <w:txbxContent>
                        <w:p w14:paraId="595A8D50" w14:textId="77777777" w:rsidR="00CF349F" w:rsidRDefault="00CF349F" w:rsidP="00CF349F">
                          <w:pPr>
                            <w:jc w:val="center"/>
                          </w:pPr>
                          <w:r>
                            <w:t>Zc</w:t>
                          </w:r>
                        </w:p>
                      </w:txbxContent>
                    </v:textbox>
                  </v:shape>
                  <v:shape id="Text Box 121" o:spid="_x0000_s1073" type="#_x0000_t202" style="position:absolute;left:5310130;top:121185;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fOElwgAA&#10;ANsAAAAPAAAAZHJzL2Rvd25yZXYueG1sRI/disIwFITvBd8hHMEb0VSx/lSjuIKLt/48wLE5tsXm&#10;pDRZW9/eLAheDjPzDbPetqYUT6pdYVnBeBSBIE6tLjhTcL0chgsQziNrLC2Tghc52G66nTUm2jZ8&#10;oufZZyJA2CWoIPe+SqR0aU4G3chWxMG729qgD7LOpK6xCXBTykkUzaTBgsNCjhXtc0of5z+j4H5s&#10;BvGyuf366/w0nf1gMb/Zl1L9XrtbgfDU+m/40z5qBXEM/1/CD5Cb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t84SXCAAAA2wAAAA8AAAAAAAAAAAAAAAAAlwIAAGRycy9kb3du&#10;cmV2LnhtbFBLBQYAAAAABAAEAPUAAACGAwAAAAA=&#10;" stroked="f">
                    <v:textbox>
                      <w:txbxContent>
                        <w:p w14:paraId="01EC1FDE" w14:textId="77777777" w:rsidR="00CF349F" w:rsidRDefault="00CF349F" w:rsidP="00CF349F">
                          <w:pPr>
                            <w:jc w:val="center"/>
                          </w:pPr>
                          <w:r>
                            <w:t>Zp</w:t>
                          </w:r>
                        </w:p>
                      </w:txbxContent>
                    </v:textbox>
                  </v:shape>
                </v:group>
                <v:group id="Groupe 43" o:spid="_x0000_s1074" style="position:absolute;left:1111;top:9027;width:9369;height:1822" coordsize="5949108,115677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8kY1xQAAANsAAAAPAAAAZHJzL2Rvd25yZXYueG1sRI9Ba8JAFITvhf6H5RV6&#10;azZRFImuIYiVHqRQI4i3R/aZBLNvQ3abxH/fLRR6HGbmG2aTTaYVA/WusawgiWIQxKXVDVcKzsX7&#10;2wqE88gaW8uk4EEOsu3z0wZTbUf+ouHkKxEg7FJUUHvfpVK6siaDLrIdcfButjfog+wrqXscA9y0&#10;chbHS2mw4bBQY0e7msr76dsoOIw45vNkPxzvt93jWiw+L8eElHp9mfI1CE+T/w//tT+0gsUS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JGNcUAAADbAAAA&#10;DwAAAAAAAAAAAAAAAACpAgAAZHJzL2Rvd25yZXYueG1sUEsFBgAAAAAEAAQA+gAAAJsDAAAAAA==&#10;">
                  <v:line id="Connecteur droit 32" o:spid="_x0000_s1075" style="position:absolute;visibility:visible;mso-wrap-style:square" from="5673686,0" to="5673686,8660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DpuIMIAAADbAAAADwAAAGRycy9kb3ducmV2LnhtbESPT2sCMRTE74LfITyhN822xdquRhFB&#10;8ODBf2CPr8lzs3Tzst1EXb+9EQoeh5n5DTOZta4SF2pC6VnB6yADQay9KblQcNgv+58gQkQ2WHkm&#10;BTcKMJt2OxPMjb/yli67WIgE4ZCjAhtjnUsZtCWHYeBr4uSdfOMwJtkU0jR4TXBXybcs+5AOS04L&#10;FmtaWNK/u7NTcLS43mz0TyT//j3XpjDG/30p9dJr52MQkdr4DP+3V0bBcASPL+kH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DpuIMIAAADbAAAADwAAAAAAAAAAAAAA&#10;AAChAgAAZHJzL2Rvd25yZXYueG1sUEsFBgAAAAAEAAQA+QAAAJADAAAAAA==&#10;" strokecolor="#4a7ebb"/>
                  <v:shape id="Forme libre 39" o:spid="_x0000_s1076" style="position:absolute;top:11017;width:5949108;height:1145754;visibility:visible;mso-wrap-style:square;v-text-anchor:middle" coordsize="5949108,111270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I9lcwAAA&#10;ANsAAAAPAAAAZHJzL2Rvd25yZXYueG1sRE9Ni8IwEL0L+x/CLOxNU4UVtxqlK4herYLrbWjGptpM&#10;uk3U+u/NQfD4eN+zRWdrcaPWV44VDAcJCOLC6YpLBfvdqj8B4QOyxtoxKXiQh8X8ozfDVLs7b+mW&#10;h1LEEPYpKjAhNKmUvjBk0Q9cQxy5k2sthgjbUuoW7zHc1nKUJGNpseLYYLChpaHikl+tAvk/uWTH&#10;699m+LsdnX8O6zwzcqnU12eXTUEE6sJb/HJvtILvODZ+iT9Azp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I9lcwAAAANsAAAAPAAAAAAAAAAAAAAAAAJcCAABkcnMvZG93bnJl&#10;di54bWxQSwUGAAAAAAQABAD1AAAAhAMAAAAA&#10;" path="m5949108,0l5949108,1112703,,1090670,,352540e" filled="f">
                    <v:path arrowok="t" o:connecttype="custom" o:connectlocs="5949108,0;5949108,1179787;0,1156426;0,373795" o:connectangles="0,0,0,0"/>
                  </v:shape>
                </v:group>
                <v:shape id="Connecteur droit avec flèche 40" o:spid="_x0000_s1077" type="#_x0000_t32" style="position:absolute;left:1111;top:9569;width:0;height:120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xrsQAAADbAAAADwAAAGRycy9kb3ducmV2LnhtbESPzWrDMBCE74W8g9hAbo2cQErjRgkl&#10;EJxCXbCTB1isrW1qrYwk//Ttq0Khx2FmvmEOp9l0YiTnW8sKNusEBHFldcu1gvvt8vgMwgdkjZ1l&#10;UvBNHk7HxcMBU20nLmgsQy0ihH2KCpoQ+lRKXzVk0K9tTxy9T+sMhihdLbXDKcJNJ7dJ8iQNthwX&#10;Guzp3FD1VQ5GQfXuP1yeZ2/nTbEtMr6V3TC2Sq2W8+sLiEBz+A//ta9awW4Pv1/iD5DH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XGuxAAAANsAAAAPAAAAAAAAAAAA&#10;AAAAAKECAABkcnMvZG93bnJldi54bWxQSwUGAAAAAAQABAD5AAAAkgMAAAAA&#10;" strokecolor="#4a7ebb">
                  <v:stroke endarrow="open"/>
                </v:shape>
                <v:group id="Group 621" o:spid="_x0000_s1078" style="position:absolute;left:3130;top:8704;width:6725;height:738" coordorigin="3129,2316" coordsize="6725,73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ncU/MUAAADbAAAA&#10;DwAAAAAAAAAAAAAAAACpAgAAZHJzL2Rvd25yZXYueG1sUEsFBgAAAAAEAAQA+gAAAJsDAAAAAA==&#10;">
                  <v:shape id="Text Box 622" o:spid="_x0000_s1079" type="#_x0000_t202" style="position:absolute;left:3129;top:2441;width:1319;height:4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78RHxAAA&#10;ANsAAAAPAAAAZHJzL2Rvd25yZXYueG1sRI9Ba8JAFITvgv9heQUvUjdaSTW6iggWe1Nb2usj+0xC&#10;s2/j7hrTf98tCB6HmfmGWa47U4uWnK8sKxiPEhDEudUVFwo+P3bPMxA+IGusLZOCX/KwXvV7S8y0&#10;vfGR2lMoRISwz1BBGUKTSenzkgz6kW2Io3e2zmCI0hVSO7xFuKnlJElSabDiuFBiQ9uS8p/T1SiY&#10;Tfftt39/OXzl6bmeh+Fr+3ZxSg2eus0CRKAuPML39l4rSCfw/yX+AL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e/ER8QAAADbAAAADwAAAAAAAAAAAAAAAACXAgAAZHJzL2Rv&#10;d25yZXYueG1sUEsFBgAAAAAEAAQA9QAAAIgDAAAAAA==&#10;">
                    <v:textbox>
                      <w:txbxContent>
                        <w:p w14:paraId="5A8F270B" w14:textId="77777777" w:rsidR="00CF349F" w:rsidRDefault="00CF349F" w:rsidP="00CF349F">
                          <w:pPr>
                            <w:jc w:val="center"/>
                          </w:pPr>
                          <w:r>
                            <w:t>Capteur</w:t>
                          </w:r>
                        </w:p>
                      </w:txbxContent>
                    </v:textbox>
                  </v:shape>
                  <v:shape id="Text Box 623" o:spid="_x0000_s1080" type="#_x0000_t202" style="position:absolute;left:9021;top:2325;width:833;height:6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o2HcxQAA&#10;ANsAAAAPAAAAZHJzL2Rvd25yZXYueG1sRI9Pa8JAFMTvBb/D8gpeSt34h1SjqxShxd40Le31kX0m&#10;odm36e4a47d3C4LHYWZ+w6w2vWlER87XlhWMRwkI4sLqmksFX59vz3MQPiBrbCyTggt52KwHDyvM&#10;tD3zgbo8lCJC2GeooAqhzaT0RUUG/ci2xNE7WmcwROlKqR2eI9w0cpIkqTRYc1yosKVtRcVvfjIK&#10;5rNd9+M/pvvvIj02i/D00r3/OaWGj/3rEkSgPtzDt/ZOK0in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jYdzFAAAA2wAAAA8AAAAAAAAAAAAAAAAAlwIAAGRycy9k&#10;b3ducmV2LnhtbFBLBQYAAAAABAAEAPUAAACJAwAAAAA=&#10;">
                    <v:textbox>
                      <w:txbxContent>
                        <w:p w14:paraId="40D9AEF5" w14:textId="77777777" w:rsidR="00CF349F" w:rsidRDefault="00CF349F" w:rsidP="00CF349F">
                          <w:pPr>
                            <w:jc w:val="center"/>
                          </w:pPr>
                          <w:r>
                            <w:t>K / p</w:t>
                          </w:r>
                        </w:p>
                      </w:txbxContent>
                    </v:textbox>
                  </v:shape>
                  <v:shape id="Text Box 624" o:spid="_x0000_s1081" type="#_x0000_t202" style="position:absolute;left:6766;top:2325;width:1823;height:7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GD0OxgAA&#10;ANwAAAAPAAAAZHJzL2Rvd25yZXYueG1sRI9PawIxFMTvgt8hPKEXqVmt9c9qlFKw6K21Ra+PzXN3&#10;cfOyTeK6/faNIHgcZuY3zHLdmko05HxpWcFwkIAgzqwuOVfw8715noHwAVljZZkU/JGH9arbWWKq&#10;7ZW/qNmHXEQI+xQVFCHUqZQ+K8igH9iaOHon6wyGKF0utcNrhJtKjpJkIg2WHBcKrOm9oOy8vxgF&#10;s/G2Ofrdy+chm5yqeehPm49fp9RTr31bgAjUhkf43t5qBa/DEdzOxCMg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GD0OxgAAANwAAAAPAAAAAAAAAAAAAAAAAJcCAABkcnMv&#10;ZG93bnJldi54bWxQSwUGAAAAAAQABAD1AAAAigMAAAAA&#10;">
                    <v:textbox>
                      <w:txbxContent>
                        <w:p w14:paraId="7A19D54D" w14:textId="77777777" w:rsidR="00CF349F" w:rsidRDefault="00CF349F" w:rsidP="00CF349F">
                          <w:pPr>
                            <w:jc w:val="center"/>
                          </w:pPr>
                          <w:r>
                            <w:t xml:space="preserve">Commande  </w:t>
                          </w:r>
                        </w:p>
                        <w:p w14:paraId="4C18E52E" w14:textId="77777777" w:rsidR="00CF349F" w:rsidRDefault="00CF349F" w:rsidP="00CF349F">
                          <w:pPr>
                            <w:jc w:val="center"/>
                          </w:pPr>
                          <w:r>
                            <w:t xml:space="preserve"> en vitesse</w:t>
                          </w:r>
                        </w:p>
                      </w:txbxContent>
                    </v:textbox>
                  </v:shape>
                  <v:shape id="Text Box 625" o:spid="_x0000_s1082" type="#_x0000_t202" style="position:absolute;left:4667;top:2316;width:1603;height:7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JiVxgAA&#10;ANwAAAAPAAAAZHJzL2Rvd25yZXYueG1sRI9PawIxFMTvQr9DeAUvolm1Wrs1ShFa9OY/2utj89xd&#10;unnZJnFdv70pCB6HmfkNM1+2phINOV9aVjAcJCCIM6tLzhUcD5/9GQgfkDVWlknBlTwsF0+dOaba&#10;XnhHzT7kIkLYp6igCKFOpfRZQQb9wNbE0TtZZzBE6XKpHV4i3FRylCRTabDkuFBgTauCst/92SiY&#10;vaybH78Zb7+z6al6C73X5uvPKdV9bj/eQQRqwyN8b6+1gslwDP9n4hGQi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JiVxgAAANwAAAAPAAAAAAAAAAAAAAAAAJcCAABkcnMv&#10;ZG93bnJldi54bWxQSwUGAAAAAAQABAD1AAAAigMAAAAA&#10;">
                    <v:textbox>
                      <w:txbxContent>
                        <w:p w14:paraId="721CF970" w14:textId="77777777" w:rsidR="00CF349F" w:rsidRDefault="00CF349F" w:rsidP="00CF349F">
                          <w:pPr>
                            <w:jc w:val="center"/>
                          </w:pPr>
                          <w:r>
                            <w:t>Commande collaborative</w:t>
                          </w:r>
                        </w:p>
                      </w:txbxContent>
                    </v:textbox>
                  </v:shape>
                </v:group>
              </v:group>
            </w:pict>
          </mc:Fallback>
        </mc:AlternateContent>
      </w:r>
    </w:p>
    <w:p w14:paraId="081CB504" w14:textId="77777777" w:rsidR="00CF349F" w:rsidRDefault="00CF349F" w:rsidP="00CF349F">
      <w:pPr>
        <w:rPr>
          <w:rFonts w:cs="Arial"/>
          <w:sz w:val="28"/>
          <w:szCs w:val="28"/>
        </w:rPr>
      </w:pPr>
    </w:p>
    <w:p w14:paraId="5058FDAB" w14:textId="77777777" w:rsidR="00CF349F" w:rsidRDefault="00CF349F" w:rsidP="00CF349F">
      <w:pPr>
        <w:rPr>
          <w:rFonts w:cs="Arial"/>
          <w:sz w:val="28"/>
          <w:szCs w:val="28"/>
        </w:rPr>
      </w:pPr>
    </w:p>
    <w:p w14:paraId="01087133" w14:textId="77777777" w:rsidR="00CF349F" w:rsidRDefault="00CF349F" w:rsidP="00CF349F">
      <w:pPr>
        <w:rPr>
          <w:rFonts w:cs="Arial"/>
          <w:sz w:val="28"/>
          <w:szCs w:val="28"/>
        </w:rPr>
      </w:pPr>
    </w:p>
    <w:p w14:paraId="3BEB7078" w14:textId="77777777" w:rsidR="00CF349F" w:rsidRDefault="00CF349F" w:rsidP="00CF349F">
      <w:pPr>
        <w:rPr>
          <w:rFonts w:cs="Arial"/>
          <w:sz w:val="28"/>
          <w:szCs w:val="28"/>
        </w:rPr>
      </w:pPr>
    </w:p>
    <w:p w14:paraId="52467540" w14:textId="77777777" w:rsidR="00CF349F" w:rsidRDefault="00CF349F" w:rsidP="00CF349F">
      <w:pPr>
        <w:rPr>
          <w:rFonts w:cs="Arial"/>
          <w:sz w:val="28"/>
          <w:szCs w:val="28"/>
        </w:rPr>
      </w:pPr>
    </w:p>
    <w:p w14:paraId="740CEC64" w14:textId="77777777" w:rsidR="00CF349F" w:rsidRDefault="00CF349F" w:rsidP="00CF349F">
      <w:pPr>
        <w:rPr>
          <w:rFonts w:cs="Arial"/>
          <w:sz w:val="28"/>
          <w:szCs w:val="28"/>
        </w:rPr>
      </w:pPr>
    </w:p>
    <w:p w14:paraId="2ED5B7DC" w14:textId="77777777" w:rsidR="00CF349F" w:rsidRDefault="00CF349F" w:rsidP="00CF349F">
      <w:pPr>
        <w:rPr>
          <w:rFonts w:cs="Arial"/>
          <w:sz w:val="28"/>
          <w:szCs w:val="28"/>
        </w:rPr>
      </w:pPr>
    </w:p>
    <w:p w14:paraId="57FB2C64" w14:textId="77777777" w:rsidR="00CF349F" w:rsidRDefault="00CF349F" w:rsidP="00CF349F"/>
    <w:p w14:paraId="59E2DE61" w14:textId="77777777" w:rsidR="00CF349F" w:rsidRPr="007E3EE1" w:rsidRDefault="00CF349F" w:rsidP="00CF349F">
      <w:r w:rsidRPr="007E3EE1">
        <w:t>La Commande collaborative est exécutée en continu par l’interface du PC.</w:t>
      </w:r>
    </w:p>
    <w:p w14:paraId="6F7A1836" w14:textId="77777777" w:rsidR="00CF349F" w:rsidRDefault="00CF349F" w:rsidP="00CF349F">
      <w:pPr>
        <w:rPr>
          <w:rFonts w:cs="Arial"/>
          <w:sz w:val="28"/>
          <w:szCs w:val="28"/>
        </w:rPr>
      </w:pPr>
      <w:r w:rsidRPr="007E3EE1">
        <w:t>La Commande collaborative envoie (via la liaison USB)</w:t>
      </w:r>
      <w:r>
        <w:t xml:space="preserve"> </w:t>
      </w:r>
      <w:r w:rsidRPr="007E3EE1">
        <w:t xml:space="preserve">une consigne de vitesse </w:t>
      </w:r>
      <w:r>
        <w:t xml:space="preserve">Ωc à la carte de </w:t>
      </w:r>
      <w:r w:rsidRPr="007E3EE1">
        <w:t>commande EPOS</w:t>
      </w:r>
      <w:r>
        <w:t xml:space="preserve"> de l’axe asservi en vitesse, </w:t>
      </w:r>
      <w:r w:rsidRPr="007E3EE1">
        <w:t xml:space="preserve">en fonction de la </w:t>
      </w:r>
      <w:r>
        <w:t>tension Uj image de la mesure effectuée par le capteur</w:t>
      </w:r>
      <w:r w:rsidRPr="007E3EE1">
        <w:t xml:space="preserve"> (intention de l'opérateur)</w:t>
      </w:r>
      <w:r>
        <w:t>.</w:t>
      </w:r>
    </w:p>
    <w:p w14:paraId="39FFBBD0" w14:textId="77777777" w:rsidR="00CF349F" w:rsidRDefault="00CF349F" w:rsidP="00CF349F"/>
    <w:p w14:paraId="22D4FF7E" w14:textId="77777777" w:rsidR="00CF349F" w:rsidRDefault="00CF349F" w:rsidP="00CF349F">
      <w:r>
        <w:t xml:space="preserve">Le synoptique à l’écran reprend les éléments ci-dessus. </w:t>
      </w:r>
    </w:p>
    <w:p w14:paraId="605A51F3" w14:textId="77777777" w:rsidR="00CF349F" w:rsidRDefault="00CF349F" w:rsidP="00CF349F">
      <w:r>
        <w:t>Il montre de plus que la commande asservie (avec un correcteur Proportionnel Integral) en vitesse possède une boucle interne de courant (avec aussi un correcteur PI).</w:t>
      </w:r>
    </w:p>
    <w:p w14:paraId="0406B491" w14:textId="77777777" w:rsidR="00CF349F" w:rsidRDefault="00CF349F" w:rsidP="00CF349F">
      <w:r>
        <w:t xml:space="preserve">Un codeur incrémental placé à l’arrière du moteur renvoie la valeur mesurée de la vitesse de rotation du moteur. </w:t>
      </w:r>
    </w:p>
    <w:p w14:paraId="1049D7A0" w14:textId="77777777" w:rsidR="00CF349F" w:rsidRDefault="00CF349F" w:rsidP="00CF349F"/>
    <w:p w14:paraId="7BE1CA65" w14:textId="77777777" w:rsidR="00CF349F" w:rsidRDefault="00CF349F" w:rsidP="00CF349F"/>
    <w:p w14:paraId="201E8A84" w14:textId="52520DE2" w:rsidR="00CF349F" w:rsidRDefault="00CF349F" w:rsidP="00CF349F">
      <w:r w:rsidRPr="003E0F08">
        <w:rPr>
          <w:noProof/>
          <w:lang w:eastAsia="zh-CN"/>
        </w:rPr>
        <w:lastRenderedPageBreak/>
        <w:drawing>
          <wp:inline distT="0" distB="0" distL="0" distR="0" wp14:anchorId="6B6ACB20" wp14:editId="1EF3A2B3">
            <wp:extent cx="4811745" cy="355857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7">
                      <a:extLst>
                        <a:ext uri="{28A0092B-C50C-407E-A947-70E740481C1C}">
                          <a14:useLocalDpi xmlns:a14="http://schemas.microsoft.com/office/drawing/2010/main" val="0"/>
                        </a:ext>
                      </a:extLst>
                    </a:blip>
                    <a:srcRect l="33948" t="21248" r="30054" b="31364"/>
                    <a:stretch>
                      <a:fillRect/>
                    </a:stretch>
                  </pic:blipFill>
                  <pic:spPr bwMode="auto">
                    <a:xfrm>
                      <a:off x="0" y="0"/>
                      <a:ext cx="4827862" cy="3570495"/>
                    </a:xfrm>
                    <a:prstGeom prst="rect">
                      <a:avLst/>
                    </a:prstGeom>
                    <a:noFill/>
                    <a:ln>
                      <a:noFill/>
                    </a:ln>
                  </pic:spPr>
                </pic:pic>
              </a:graphicData>
            </a:graphic>
          </wp:inline>
        </w:drawing>
      </w:r>
    </w:p>
    <w:p w14:paraId="4EB4AD50" w14:textId="77777777" w:rsidR="00CF349F" w:rsidRDefault="00CF349F" w:rsidP="00CF349F"/>
    <w:p w14:paraId="0469BB38" w14:textId="77777777" w:rsidR="00CF349F" w:rsidRDefault="00CF349F" w:rsidP="00CF349F"/>
    <w:p w14:paraId="67400F0F" w14:textId="77777777" w:rsidR="00CF349F" w:rsidRDefault="00CF349F" w:rsidP="00CF349F">
      <w:r>
        <w:t xml:space="preserve">  </w:t>
      </w:r>
    </w:p>
    <w:p w14:paraId="41A1E402" w14:textId="77777777" w:rsidR="00CF349F" w:rsidRDefault="00CF349F" w:rsidP="00CF349F">
      <w:r>
        <w:t xml:space="preserve">Dans la suite du TP, nous étudierons uniquement l’axe linéaire asservi en vitesse dans le cadre des performances souhaitées de la commande collaborative. </w:t>
      </w:r>
    </w:p>
    <w:p w14:paraId="7AB4E8BB" w14:textId="77777777" w:rsidR="00CF349F" w:rsidRDefault="00CF349F" w:rsidP="00CF349F"/>
    <w:p w14:paraId="09513D21" w14:textId="77777777" w:rsidR="00CF349F" w:rsidRDefault="00CF349F" w:rsidP="00CF349F"/>
    <w:p w14:paraId="0CA2E3BF" w14:textId="77777777" w:rsidR="00CF349F" w:rsidRDefault="00CF349F" w:rsidP="00CF349F">
      <w:r>
        <w:t xml:space="preserve">La consigne de l’asservissement étudié désormais est donc la vitesse de rotation du moteur à courant continu, consigne qui est en fait la sortie du bloc </w:t>
      </w:r>
      <w:r w:rsidRPr="002D290C">
        <w:rPr>
          <w:i/>
        </w:rPr>
        <w:t>Commande collaborative</w:t>
      </w:r>
      <w:r>
        <w:t>.</w:t>
      </w:r>
    </w:p>
    <w:p w14:paraId="6007D82C" w14:textId="77777777" w:rsidR="00CF349F" w:rsidRDefault="00CF349F" w:rsidP="00CF349F"/>
    <w:p w14:paraId="69D09AD2" w14:textId="77777777" w:rsidR="008954C2" w:rsidRPr="004566CE" w:rsidRDefault="008954C2" w:rsidP="008954C2">
      <w:pPr>
        <w:pStyle w:val="cms10n"/>
        <w:spacing w:before="0" w:beforeAutospacing="0" w:after="0" w:afterAutospacing="0"/>
        <w:jc w:val="both"/>
        <w:rPr>
          <w:rFonts w:asciiTheme="minorHAnsi" w:hAnsiTheme="minorHAnsi" w:cs="Arial"/>
          <w:sz w:val="22"/>
          <w:szCs w:val="22"/>
        </w:rPr>
      </w:pPr>
    </w:p>
    <w:p w14:paraId="02D05FEE" w14:textId="61D64EA0" w:rsidR="008954C2" w:rsidRPr="000D0759" w:rsidRDefault="00A026F5"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Analyse des performance</w:t>
      </w:r>
      <w:r w:rsidR="004402F0">
        <w:rPr>
          <w:rFonts w:asciiTheme="minorHAnsi" w:hAnsiTheme="minorHAnsi" w:cs="Arial"/>
          <w:b/>
          <w:bCs/>
          <w:color w:val="FF0000"/>
          <w:szCs w:val="22"/>
          <w:u w:val="single"/>
        </w:rPr>
        <w:t>s expérimentales</w:t>
      </w:r>
      <w:r>
        <w:rPr>
          <w:rFonts w:asciiTheme="minorHAnsi" w:hAnsiTheme="minorHAnsi" w:cs="Arial"/>
          <w:b/>
          <w:bCs/>
          <w:color w:val="FF0000"/>
          <w:szCs w:val="22"/>
          <w:u w:val="single"/>
        </w:rPr>
        <w:t xml:space="preserve"> du système en commande directe</w:t>
      </w:r>
    </w:p>
    <w:p w14:paraId="0EFCE7AF" w14:textId="77777777" w:rsidR="008954C2" w:rsidRPr="00BB5B34" w:rsidRDefault="008954C2" w:rsidP="008954C2">
      <w:pPr>
        <w:rPr>
          <w:rFonts w:ascii="Cambria" w:hAnsi="Cambria" w:cs="Arial"/>
          <w:color w:val="000000"/>
          <w:szCs w:val="22"/>
        </w:rPr>
      </w:pPr>
    </w:p>
    <w:p w14:paraId="1750DD3A" w14:textId="6BBC74E6" w:rsidR="008954C2" w:rsidRPr="00DE5751" w:rsidRDefault="007F6F0E"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Mesure de la vitesse du moteur</w:t>
      </w:r>
    </w:p>
    <w:p w14:paraId="4B2F1F4D" w14:textId="77777777" w:rsidR="008954C2" w:rsidRDefault="008954C2" w:rsidP="00CF349F"/>
    <w:p w14:paraId="22D8F477" w14:textId="77777777" w:rsidR="00666C13" w:rsidRDefault="00666C13" w:rsidP="00666C13">
      <w:r w:rsidRPr="00FB413F">
        <w:rPr>
          <w:b/>
        </w:rPr>
        <w:t>Objectif :</w:t>
      </w:r>
      <w:r>
        <w:t xml:space="preserve"> R</w:t>
      </w:r>
      <w:r w:rsidRPr="00FB413F">
        <w:t xml:space="preserve">éaliser des  mesures </w:t>
      </w:r>
      <w:r>
        <w:t>de vitesse du moteur pour une entrée echelon, afin de quantifier  les performances de précision et de rapidité, avec différentes masses additionnelles et différentes valeurs du gain proportionnel.</w:t>
      </w:r>
    </w:p>
    <w:p w14:paraId="78272D9A" w14:textId="754B4283" w:rsidR="00666C13" w:rsidRDefault="00666C13" w:rsidP="00666C13">
      <w:r>
        <w:t>Conclure sur l’</w:t>
      </w:r>
      <w:r>
        <w:t>intérêt</w:t>
      </w:r>
      <w:r>
        <w:t xml:space="preserve"> et les limites du correcteur proportionnel.</w:t>
      </w:r>
    </w:p>
    <w:p w14:paraId="120D6BE1" w14:textId="77777777" w:rsidR="00666C13" w:rsidRDefault="00666C13" w:rsidP="00666C13"/>
    <w:p w14:paraId="27F03ED4" w14:textId="77777777" w:rsidR="00666C13" w:rsidRDefault="00666C13" w:rsidP="00666C13"/>
    <w:p w14:paraId="10838DAE" w14:textId="4A7DBECA" w:rsidR="00666C13" w:rsidRDefault="00666C13" w:rsidP="00666C13">
      <w:pPr>
        <w:jc w:val="center"/>
      </w:pPr>
      <w:r w:rsidRPr="007F75D1">
        <w:rPr>
          <w:noProof/>
          <w:lang w:eastAsia="zh-CN"/>
        </w:rPr>
        <w:lastRenderedPageBreak/>
        <mc:AlternateContent>
          <mc:Choice Requires="wpg">
            <w:drawing>
              <wp:inline distT="0" distB="0" distL="0" distR="0" wp14:anchorId="41628500" wp14:editId="61E287B9">
                <wp:extent cx="6584052" cy="2284599"/>
                <wp:effectExtent l="0" t="0" r="20320" b="1905"/>
                <wp:docPr id="141" name="Groupe 140"/>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6584052" cy="2284599"/>
                          <a:chOff x="2612497" y="1634775"/>
                          <a:chExt cx="5903912" cy="2134233"/>
                        </a:xfrm>
                      </wpg:grpSpPr>
                      <wpg:grpSp>
                        <wpg:cNvPr id="136" name="Group 267"/>
                        <wpg:cNvGrpSpPr>
                          <a:grpSpLocks/>
                        </wpg:cNvGrpSpPr>
                        <wpg:grpSpPr bwMode="auto">
                          <a:xfrm>
                            <a:off x="2612497" y="1634775"/>
                            <a:ext cx="5103812" cy="1895631"/>
                            <a:chOff x="2612497" y="1635125"/>
                            <a:chExt cx="4941" cy="1984"/>
                          </a:xfrm>
                        </wpg:grpSpPr>
                        <wps:wsp>
                          <wps:cNvPr id="151" name="Oval 2"/>
                          <wps:cNvSpPr>
                            <a:spLocks noChangeArrowheads="1"/>
                          </wps:cNvSpPr>
                          <wps:spPr bwMode="auto">
                            <a:xfrm>
                              <a:off x="2612497" y="1635125"/>
                              <a:ext cx="4941" cy="1502"/>
                            </a:xfrm>
                            <a:prstGeom prst="ellipse">
                              <a:avLst/>
                            </a:prstGeom>
                            <a:solidFill>
                              <a:srgbClr val="009900"/>
                            </a:solidFill>
                            <a:ln w="12700">
                              <a:solidFill>
                                <a:schemeClr val="tx1"/>
                              </a:solidFill>
                              <a:round/>
                              <a:headEnd/>
                              <a:tailEnd/>
                            </a:ln>
                          </wps:spPr>
                          <wps:bodyPr wrap="none" anchor="ctr"/>
                        </wps:wsp>
                        <wps:wsp>
                          <wps:cNvPr id="152" name="Text Box 4"/>
                          <wps:cNvSpPr txBox="1">
                            <a:spLocks noChangeArrowheads="1"/>
                          </wps:cNvSpPr>
                          <wps:spPr bwMode="auto">
                            <a:xfrm>
                              <a:off x="2612777" y="1635515"/>
                              <a:ext cx="1301" cy="1594"/>
                            </a:xfrm>
                            <a:prstGeom prst="rect">
                              <a:avLst/>
                            </a:prstGeom>
                            <a:noFill/>
                            <a:ln>
                              <a:noFill/>
                            </a:ln>
                            <a:extLst/>
                          </wps:spPr>
                          <wps:txbx>
                            <w:txbxContent>
                              <w:p w14:paraId="013FAECF" w14:textId="77777777" w:rsidR="00666C13" w:rsidRDefault="00666C13" w:rsidP="00666C13">
                                <w:pPr>
                                  <w:pStyle w:val="Normalweb"/>
                                  <w:spacing w:before="192" w:beforeAutospacing="0" w:after="0" w:afterAutospacing="0"/>
                                  <w:textAlignment w:val="baseline"/>
                                  <w:rPr>
                                    <w:rFonts w:ascii="Arial" w:hAnsi="Arial" w:cs="Arial"/>
                                    <w:b/>
                                    <w:bCs/>
                                    <w:color w:val="FFFFFF" w:themeColor="background1"/>
                                    <w:kern w:val="24"/>
                                    <w:sz w:val="32"/>
                                    <w:szCs w:val="32"/>
                                  </w:rPr>
                                </w:pPr>
                                <w:r>
                                  <w:rPr>
                                    <w:rFonts w:ascii="Arial" w:hAnsi="Arial" w:cs="Arial"/>
                                    <w:b/>
                                    <w:bCs/>
                                    <w:color w:val="FFFFFF" w:themeColor="background1"/>
                                    <w:kern w:val="24"/>
                                    <w:sz w:val="32"/>
                                    <w:szCs w:val="32"/>
                                  </w:rPr>
                                  <w:t xml:space="preserve">Domaine </w:t>
                                </w:r>
                              </w:p>
                              <w:p w14:paraId="7B7EB63A" w14:textId="0321EB3B" w:rsidR="00666C13" w:rsidRDefault="00666C13" w:rsidP="00666C13">
                                <w:pPr>
                                  <w:pStyle w:val="Normalweb"/>
                                  <w:spacing w:before="192" w:beforeAutospacing="0" w:after="0" w:afterAutospacing="0"/>
                                  <w:textAlignment w:val="baseline"/>
                                </w:pPr>
                                <w:r>
                                  <w:rPr>
                                    <w:rFonts w:ascii="Arial" w:hAnsi="Arial" w:cs="Arial"/>
                                    <w:b/>
                                    <w:bCs/>
                                    <w:color w:val="FFFFFF" w:themeColor="background1"/>
                                    <w:kern w:val="24"/>
                                    <w:sz w:val="32"/>
                                    <w:szCs w:val="32"/>
                                  </w:rPr>
                                  <w:t>du labo</w:t>
                                </w:r>
                              </w:p>
                            </w:txbxContent>
                          </wps:txbx>
                          <wps:bodyPr wrap="square">
                            <a:noAutofit/>
                          </wps:bodyPr>
                        </wps:wsp>
                      </wpg:grpSp>
                      <wpg:grpSp>
                        <wpg:cNvPr id="137" name="Groupe 2"/>
                        <wpg:cNvGrpSpPr>
                          <a:grpSpLocks/>
                        </wpg:cNvGrpSpPr>
                        <wpg:grpSpPr bwMode="auto">
                          <a:xfrm>
                            <a:off x="3941234" y="1922463"/>
                            <a:ext cx="3306763" cy="1621203"/>
                            <a:chOff x="3941234" y="1922463"/>
                            <a:chExt cx="3306763" cy="1621203"/>
                          </a:xfrm>
                        </wpg:grpSpPr>
                        <wps:wsp>
                          <wps:cNvPr id="149" name="Oval 6"/>
                          <wps:cNvSpPr>
                            <a:spLocks noChangeArrowheads="1"/>
                          </wps:cNvSpPr>
                          <wps:spPr bwMode="auto">
                            <a:xfrm>
                              <a:off x="3941234" y="1922463"/>
                              <a:ext cx="3306763" cy="800100"/>
                            </a:xfrm>
                            <a:prstGeom prst="ellipse">
                              <a:avLst/>
                            </a:prstGeom>
                            <a:solidFill>
                              <a:srgbClr val="A9FFA9"/>
                            </a:solidFill>
                            <a:ln w="12700">
                              <a:solidFill>
                                <a:schemeClr val="tx1"/>
                              </a:solidFill>
                              <a:round/>
                              <a:headEnd/>
                              <a:tailEnd/>
                            </a:ln>
                          </wps:spPr>
                          <wps:bodyPr wrap="none" anchor="ctr"/>
                        </wps:wsp>
                        <wps:wsp>
                          <wps:cNvPr id="150" name="Text Box 27"/>
                          <wps:cNvSpPr txBox="1">
                            <a:spLocks noChangeArrowheads="1"/>
                          </wps:cNvSpPr>
                          <wps:spPr bwMode="auto">
                            <a:xfrm>
                              <a:off x="4038071" y="2020789"/>
                              <a:ext cx="1207579" cy="1522877"/>
                            </a:xfrm>
                            <a:prstGeom prst="rect">
                              <a:avLst/>
                            </a:prstGeom>
                            <a:noFill/>
                            <a:ln>
                              <a:noFill/>
                            </a:ln>
                            <a:extLst/>
                          </wps:spPr>
                          <wps:txbx>
                            <w:txbxContent>
                              <w:p w14:paraId="752970AD" w14:textId="77777777" w:rsidR="00666C13" w:rsidRDefault="00666C13" w:rsidP="00666C13">
                                <w:pPr>
                                  <w:pStyle w:val="Normalweb"/>
                                  <w:spacing w:before="192" w:beforeAutospacing="0" w:after="0" w:afterAutospacing="0"/>
                                  <w:jc w:val="center"/>
                                  <w:textAlignment w:val="baseline"/>
                                </w:pPr>
                                <w:r>
                                  <w:rPr>
                                    <w:rFonts w:ascii="Arial" w:hAnsi="Arial" w:cs="Arial"/>
                                    <w:color w:val="000000" w:themeColor="text1"/>
                                    <w:kern w:val="24"/>
                                    <w:sz w:val="32"/>
                                    <w:szCs w:val="32"/>
                                  </w:rPr>
                                  <w:t>Domaine de mesure</w:t>
                                </w:r>
                              </w:p>
                            </w:txbxContent>
                          </wps:txbx>
                          <wps:bodyPr wrap="square">
                            <a:noAutofit/>
                          </wps:bodyPr>
                        </wps:wsp>
                      </wpg:grpSp>
                      <wpg:grpSp>
                        <wpg:cNvPr id="138" name="Group 206"/>
                        <wpg:cNvGrpSpPr>
                          <a:grpSpLocks/>
                        </wpg:cNvGrpSpPr>
                        <wpg:grpSpPr bwMode="auto">
                          <a:xfrm>
                            <a:off x="6200248" y="2181738"/>
                            <a:ext cx="925512" cy="889003"/>
                            <a:chOff x="6200247" y="2170113"/>
                            <a:chExt cx="565" cy="560"/>
                          </a:xfrm>
                        </wpg:grpSpPr>
                        <wps:wsp>
                          <wps:cNvPr id="146" name="Rectangle 146"/>
                          <wps:cNvSpPr>
                            <a:spLocks noChangeArrowheads="1"/>
                          </wps:cNvSpPr>
                          <wps:spPr bwMode="auto">
                            <a:xfrm>
                              <a:off x="6200351" y="2170118"/>
                              <a:ext cx="424" cy="183"/>
                            </a:xfrm>
                            <a:prstGeom prst="rect">
                              <a:avLst/>
                            </a:prstGeom>
                            <a:solidFill>
                              <a:srgbClr val="33CCCC"/>
                            </a:solidFill>
                            <a:ln w="9525">
                              <a:solidFill>
                                <a:schemeClr val="tx1"/>
                              </a:solidFill>
                              <a:miter lim="800000"/>
                              <a:headEnd/>
                              <a:tailEnd/>
                            </a:ln>
                          </wps:spPr>
                          <wps:bodyPr wrap="none" anchor="ctr"/>
                        </wps:wsp>
                        <wps:wsp>
                          <wps:cNvPr id="147" name="Text Box 134"/>
                          <wps:cNvSpPr txBox="1">
                            <a:spLocks noChangeArrowheads="1"/>
                          </wps:cNvSpPr>
                          <wps:spPr bwMode="auto">
                            <a:xfrm>
                              <a:off x="6200316" y="2170113"/>
                              <a:ext cx="496" cy="560"/>
                            </a:xfrm>
                            <a:prstGeom prst="rect">
                              <a:avLst/>
                            </a:prstGeom>
                            <a:noFill/>
                            <a:ln>
                              <a:noFill/>
                            </a:ln>
                            <a:extLst/>
                          </wps:spPr>
                          <wps:txbx>
                            <w:txbxContent>
                              <w:p w14:paraId="29455938" w14:textId="77777777" w:rsidR="00666C13" w:rsidRDefault="00666C13" w:rsidP="00666C13">
                                <w:pPr>
                                  <w:pStyle w:val="Normalweb"/>
                                  <w:spacing w:before="144" w:beforeAutospacing="0" w:after="0" w:afterAutospacing="0"/>
                                  <w:jc w:val="center"/>
                                  <w:textAlignment w:val="baseline"/>
                                </w:pPr>
                                <w:r>
                                  <w:rPr>
                                    <w:rFonts w:ascii="Arial" w:hAnsi="Arial" w:cs="Arial"/>
                                    <w:color w:val="000000" w:themeColor="text1"/>
                                    <w:kern w:val="24"/>
                                  </w:rPr>
                                  <w:t>Réponse</w:t>
                                </w:r>
                              </w:p>
                            </w:txbxContent>
                          </wps:txbx>
                          <wps:bodyPr wrap="square">
                            <a:noAutofit/>
                          </wps:bodyPr>
                        </wps:wsp>
                        <wps:wsp>
                          <wps:cNvPr id="148" name="Line 136"/>
                          <wps:cNvSpPr>
                            <a:spLocks noChangeShapeType="1"/>
                          </wps:cNvSpPr>
                          <wps:spPr bwMode="auto">
                            <a:xfrm flipH="1">
                              <a:off x="6200247" y="2170204"/>
                              <a:ext cx="111" cy="0"/>
                            </a:xfrm>
                            <a:prstGeom prst="line">
                              <a:avLst/>
                            </a:prstGeom>
                            <a:noFill/>
                            <a:ln w="12700">
                              <a:solidFill>
                                <a:schemeClr val="tx1"/>
                              </a:solidFill>
                              <a:round/>
                              <a:headEnd type="triangle" w="med" len="med"/>
                              <a:tailEnd/>
                            </a:ln>
                            <a:extLst/>
                          </wps:spPr>
                          <wps:bodyPr wrap="none" anchor="ctr"/>
                        </wps:wsp>
                      </wpg:grpSp>
                      <wpg:grpSp>
                        <wpg:cNvPr id="139" name="Groupe 3"/>
                        <wpg:cNvGrpSpPr>
                          <a:grpSpLocks/>
                        </wpg:cNvGrpSpPr>
                        <wpg:grpSpPr bwMode="auto">
                          <a:xfrm>
                            <a:off x="7052734" y="2179638"/>
                            <a:ext cx="1463675" cy="296862"/>
                            <a:chOff x="7052734" y="2179638"/>
                            <a:chExt cx="1463675" cy="296863"/>
                          </a:xfrm>
                        </wpg:grpSpPr>
                        <wps:wsp>
                          <wps:cNvPr id="144" name="Rectangle 144"/>
                          <wps:cNvSpPr>
                            <a:spLocks noChangeArrowheads="1"/>
                          </wps:cNvSpPr>
                          <wps:spPr bwMode="auto">
                            <a:xfrm>
                              <a:off x="7452784" y="2179638"/>
                              <a:ext cx="1063625" cy="296863"/>
                            </a:xfrm>
                            <a:prstGeom prst="rect">
                              <a:avLst/>
                            </a:prstGeom>
                            <a:solidFill>
                              <a:srgbClr val="66CCFF"/>
                            </a:solidFill>
                            <a:ln>
                              <a:noFill/>
                            </a:ln>
                            <a:extLst/>
                          </wps:spPr>
                          <wps:bodyPr wrap="none" anchor="ctr"/>
                        </wps:wsp>
                        <wps:wsp>
                          <wps:cNvPr id="145" name="Line 137"/>
                          <wps:cNvSpPr>
                            <a:spLocks noChangeShapeType="1"/>
                          </wps:cNvSpPr>
                          <wps:spPr bwMode="auto">
                            <a:xfrm>
                              <a:off x="7052734" y="2330451"/>
                              <a:ext cx="1463675" cy="0"/>
                            </a:xfrm>
                            <a:prstGeom prst="line">
                              <a:avLst/>
                            </a:prstGeom>
                            <a:noFill/>
                            <a:ln w="38100">
                              <a:solidFill>
                                <a:srgbClr val="003399"/>
                              </a:solidFill>
                              <a:round/>
                              <a:headEnd/>
                              <a:tailEnd/>
                            </a:ln>
                            <a:extLst/>
                          </wps:spPr>
                          <wps:bodyPr wrap="none" anchor="ctr"/>
                        </wps:wsp>
                      </wpg:grpSp>
                      <wpg:grpSp>
                        <wpg:cNvPr id="140" name="Groupe 4"/>
                        <wpg:cNvGrpSpPr/>
                        <wpg:grpSpPr>
                          <a:xfrm>
                            <a:off x="5208059" y="2005011"/>
                            <a:ext cx="1083167" cy="1763997"/>
                            <a:chOff x="5208059" y="2005011"/>
                            <a:chExt cx="1083167" cy="1763997"/>
                          </a:xfrm>
                        </wpg:grpSpPr>
                        <wps:wsp>
                          <wps:cNvPr id="142" name="Rectangle 142"/>
                          <wps:cNvSpPr>
                            <a:spLocks noChangeArrowheads="1"/>
                          </wps:cNvSpPr>
                          <wps:spPr bwMode="auto">
                            <a:xfrm>
                              <a:off x="5215997" y="2005013"/>
                              <a:ext cx="1006475" cy="646331"/>
                            </a:xfrm>
                            <a:prstGeom prst="rect">
                              <a:avLst/>
                            </a:prstGeom>
                            <a:solidFill>
                              <a:srgbClr val="FF0000"/>
                            </a:solidFill>
                            <a:ln w="12700">
                              <a:solidFill>
                                <a:schemeClr val="tx1"/>
                              </a:solidFill>
                              <a:miter lim="800000"/>
                              <a:headEnd/>
                              <a:tailEnd/>
                            </a:ln>
                          </wps:spPr>
                          <wps:bodyPr wrap="none" anchor="ctr"/>
                        </wps:wsp>
                        <wps:wsp>
                          <wps:cNvPr id="143" name="Text Box 22"/>
                          <wps:cNvSpPr txBox="1">
                            <a:spLocks noChangeArrowheads="1"/>
                          </wps:cNvSpPr>
                          <wps:spPr bwMode="auto">
                            <a:xfrm>
                              <a:off x="5208059" y="2005011"/>
                              <a:ext cx="1083167" cy="1763997"/>
                            </a:xfrm>
                            <a:prstGeom prst="rect">
                              <a:avLst/>
                            </a:prstGeom>
                            <a:noFill/>
                            <a:ln>
                              <a:noFill/>
                            </a:ln>
                            <a:extLst/>
                          </wps:spPr>
                          <wps:txbx>
                            <w:txbxContent>
                              <w:p w14:paraId="18DCB413" w14:textId="77777777" w:rsidR="00666C13" w:rsidRDefault="00666C13" w:rsidP="00666C13">
                                <w:pPr>
                                  <w:pStyle w:val="Normalweb"/>
                                  <w:spacing w:before="144" w:beforeAutospacing="0" w:after="0" w:afterAutospacing="0"/>
                                  <w:jc w:val="center"/>
                                  <w:textAlignment w:val="baseline"/>
                                </w:pPr>
                                <w:r>
                                  <w:rPr>
                                    <w:rFonts w:ascii="Arial" w:hAnsi="Arial" w:cs="Arial"/>
                                    <w:b/>
                                    <w:bCs/>
                                    <w:color w:val="FFFFFF" w:themeColor="background1"/>
                                    <w:kern w:val="24"/>
                                  </w:rPr>
                                  <w:t>Produit industriel instrumenté</w:t>
                                </w:r>
                              </w:p>
                            </w:txbxContent>
                          </wps:txbx>
                          <wps:bodyPr wrap="square">
                            <a:noAutofit/>
                          </wps:bodyPr>
                        </wps:wsp>
                      </wpg:grpSp>
                    </wpg:wgp>
                  </a:graphicData>
                </a:graphic>
              </wp:inline>
            </w:drawing>
          </mc:Choice>
          <mc:Fallback>
            <w:pict>
              <v:group w14:anchorId="41628500" id="Groupe 140" o:spid="_x0000_s1083" style="width:518.45pt;height:179.9pt;mso-position-horizontal-relative:char;mso-position-vertical-relative:line" coordorigin="2612497,1634775" coordsize="5903912,213423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">
                <v:group id="Group 267" o:spid="_x0000_s1084" style="position:absolute;left:2612497;top:1634775;width:5103812;height:1895631" coordorigin="2612497,1635125" coordsize="4941,19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1tDsIAAADcAAAADwAA&#10;AAAAAAAAAAAAAACpAgAAZHJzL2Rvd25yZXYueG1sUEsFBgAAAAAEAAQA+gAAAJgDAAAAAA==&#10;">
                  <v:oval id="Oval 2" o:spid="_x0000_s1085" style="position:absolute;left:2612497;top:1635125;width:4941;height:1502;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h7/wQAA&#10;ANwAAAAPAAAAZHJzL2Rvd25yZXYueG1sRE9Ni8IwEL0L/ocwgjdNFRS3GqWIC7ug6Fa9D81sW7eZ&#10;lCar9d8bQfA2j/c5i1VrKnGlxpWWFYyGEQjizOqScwWn4+dgBsJ5ZI2VZVJwJwerZbezwFjbG//Q&#10;NfW5CCHsYlRQeF/HUrqsIINuaGviwP3axqAPsMmlbvAWwk0lx1E0lQZLDg0F1rQuKPtL/40C+70/&#10;15tL8lFFSXZYpzu8by9Tpfq9NpmD8NT6t/jl/tJh/mQEz2fCBXL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4e/8EAAADcAAAADwAAAAAAAAAAAAAAAACXAgAAZHJzL2Rvd25y&#10;ZXYueG1sUEsFBgAAAAAEAAQA9QAAAIUDAAAAAA==&#10;" fillcolor="#090" strokecolor="black [3213]" strokeweight="1pt"/>
                  <v:shape id="Text Box 4" o:spid="_x0000_s1086" type="#_x0000_t202" style="position:absolute;left:2612777;top:1635515;width:1301;height:15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fQsRwgAA&#10;ANwAAAAPAAAAZHJzL2Rvd25yZXYueG1sRE9Na8JAEL0L/odlBG9mV2mkplmltBQ8WbSt0NuQHZNg&#10;djZkt0n8991Cwds83ufku9E2oqfO1441LBMFgrhwpuZSw+fH2+IRhA/IBhvHpOFGHnbb6STHzLiB&#10;j9SfQiliCPsMNVQhtJmUvqjIok9cSxy5i+sshgi7UpoOhxhuG7lSai0t1hwbKmzppaLievqxGr4O&#10;l+/zg3ovX23aDm5Uku1Gaj2fjc9PIAKN4S7+d+9NnJ+u4O+ZeIH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B9CxHCAAAA3AAAAA8AAAAAAAAAAAAAAAAAlwIAAGRycy9kb3du&#10;cmV2LnhtbFBLBQYAAAAABAAEAPUAAACGAwAAAAA=&#10;" filled="f" stroked="f">
                    <v:textbox>
                      <w:txbxContent>
                        <w:p w14:paraId="013FAECF" w14:textId="77777777" w:rsidR="00666C13" w:rsidRDefault="00666C13" w:rsidP="00666C13">
                          <w:pPr>
                            <w:pStyle w:val="Normalweb"/>
                            <w:spacing w:before="192" w:beforeAutospacing="0" w:after="0" w:afterAutospacing="0"/>
                            <w:textAlignment w:val="baseline"/>
                            <w:rPr>
                              <w:rFonts w:ascii="Arial" w:hAnsi="Arial" w:cs="Arial"/>
                              <w:b/>
                              <w:bCs/>
                              <w:color w:val="FFFFFF" w:themeColor="background1"/>
                              <w:kern w:val="24"/>
                              <w:sz w:val="32"/>
                              <w:szCs w:val="32"/>
                            </w:rPr>
                          </w:pPr>
                          <w:r>
                            <w:rPr>
                              <w:rFonts w:ascii="Arial" w:hAnsi="Arial" w:cs="Arial"/>
                              <w:b/>
                              <w:bCs/>
                              <w:color w:val="FFFFFF" w:themeColor="background1"/>
                              <w:kern w:val="24"/>
                              <w:sz w:val="32"/>
                              <w:szCs w:val="32"/>
                            </w:rPr>
                            <w:t xml:space="preserve">Domaine </w:t>
                          </w:r>
                        </w:p>
                        <w:p w14:paraId="7B7EB63A" w14:textId="0321EB3B" w:rsidR="00666C13" w:rsidRDefault="00666C13" w:rsidP="00666C13">
                          <w:pPr>
                            <w:pStyle w:val="Normalweb"/>
                            <w:spacing w:before="192" w:beforeAutospacing="0" w:after="0" w:afterAutospacing="0"/>
                            <w:textAlignment w:val="baseline"/>
                          </w:pPr>
                          <w:r>
                            <w:rPr>
                              <w:rFonts w:ascii="Arial" w:hAnsi="Arial" w:cs="Arial"/>
                              <w:b/>
                              <w:bCs/>
                              <w:color w:val="FFFFFF" w:themeColor="background1"/>
                              <w:kern w:val="24"/>
                              <w:sz w:val="32"/>
                              <w:szCs w:val="32"/>
                            </w:rPr>
                            <w:t>du labo</w:t>
                          </w:r>
                        </w:p>
                      </w:txbxContent>
                    </v:textbox>
                  </v:shape>
                </v:group>
                <v:group id="Groupe 2" o:spid="_x0000_s1087" style="position:absolute;left:3941234;top:1922463;width:3306763;height:1621203" coordorigin="3941234,1922463" coordsize="3306763,162120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QciVxAAAANwAAAAPAAAAZHJzL2Rvd25yZXYueG1sRE9La8JAEL4L/Q/LFHoz&#10;mzTUljSriNTSgxTUQultyI5JMDsbsmse/94VCt7m43tOvhpNI3rqXG1ZQRLFIIgLq2suFfwct/M3&#10;EM4ja2wsk4KJHKyWD7McM20H3lN/8KUIIewyVFB532ZSuqIigy6yLXHgTrYz6APsSqk7HEK4aeRz&#10;HC+kwZpDQ4UtbSoqzoeLUfA54LBOk49+dz5tpr/jy/fvLiGlnh7H9TsIT6O/i//dXzrMT1/h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KQciVxAAAANwAAAAP&#10;AAAAAAAAAAAAAAAAAKkCAABkcnMvZG93bnJldi54bWxQSwUGAAAAAAQABAD6AAAAmgMAAAAA&#10;">
                  <v:oval id="Oval 6" o:spid="_x0000_s1088" style="position:absolute;left:3941234;top:1922463;width:3306763;height:800100;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CseSwgAA&#10;ANwAAAAPAAAAZHJzL2Rvd25yZXYueG1sRE9NawIxEL0X/A9hhN5qVltq3RpFlhaUnnTrfdxMN6ub&#10;Sdikuv57IxR6m8f7nPmyt604UxcaxwrGowwEceV0w7WC7/Lz6Q1EiMgaW8ek4EoBlovBwxxz7S68&#10;pfMu1iKFcMhRgYnR51KGypDFMHKeOHE/rrMYE+xqqTu8pHDbykmWvUqLDacGg54KQ9Vp92sVHDeu&#10;tGO/3hcH88H+q5w+F8VBqcdhv3oHEamP/+I/91qn+S8zuD+TLpCLG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YKx5LCAAAA3AAAAA8AAAAAAAAAAAAAAAAAlwIAAGRycy9kb3du&#10;cmV2LnhtbFBLBQYAAAAABAAEAPUAAACGAwAAAAA=&#10;" fillcolor="#a9ffa9" strokecolor="black [3213]" strokeweight="1pt"/>
                  <v:shape id="Text Box 27" o:spid="_x0000_s1089" type="#_x0000_t202" style="position:absolute;left:4038071;top:2020789;width:1207579;height:15228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zD9xAAA&#10;ANwAAAAPAAAAZHJzL2Rvd25yZXYueG1sRI9Ba8JAEIXvhf6HZQq91d2KShtdpShCTxW1FbwN2TEJ&#10;ZmdDdjXpv3cOgrcZ3pv3vpktel+rK7WxCmzhfWBAEefBVVxY+N2v3z5AxYTssA5MFv4pwmL+/DTD&#10;zIWOt3TdpUJJCMcMLZQpNZnWMS/JYxyEhli0U2g9JlnbQrsWOwn3tR4aM9EeK5aGEhtalpSfdxdv&#10;4e/ndDyMzKZY+XHThd5o9p/a2teX/msKKlGfHub79bcT/LHgyzMygZ7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w/cQAAADcAAAADwAAAAAAAAAAAAAAAACXAgAAZHJzL2Rv&#10;d25yZXYueG1sUEsFBgAAAAAEAAQA9QAAAIgDAAAAAA==&#10;" filled="f" stroked="f">
                    <v:textbox>
                      <w:txbxContent>
                        <w:p w14:paraId="752970AD" w14:textId="77777777" w:rsidR="00666C13" w:rsidRDefault="00666C13" w:rsidP="00666C13">
                          <w:pPr>
                            <w:pStyle w:val="Normalweb"/>
                            <w:spacing w:before="192" w:beforeAutospacing="0" w:after="0" w:afterAutospacing="0"/>
                            <w:jc w:val="center"/>
                            <w:textAlignment w:val="baseline"/>
                          </w:pPr>
                          <w:r>
                            <w:rPr>
                              <w:rFonts w:ascii="Arial" w:hAnsi="Arial" w:cs="Arial"/>
                              <w:color w:val="000000" w:themeColor="text1"/>
                              <w:kern w:val="24"/>
                              <w:sz w:val="32"/>
                              <w:szCs w:val="32"/>
                            </w:rPr>
                            <w:t>Domaine de mesure</w:t>
                          </w:r>
                        </w:p>
                      </w:txbxContent>
                    </v:textbox>
                  </v:shape>
                </v:group>
                <v:group id="Group 206" o:spid="_x0000_s1090" style="position:absolute;left:6200248;top:2181738;width:925512;height:889003" coordorigin="6200247,2170113" coordsize="565,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95c58UAAADcAAAA&#10;DwAAAAAAAAAAAAAAAACpAgAAZHJzL2Rvd25yZXYueG1sUEsFBgAAAAAEAAQA+gAAAJsDAAAAAA==&#10;">
                  <v:rect id="Rectangle 146" o:spid="_x0000_s1091" style="position:absolute;left:6200351;top:2170118;width:424;height:183;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T/L+wgAA&#10;ANwAAAAPAAAAZHJzL2Rvd25yZXYueG1sRE/NisIwEL4L+w5hFrxpuq6IdI0ioouKB+36AEMztsVm&#10;0m1SW9/eCIK3+fh+Z7boTCluVLvCsoKvYQSCOLW64EzB+W8zmIJwHlljaZkU3MnBYv7Rm2Gsbcsn&#10;uiU+EyGEXYwKcu+rWEqX5mTQDW1FHLiLrQ36AOtM6hrbEG5KOYqiiTRYcGjIsaJVTuk1aYyCdZPQ&#10;uN0tT3z4Xu1/m//zOjlGSvU/u+UPCE+df4tf7q0O88cTeD4TLpDz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ZP8v7CAAAA3AAAAA8AAAAAAAAAAAAAAAAAlwIAAGRycy9kb3du&#10;cmV2LnhtbFBLBQYAAAAABAAEAPUAAACGAwAAAAA=&#10;" fillcolor="#3cc" strokecolor="black [3213]"/>
                  <v:shape id="Text Box 134" o:spid="_x0000_s1092" type="#_x0000_t202" style="position:absolute;left:6200316;top:2170113;width:496;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0z5UwQAA&#10;ANwAAAAPAAAAZHJzL2Rvd25yZXYueG1sRE9Li8IwEL4L+x/CLHjTZBcfu9Uoy4rgSVFXYW9DM7bF&#10;ZlKaaOu/N4LgbT6+50znrS3FlWpfONbw0VcgiFNnCs40/O2XvS8QPiAbLB2Thht5mM/eOlNMjGt4&#10;S9ddyEQMYZ+ghjyEKpHSpzlZ9H1XEUfu5GqLIcI6k6bGJobbUn4qNZIWC44NOVb0m1N63l2shsP6&#10;9H8cqE22sMOqca2SbL+l1t339mcCIlAbXuKne2Xi/MEYHs/EC+Ts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9dM+VMEAAADcAAAADwAAAAAAAAAAAAAAAACXAgAAZHJzL2Rvd25y&#10;ZXYueG1sUEsFBgAAAAAEAAQA9QAAAIUDAAAAAA==&#10;" filled="f" stroked="f">
                    <v:textbox>
                      <w:txbxContent>
                        <w:p w14:paraId="29455938" w14:textId="77777777" w:rsidR="00666C13" w:rsidRDefault="00666C13" w:rsidP="00666C13">
                          <w:pPr>
                            <w:pStyle w:val="Normalweb"/>
                            <w:spacing w:before="144" w:beforeAutospacing="0" w:after="0" w:afterAutospacing="0"/>
                            <w:jc w:val="center"/>
                            <w:textAlignment w:val="baseline"/>
                          </w:pPr>
                          <w:r>
                            <w:rPr>
                              <w:rFonts w:ascii="Arial" w:hAnsi="Arial" w:cs="Arial"/>
                              <w:color w:val="000000" w:themeColor="text1"/>
                              <w:kern w:val="24"/>
                            </w:rPr>
                            <w:t>Réponse</w:t>
                          </w:r>
                        </w:p>
                      </w:txbxContent>
                    </v:textbox>
                  </v:shape>
                  <v:line id="Line 136" o:spid="_x0000_s1093" style="position:absolute;flip:x;visibility:visible;mso-wrap-style:none;v-text-anchor:middle" from="6200247,2170204" to="6200358,217020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5X62xgAA&#10;ANwAAAAPAAAAZHJzL2Rvd25yZXYueG1sRI9PawJBDMXvBb/DEKGXUmcrUnTrKFIQC+Kh2t7DTtw/&#10;7mTWndFdv705CN4S3st7v8yXvavVldpQejbwMUpAEWfelpwb+Dus36egQkS2WHsmAzcKsFwMXuaY&#10;Wt/xL133MVcSwiFFA0WMTap1yApyGEa+IRbt6FuHUdY217bFTsJdrcdJ8qkdliwNBTb0XVB22l+c&#10;gVN12f2f/WyzWVXV8eDedtvuPDPmddivvkBF6uPT/Lj+sYI/EVp5RibQi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5X62xgAAANwAAAAPAAAAAAAAAAAAAAAAAJcCAABkcnMv&#10;ZG93bnJldi54bWxQSwUGAAAAAAQABAD1AAAAigMAAAAA&#10;" strokecolor="black [3213]" strokeweight="1pt">
                    <v:stroke startarrow="block"/>
                  </v:line>
                </v:group>
                <v:group id="Groupe 3" o:spid="_x0000_s1094" style="position:absolute;left:7052734;top:2179638;width:1463675;height:296862" coordorigin="7052734,2179638" coordsize="1463675,2968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kvl8xAAAANwAAAAPAAAAZHJzL2Rvd25yZXYueG1sRE9La8JAEL4L/Q/LFHoz&#10;mzRU2jSriNTSgxTUQultyI5JMDsbsmse/94VCt7m43tOvhpNI3rqXG1ZQRLFIIgLq2suFfwct/NX&#10;EM4ja2wsk4KJHKyWD7McM20H3lN/8KUIIewyVFB532ZSuqIigy6yLXHgTrYz6APsSqk7HEK4aeRz&#10;HC+kwZpDQ4UtbSoqzoeLUfA54LBOk49+dz5tpr/jy/fvLiGlnh7H9TsIT6O/i//dXzrMT9/g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kvl8xAAAANwAAAAP&#10;AAAAAAAAAAAAAAAAAKkCAABkcnMvZG93bnJldi54bWxQSwUGAAAAAAQABAD6AAAAmgMAAAAA&#10;">
                  <v:rect id="Rectangle 144" o:spid="_x0000_s1095" style="position:absolute;left:7452784;top:2179638;width:1063625;height:296863;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QBm6wgAA&#10;ANwAAAAPAAAAZHJzL2Rvd25yZXYueG1sRE/bisIwEH0X/Icwgi+i6YorWo3iKsK+6OLlA4ZmbIvN&#10;pDSxrX79RljYtzmc6yzXrSlETZXLLSv4GEUgiBOrc04VXC/74QyE88gaC8uk4EkO1qtuZ4mxtg2f&#10;qD77VIQQdjEqyLwvYyldkpFBN7IlceButjLoA6xSqStsQrgp5DiKptJgzqEhw5K2GSX388MoOLwG&#10;89nXEX921u8vn6f60bA5KtXvtZsFCE+t/xf/ub91mD+ZwPuZcIF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pAGbrCAAAA3AAAAA8AAAAAAAAAAAAAAAAAlwIAAGRycy9kb3du&#10;cmV2LnhtbFBLBQYAAAAABAAEAPUAAACGAwAAAAA=&#10;" fillcolor="#6cf" stroked="f"/>
                  <v:line id="Line 137" o:spid="_x0000_s1096" style="position:absolute;visibility:visible;mso-wrap-style:none;v-text-anchor:middle" from="7052734,2330451" to="8516409,233045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RT4QwgAA&#10;ANwAAAAPAAAAZHJzL2Rvd25yZXYueG1sRE/NisIwEL4v+A5hBG9rqugi1Si6a0VWPFR9gKEZ22Iz&#10;KU209e2NsLC3+fh+Z7HqTCUe1LjSsoLRMAJBnFldcq7gck4+ZyCcR9ZYWSYFT3KwWvY+Fhhr23JK&#10;j5PPRQhhF6OCwvs6ltJlBRl0Q1sTB+5qG4M+wCaXusE2hJtKjqPoSxosOTQUWNN3QdntdDcKftPK&#10;/VxGW7lLNsdunKRtlhzWSg363XoOwlPn/8V/7r0O8ydTeD8TLpDL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tFPhDCAAAA3AAAAA8AAAAAAAAAAAAAAAAAlwIAAGRycy9kb3du&#10;cmV2LnhtbFBLBQYAAAAABAAEAPUAAACGAwAAAAA=&#10;" strokecolor="#039" strokeweight="3pt"/>
                </v:group>
                <v:group id="Groupe 4" o:spid="_x0000_s1097" style="position:absolute;left:5208059;top:2005011;width:1083167;height:1763997" coordorigin="5208059,2005011" coordsize="1083167,17639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riOcxgAAANwAAAAPAAAAZHJzL2Rvd25yZXYueG1sRI9Pa8JAEMXvhX6HZQq9&#10;1U1sKyW6ioiKByn4B4q3ITsmwexsyK5J/PadQ6G3Gd6b934zWwyuVh21ofJsIB0loIhzbysuDJxP&#10;m7cvUCEiW6w9k4EHBVjMn59mmFnf84G6YyyUhHDI0EAZY5NpHfKSHIaRb4hFu/rWYZS1LbRtsZdw&#10;V+txkky0w4qlocSGViXlt+PdGdj22C/f03W3v11Xj8vp8/tnn5Ixry/Dcgoq0hD/zX/XOyv4H4Iv&#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2uI5zGAAAA3AAA&#10;AA8AAAAAAAAAAAAAAAAAqQIAAGRycy9kb3ducmV2LnhtbFBLBQYAAAAABAAEAPoAAACcAwAAAAA=&#10;">
                  <v:rect id="Rectangle 142" o:spid="_x0000_s1098" style="position:absolute;left:5215997;top:2005013;width:1006475;height:646331;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4ulkwQAA&#10;ANwAAAAPAAAAZHJzL2Rvd25yZXYueG1sRE9Li8IwEL4L/ocwghdZE0VUukYRQfS0YH3sdWhm22Iz&#10;KU2s9d9vhIW9zcf3nNWms5VoqfGlYw2TsQJBnDlTcq7hct5/LEH4gGywckwaXuRhs+73VpgY9+QT&#10;tWnIRQxhn6CGIoQ6kdJnBVn0Y1cTR+7HNRZDhE0uTYPPGG4rOVVqLi2WHBsKrGlXUHZPH1ZD+5XN&#10;Dyc5Wl6vt+/LIkV1PASl9XDQbT9BBOrCv/jPfTRx/mwK72fiB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eLpZMEAAADcAAAADwAAAAAAAAAAAAAAAACXAgAAZHJzL2Rvd25y&#10;ZXYueG1sUEsFBgAAAAAEAAQA9QAAAIUDAAAAAA==&#10;" fillcolor="red" strokecolor="black [3213]" strokeweight="1pt"/>
                  <v:shape id="Text Box 22" o:spid="_x0000_s1099" type="#_x0000_t202" style="position:absolute;left:5208059;top:2005011;width:1083167;height:17639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6DhXwQAA&#10;ANwAAAAPAAAAZHJzL2Rvd25yZXYueG1sRE9Na8JAEL0L/Q/LFLzpbquVNrpKqQieLMYq9DZkxySY&#10;nQ3Z1cR/7wqCt3m8z5ktOluJCzW+dKzhbahAEGfOlJxr+NutBp8gfEA2WDkmDVfysJi/9GaYGNfy&#10;li5pyEUMYZ+ghiKEOpHSZwVZ9ENXE0fu6BqLIcIml6bBNobbSr4rNZEWS44NBdb0U1B2Ss9Ww35z&#10;/D+M1W++tB916zol2X5Jrfuv3fcURKAuPMUP99rE+eMR3J+JF8j5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iug4V8EAAADcAAAADwAAAAAAAAAAAAAAAACXAgAAZHJzL2Rvd25y&#10;ZXYueG1sUEsFBgAAAAAEAAQA9QAAAIUDAAAAAA==&#10;" filled="f" stroked="f">
                    <v:textbox>
                      <w:txbxContent>
                        <w:p w14:paraId="18DCB413" w14:textId="77777777" w:rsidR="00666C13" w:rsidRDefault="00666C13" w:rsidP="00666C13">
                          <w:pPr>
                            <w:pStyle w:val="Normalweb"/>
                            <w:spacing w:before="144" w:beforeAutospacing="0" w:after="0" w:afterAutospacing="0"/>
                            <w:jc w:val="center"/>
                            <w:textAlignment w:val="baseline"/>
                          </w:pPr>
                          <w:r>
                            <w:rPr>
                              <w:rFonts w:ascii="Arial" w:hAnsi="Arial" w:cs="Arial"/>
                              <w:b/>
                              <w:bCs/>
                              <w:color w:val="FFFFFF" w:themeColor="background1"/>
                              <w:kern w:val="24"/>
                            </w:rPr>
                            <w:t>Produit industriel instrumenté</w:t>
                          </w:r>
                        </w:p>
                      </w:txbxContent>
                    </v:textbox>
                  </v:shape>
                </v:group>
                <w10:anchorlock/>
              </v:group>
            </w:pict>
          </mc:Fallback>
        </mc:AlternateContent>
      </w:r>
    </w:p>
    <w:tbl>
      <w:tblPr>
        <w:tblpPr w:leftFromText="142" w:rightFromText="142" w:vertAnchor="text" w:horzAnchor="margin" w:tblpY="125"/>
        <w:tblOverlap w:val="never"/>
        <w:tblW w:w="9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961"/>
        <w:gridCol w:w="1417"/>
        <w:gridCol w:w="2657"/>
      </w:tblGrid>
      <w:tr w:rsidR="00666C13" w14:paraId="38FB5425" w14:textId="77777777" w:rsidTr="004E21AA">
        <w:tc>
          <w:tcPr>
            <w:tcW w:w="9569" w:type="dxa"/>
            <w:gridSpan w:val="4"/>
            <w:shd w:val="clear" w:color="auto" w:fill="FF99CC"/>
          </w:tcPr>
          <w:p w14:paraId="21DF07DB" w14:textId="77777777" w:rsidR="00666C13" w:rsidRDefault="00666C13" w:rsidP="004E21AA">
            <w:pPr>
              <w:jc w:val="center"/>
              <w:rPr>
                <w:b/>
                <w:sz w:val="28"/>
                <w:szCs w:val="28"/>
              </w:rPr>
            </w:pPr>
            <w:r w:rsidRPr="00511484">
              <w:rPr>
                <w:b/>
                <w:sz w:val="28"/>
                <w:szCs w:val="28"/>
              </w:rPr>
              <w:t>Chaine de mesure</w:t>
            </w:r>
            <w:r>
              <w:rPr>
                <w:b/>
                <w:sz w:val="28"/>
                <w:szCs w:val="28"/>
              </w:rPr>
              <w:t xml:space="preserve">  </w:t>
            </w:r>
          </w:p>
          <w:p w14:paraId="043D2684" w14:textId="77777777" w:rsidR="00666C13" w:rsidRPr="003742D0" w:rsidRDefault="00666C13" w:rsidP="004E21AA">
            <w:pPr>
              <w:jc w:val="center"/>
              <w:rPr>
                <w:b/>
              </w:rPr>
            </w:pPr>
          </w:p>
        </w:tc>
      </w:tr>
      <w:tr w:rsidR="00666C13" w:rsidRPr="00187278" w14:paraId="3F2B1FC5" w14:textId="77777777" w:rsidTr="004E21AA">
        <w:trPr>
          <w:trHeight w:val="3880"/>
        </w:trPr>
        <w:tc>
          <w:tcPr>
            <w:tcW w:w="6912" w:type="dxa"/>
            <w:gridSpan w:val="3"/>
          </w:tcPr>
          <w:p w14:paraId="1CD7E024" w14:textId="110B3810" w:rsidR="00666C13" w:rsidRPr="00C17DDB" w:rsidRDefault="00666C13" w:rsidP="004E21AA">
            <w:r>
              <w:rPr>
                <w:noProof/>
                <w:lang w:eastAsia="zh-CN"/>
              </w:rPr>
              <mc:AlternateContent>
                <mc:Choice Requires="wps">
                  <w:drawing>
                    <wp:anchor distT="0" distB="0" distL="114300" distR="114300" simplePos="0" relativeHeight="251687424" behindDoc="0" locked="0" layoutInCell="1" allowOverlap="1" wp14:anchorId="62B25DE5" wp14:editId="047B80DC">
                      <wp:simplePos x="0" y="0"/>
                      <wp:positionH relativeFrom="column">
                        <wp:posOffset>3006090</wp:posOffset>
                      </wp:positionH>
                      <wp:positionV relativeFrom="paragraph">
                        <wp:posOffset>1430655</wp:posOffset>
                      </wp:positionV>
                      <wp:extent cx="1393825" cy="655320"/>
                      <wp:effectExtent l="0" t="0" r="0" b="0"/>
                      <wp:wrapNone/>
                      <wp:docPr id="69" name="Zone de texte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382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80687" w14:textId="77777777" w:rsidR="00666C13" w:rsidRPr="00511484" w:rsidRDefault="00666C13" w:rsidP="00666C13">
                                  <w:pPr>
                                    <w:jc w:val="center"/>
                                    <w:rPr>
                                      <w:rFonts w:cs="Arial"/>
                                      <w:b/>
                                    </w:rPr>
                                  </w:pPr>
                                  <w:r w:rsidRPr="00511484">
                                    <w:rPr>
                                      <w:rFonts w:cs="Arial"/>
                                      <w:b/>
                                    </w:rPr>
                                    <w:t xml:space="preserve">Signal, image de la grandeur mesuré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25DE5" id="Zone de texte 69" o:spid="_x0000_s1100" type="#_x0000_t202" style="position:absolute;left:0;text-align:left;margin-left:236.7pt;margin-top:112.65pt;width:109.75pt;height:51.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" filled="f" stroked="f">
                      <v:textbox>
                        <w:txbxContent>
                          <w:p w14:paraId="67F80687" w14:textId="77777777" w:rsidR="00666C13" w:rsidRPr="00511484" w:rsidRDefault="00666C13" w:rsidP="00666C13">
                            <w:pPr>
                              <w:jc w:val="center"/>
                              <w:rPr>
                                <w:rFonts w:cs="Arial"/>
                                <w:b/>
                              </w:rPr>
                            </w:pPr>
                            <w:r w:rsidRPr="00511484">
                              <w:rPr>
                                <w:rFonts w:cs="Arial"/>
                                <w:b/>
                              </w:rPr>
                              <w:t xml:space="preserve">Signal, image de la grandeur mesurée  </w:t>
                            </w:r>
                          </w:p>
                        </w:txbxContent>
                      </v:textbox>
                    </v:shape>
                  </w:pict>
                </mc:Fallback>
              </mc:AlternateContent>
            </w:r>
            <w:r>
              <w:rPr>
                <w:noProof/>
                <w:lang w:eastAsia="zh-CN"/>
              </w:rPr>
              <mc:AlternateContent>
                <mc:Choice Requires="wps">
                  <w:drawing>
                    <wp:anchor distT="0" distB="0" distL="114300" distR="114300" simplePos="0" relativeHeight="251693568" behindDoc="0" locked="0" layoutInCell="1" allowOverlap="1" wp14:anchorId="6FC91299" wp14:editId="27148DA4">
                      <wp:simplePos x="0" y="0"/>
                      <wp:positionH relativeFrom="column">
                        <wp:posOffset>-36830</wp:posOffset>
                      </wp:positionH>
                      <wp:positionV relativeFrom="paragraph">
                        <wp:posOffset>2094865</wp:posOffset>
                      </wp:positionV>
                      <wp:extent cx="1894840" cy="438785"/>
                      <wp:effectExtent l="0" t="0" r="0" b="0"/>
                      <wp:wrapNone/>
                      <wp:docPr id="68" name="Zone de texte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F5B4F" w14:textId="77777777" w:rsidR="00666C13" w:rsidRDefault="00666C13" w:rsidP="00666C13">
                                  <w:pPr>
                                    <w:jc w:val="center"/>
                                    <w:rPr>
                                      <w:b/>
                                    </w:rPr>
                                  </w:pPr>
                                  <w:r w:rsidRPr="00006BC5">
                                    <w:rPr>
                                      <w:b/>
                                    </w:rPr>
                                    <w:t>CHAINE</w:t>
                                  </w:r>
                                </w:p>
                                <w:p w14:paraId="1AFEBF9E" w14:textId="77777777" w:rsidR="00666C13" w:rsidRPr="00006BC5" w:rsidRDefault="00666C13" w:rsidP="00666C13">
                                  <w:pPr>
                                    <w:jc w:val="center"/>
                                    <w:rPr>
                                      <w:b/>
                                    </w:rPr>
                                  </w:pPr>
                                  <w:r w:rsidRPr="00006BC5">
                                    <w:rPr>
                                      <w:b/>
                                    </w:rPr>
                                    <w:t>D’ADAP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C91299" id="Zone de texte 68" o:spid="_x0000_s1101" type="#_x0000_t202" style="position:absolute;left:0;text-align:left;margin-left:-2.9pt;margin-top:164.95pt;width:149.2pt;height:34.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" filled="f" stroked="f">
                      <v:textbox>
                        <w:txbxContent>
                          <w:p w14:paraId="311F5B4F" w14:textId="77777777" w:rsidR="00666C13" w:rsidRDefault="00666C13" w:rsidP="00666C13">
                            <w:pPr>
                              <w:jc w:val="center"/>
                              <w:rPr>
                                <w:b/>
                              </w:rPr>
                            </w:pPr>
                            <w:r w:rsidRPr="00006BC5">
                              <w:rPr>
                                <w:b/>
                              </w:rPr>
                              <w:t>CHAINE</w:t>
                            </w:r>
                          </w:p>
                          <w:p w14:paraId="1AFEBF9E" w14:textId="77777777" w:rsidR="00666C13" w:rsidRPr="00006BC5" w:rsidRDefault="00666C13" w:rsidP="00666C13">
                            <w:pPr>
                              <w:jc w:val="center"/>
                              <w:rPr>
                                <w:b/>
                              </w:rPr>
                            </w:pPr>
                            <w:r w:rsidRPr="00006BC5">
                              <w:rPr>
                                <w:b/>
                              </w:rPr>
                              <w:t>D’ADAPTATION</w:t>
                            </w:r>
                          </w:p>
                        </w:txbxContent>
                      </v:textbox>
                    </v:shape>
                  </w:pict>
                </mc:Fallback>
              </mc:AlternateContent>
            </w:r>
            <w:r>
              <w:rPr>
                <w:noProof/>
                <w:lang w:eastAsia="zh-CN"/>
              </w:rPr>
              <mc:AlternateContent>
                <mc:Choice Requires="wps">
                  <w:drawing>
                    <wp:anchor distT="0" distB="0" distL="114300" distR="114300" simplePos="0" relativeHeight="251692544" behindDoc="0" locked="0" layoutInCell="1" allowOverlap="1" wp14:anchorId="0FDB73D1" wp14:editId="6DC5361C">
                      <wp:simplePos x="0" y="0"/>
                      <wp:positionH relativeFrom="column">
                        <wp:posOffset>-77470</wp:posOffset>
                      </wp:positionH>
                      <wp:positionV relativeFrom="paragraph">
                        <wp:posOffset>1609090</wp:posOffset>
                      </wp:positionV>
                      <wp:extent cx="1656715" cy="488950"/>
                      <wp:effectExtent l="0" t="0" r="0" b="0"/>
                      <wp:wrapNone/>
                      <wp:docPr id="67" name="Zone de texte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71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9C2AD" w14:textId="77777777" w:rsidR="00666C13" w:rsidRPr="00511484" w:rsidRDefault="00666C13" w:rsidP="00666C13">
                                  <w:pPr>
                                    <w:jc w:val="center"/>
                                    <w:rPr>
                                      <w:rFonts w:cs="Arial"/>
                                      <w:b/>
                                      <w:color w:val="FF0000"/>
                                    </w:rPr>
                                  </w:pPr>
                                  <w:r w:rsidRPr="00511484">
                                    <w:rPr>
                                      <w:rFonts w:cs="Arial"/>
                                      <w:b/>
                                    </w:rPr>
                                    <w:t>Grandeur</w:t>
                                  </w:r>
                                  <w:r>
                                    <w:rPr>
                                      <w:rFonts w:cs="Arial"/>
                                      <w:b/>
                                    </w:rPr>
                                    <w:t xml:space="preserve"> à mesurer</w:t>
                                  </w:r>
                                  <w:r w:rsidRPr="00511484">
                                    <w:rPr>
                                      <w:rFonts w:cs="Arial"/>
                                      <w:color w:val="3366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B73D1" id="Zone de texte 67" o:spid="_x0000_s1102" type="#_x0000_t202" style="position:absolute;left:0;text-align:left;margin-left:-6.1pt;margin-top:126.7pt;width:130.45pt;height:3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" filled="f" stroked="f">
                      <v:textbox>
                        <w:txbxContent>
                          <w:p w14:paraId="3A09C2AD" w14:textId="77777777" w:rsidR="00666C13" w:rsidRPr="00511484" w:rsidRDefault="00666C13" w:rsidP="00666C13">
                            <w:pPr>
                              <w:jc w:val="center"/>
                              <w:rPr>
                                <w:rFonts w:cs="Arial"/>
                                <w:b/>
                                <w:color w:val="FF0000"/>
                              </w:rPr>
                            </w:pPr>
                            <w:r w:rsidRPr="00511484">
                              <w:rPr>
                                <w:rFonts w:cs="Arial"/>
                                <w:b/>
                              </w:rPr>
                              <w:t>Grandeur</w:t>
                            </w:r>
                            <w:r>
                              <w:rPr>
                                <w:rFonts w:cs="Arial"/>
                                <w:b/>
                              </w:rPr>
                              <w:t xml:space="preserve"> à mesurer</w:t>
                            </w:r>
                            <w:r w:rsidRPr="00511484">
                              <w:rPr>
                                <w:rFonts w:cs="Arial"/>
                                <w:color w:val="3366FF"/>
                              </w:rPr>
                              <w:t xml:space="preserve"> </w:t>
                            </w:r>
                          </w:p>
                        </w:txbxContent>
                      </v:textbox>
                    </v:shape>
                  </w:pict>
                </mc:Fallback>
              </mc:AlternateContent>
            </w:r>
            <w:r>
              <w:rPr>
                <w:noProof/>
                <w:lang w:eastAsia="zh-CN"/>
              </w:rPr>
              <mc:AlternateContent>
                <mc:Choice Requires="wps">
                  <w:drawing>
                    <wp:anchor distT="0" distB="0" distL="114300" distR="114300" simplePos="0" relativeHeight="251685376" behindDoc="0" locked="0" layoutInCell="1" allowOverlap="1" wp14:anchorId="70F6D2B1" wp14:editId="707A9011">
                      <wp:simplePos x="0" y="0"/>
                      <wp:positionH relativeFrom="column">
                        <wp:posOffset>-80010</wp:posOffset>
                      </wp:positionH>
                      <wp:positionV relativeFrom="margin">
                        <wp:posOffset>813435</wp:posOffset>
                      </wp:positionV>
                      <wp:extent cx="1496695" cy="531495"/>
                      <wp:effectExtent l="0" t="0" r="0" b="0"/>
                      <wp:wrapNone/>
                      <wp:docPr id="66" name="Zone de texte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695" cy="531495"/>
                              </a:xfrm>
                              <a:prstGeom prst="rect">
                                <a:avLst/>
                              </a:prstGeom>
                              <a:solidFill>
                                <a:srgbClr val="FFFFFF"/>
                              </a:solidFill>
                              <a:ln w="9525">
                                <a:solidFill>
                                  <a:srgbClr val="000000"/>
                                </a:solidFill>
                                <a:miter lim="800000"/>
                                <a:headEnd/>
                                <a:tailEnd/>
                              </a:ln>
                            </wps:spPr>
                            <wps:txbx>
                              <w:txbxContent>
                                <w:p w14:paraId="237E3C1E" w14:textId="77777777" w:rsidR="00666C13" w:rsidRPr="003302DB" w:rsidRDefault="00666C1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6D2B1" id="Zone de texte 66" o:spid="_x0000_s1103" type="#_x0000_t202" style="position:absolute;left:0;text-align:left;margin-left:-6.3pt;margin-top:64.05pt;width:117.85pt;height:41.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">
                      <v:textbox>
                        <w:txbxContent>
                          <w:p w14:paraId="237E3C1E" w14:textId="77777777" w:rsidR="00666C13" w:rsidRPr="003302DB" w:rsidRDefault="00666C13" w:rsidP="00666C13"/>
                        </w:txbxContent>
                      </v:textbox>
                      <w10:wrap anchory="margin"/>
                    </v:shape>
                  </w:pict>
                </mc:Fallback>
              </mc:AlternateContent>
            </w:r>
            <w:r>
              <w:rPr>
                <w:noProof/>
                <w:lang w:eastAsia="zh-CN"/>
              </w:rPr>
              <mc:AlternateContent>
                <mc:Choice Requires="wps">
                  <w:drawing>
                    <wp:anchor distT="0" distB="0" distL="114300" distR="114300" simplePos="0" relativeHeight="251682304" behindDoc="0" locked="0" layoutInCell="1" allowOverlap="1" wp14:anchorId="47FDD23A" wp14:editId="5050A57D">
                      <wp:simplePos x="0" y="0"/>
                      <wp:positionH relativeFrom="column">
                        <wp:posOffset>-80010</wp:posOffset>
                      </wp:positionH>
                      <wp:positionV relativeFrom="paragraph">
                        <wp:posOffset>90170</wp:posOffset>
                      </wp:positionV>
                      <wp:extent cx="1266190" cy="454660"/>
                      <wp:effectExtent l="0" t="0" r="3810" b="254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19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51980" w14:textId="77777777" w:rsidR="00666C13" w:rsidRPr="00FB7838" w:rsidRDefault="00666C13" w:rsidP="00666C13">
                                  <w:pPr>
                                    <w:jc w:val="center"/>
                                    <w:rPr>
                                      <w:rFonts w:cs="Arial"/>
                                      <w:b/>
                                    </w:rPr>
                                  </w:pPr>
                                  <w:r>
                                    <w:rPr>
                                      <w:rFonts w:cs="Arial"/>
                                      <w:b/>
                                    </w:rPr>
                                    <w:t>Grandeur à évaluer</w:t>
                                  </w:r>
                                </w:p>
                                <w:p w14:paraId="56400BBB" w14:textId="77777777" w:rsidR="00666C13" w:rsidRPr="00DA3994" w:rsidRDefault="00666C13" w:rsidP="00666C13">
                                  <w:pPr>
                                    <w:jc w:val="center"/>
                                    <w:rPr>
                                      <w:rFonts w:cs="Arial"/>
                                      <w:b/>
                                    </w:rPr>
                                  </w:pPr>
                                </w:p>
                                <w:p w14:paraId="720EE2AB" w14:textId="77777777" w:rsidR="00666C13" w:rsidRPr="00BD7C06" w:rsidRDefault="00666C13" w:rsidP="00666C13">
                                  <w:pPr>
                                    <w:jc w:val="center"/>
                                    <w:rPr>
                                      <w:rFonts w:cs="Arial"/>
                                      <w:b/>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FDD23A" id="Rectangle 65" o:spid="_x0000_s1104" style="position:absolute;left:0;text-align:left;margin-left:-6.3pt;margin-top:7.1pt;width:99.7pt;height:35.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" filled="f" stroked="f">
                      <v:textbox inset="1pt,1pt,1pt,1pt">
                        <w:txbxContent>
                          <w:p w14:paraId="3CD51980" w14:textId="77777777" w:rsidR="00666C13" w:rsidRPr="00FB7838" w:rsidRDefault="00666C13" w:rsidP="00666C13">
                            <w:pPr>
                              <w:jc w:val="center"/>
                              <w:rPr>
                                <w:rFonts w:cs="Arial"/>
                                <w:b/>
                              </w:rPr>
                            </w:pPr>
                            <w:r>
                              <w:rPr>
                                <w:rFonts w:cs="Arial"/>
                                <w:b/>
                              </w:rPr>
                              <w:t>Grandeur à évaluer</w:t>
                            </w:r>
                          </w:p>
                          <w:p w14:paraId="56400BBB" w14:textId="77777777" w:rsidR="00666C13" w:rsidRPr="00DA3994" w:rsidRDefault="00666C13" w:rsidP="00666C13">
                            <w:pPr>
                              <w:jc w:val="center"/>
                              <w:rPr>
                                <w:rFonts w:cs="Arial"/>
                                <w:b/>
                              </w:rPr>
                            </w:pPr>
                          </w:p>
                          <w:p w14:paraId="720EE2AB" w14:textId="77777777" w:rsidR="00666C13" w:rsidRPr="00BD7C06" w:rsidRDefault="00666C13" w:rsidP="00666C13">
                            <w:pPr>
                              <w:jc w:val="center"/>
                              <w:rPr>
                                <w:rFonts w:cs="Arial"/>
                                <w:b/>
                              </w:rPr>
                            </w:pPr>
                          </w:p>
                        </w:txbxContent>
                      </v:textbox>
                    </v:rect>
                  </w:pict>
                </mc:Fallback>
              </mc:AlternateContent>
            </w:r>
            <w:r>
              <w:rPr>
                <w:noProof/>
                <w:lang w:eastAsia="zh-CN"/>
              </w:rPr>
              <mc:AlternateContent>
                <mc:Choice Requires="wps">
                  <w:drawing>
                    <wp:anchor distT="0" distB="0" distL="114300" distR="114300" simplePos="0" relativeHeight="251677184" behindDoc="0" locked="0" layoutInCell="1" allowOverlap="1" wp14:anchorId="6F76D3B5" wp14:editId="3FD492D3">
                      <wp:simplePos x="0" y="0"/>
                      <wp:positionH relativeFrom="column">
                        <wp:posOffset>-80010</wp:posOffset>
                      </wp:positionH>
                      <wp:positionV relativeFrom="paragraph">
                        <wp:posOffset>16510</wp:posOffset>
                      </wp:positionV>
                      <wp:extent cx="4411345" cy="2633980"/>
                      <wp:effectExtent l="0" t="0" r="0" b="0"/>
                      <wp:wrapNone/>
                      <wp:docPr id="64" name="Rectangle 6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4411345" cy="26339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D77BB6" id="Rectangle 64" o:spid="_x0000_s1026" style="position:absolute;margin-left:-6.3pt;margin-top:1.3pt;width:347.35pt;height:207.4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" filled="f" stroked="f">
                      <o:lock v:ext="edit" aspectratio="t" text="t"/>
                    </v:rect>
                  </w:pict>
                </mc:Fallback>
              </mc:AlternateContent>
            </w:r>
            <w:r>
              <w:rPr>
                <w:noProof/>
                <w:lang w:eastAsia="zh-CN"/>
              </w:rPr>
              <mc:AlternateContent>
                <mc:Choice Requires="wps">
                  <w:drawing>
                    <wp:anchor distT="0" distB="0" distL="114300" distR="114300" simplePos="0" relativeHeight="251678208" behindDoc="0" locked="0" layoutInCell="1" allowOverlap="1" wp14:anchorId="3CA4C263" wp14:editId="7BF802C6">
                      <wp:simplePos x="0" y="0"/>
                      <wp:positionH relativeFrom="column">
                        <wp:posOffset>2691130</wp:posOffset>
                      </wp:positionH>
                      <wp:positionV relativeFrom="paragraph">
                        <wp:posOffset>420370</wp:posOffset>
                      </wp:positionV>
                      <wp:extent cx="1285240" cy="1565275"/>
                      <wp:effectExtent l="0" t="0" r="0" b="0"/>
                      <wp:wrapNone/>
                      <wp:docPr id="575" name="Connecteur droit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5240" cy="156527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600F6" id="Connecteur droit 575" o:spid="_x0000_s1026" style="position:absolute;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9pt,33.1pt" to="313.1pt,156.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">
                      <v:stroke startarrow="block"/>
                    </v:line>
                  </w:pict>
                </mc:Fallback>
              </mc:AlternateContent>
            </w:r>
            <w:r>
              <w:rPr>
                <w:noProof/>
                <w:lang w:eastAsia="zh-CN"/>
              </w:rPr>
              <mc:AlternateContent>
                <mc:Choice Requires="wps">
                  <w:drawing>
                    <wp:anchor distT="0" distB="0" distL="114300" distR="114300" simplePos="0" relativeHeight="251679232" behindDoc="0" locked="0" layoutInCell="1" allowOverlap="1" wp14:anchorId="17C21EB8" wp14:editId="0E55C38B">
                      <wp:simplePos x="0" y="0"/>
                      <wp:positionH relativeFrom="margin">
                        <wp:posOffset>1657350</wp:posOffset>
                      </wp:positionH>
                      <wp:positionV relativeFrom="margin">
                        <wp:posOffset>910590</wp:posOffset>
                      </wp:positionV>
                      <wp:extent cx="924560" cy="304800"/>
                      <wp:effectExtent l="0" t="0" r="0" b="0"/>
                      <wp:wrapNone/>
                      <wp:docPr id="574" name="Zone de texte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304800"/>
                              </a:xfrm>
                              <a:prstGeom prst="rect">
                                <a:avLst/>
                              </a:prstGeom>
                              <a:solidFill>
                                <a:srgbClr val="FFFFFF"/>
                              </a:solidFill>
                              <a:ln w="9525">
                                <a:solidFill>
                                  <a:srgbClr val="000000"/>
                                </a:solidFill>
                                <a:prstDash val="dashDot"/>
                                <a:miter lim="800000"/>
                                <a:headEnd/>
                                <a:tailEnd/>
                              </a:ln>
                            </wps:spPr>
                            <wps:txbx>
                              <w:txbxContent>
                                <w:p w14:paraId="401A9CE0" w14:textId="77777777" w:rsidR="00666C13" w:rsidRPr="00497BF1" w:rsidRDefault="00666C1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21EB8" id="Zone de texte 574" o:spid="_x0000_s1105" type="#_x0000_t202" style="position:absolute;left:0;text-align:left;margin-left:130.5pt;margin-top:71.7pt;width:72.8pt;height:24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">
                      <v:stroke dashstyle="dashDot"/>
                      <v:textbox>
                        <w:txbxContent>
                          <w:p w14:paraId="401A9CE0" w14:textId="77777777" w:rsidR="00666C13" w:rsidRPr="00497BF1" w:rsidRDefault="00666C13" w:rsidP="00666C13"/>
                        </w:txbxContent>
                      </v:textbox>
                      <w10:wrap anchorx="margin" anchory="margin"/>
                    </v:shape>
                  </w:pict>
                </mc:Fallback>
              </mc:AlternateContent>
            </w:r>
            <w:r>
              <w:rPr>
                <w:noProof/>
                <w:lang w:eastAsia="zh-CN"/>
              </w:rPr>
              <mc:AlternateContent>
                <mc:Choice Requires="wps">
                  <w:drawing>
                    <wp:anchor distT="0" distB="0" distL="114300" distR="114300" simplePos="0" relativeHeight="251680256" behindDoc="0" locked="0" layoutInCell="1" allowOverlap="1" wp14:anchorId="0D2128A7" wp14:editId="673C3920">
                      <wp:simplePos x="0" y="0"/>
                      <wp:positionH relativeFrom="column">
                        <wp:posOffset>1540510</wp:posOffset>
                      </wp:positionH>
                      <wp:positionV relativeFrom="paragraph">
                        <wp:posOffset>1979295</wp:posOffset>
                      </wp:positionV>
                      <wp:extent cx="1142365" cy="635"/>
                      <wp:effectExtent l="0" t="0" r="0" b="0"/>
                      <wp:wrapNone/>
                      <wp:docPr id="573" name="Connecteur droit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23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D8B0D" id="Connecteur droit 573"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3pt,155.85pt" to="211.25pt,155.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"/>
                  </w:pict>
                </mc:Fallback>
              </mc:AlternateContent>
            </w:r>
            <w:r>
              <w:rPr>
                <w:noProof/>
                <w:lang w:eastAsia="zh-CN"/>
              </w:rPr>
              <mc:AlternateContent>
                <mc:Choice Requires="wps">
                  <w:drawing>
                    <wp:anchor distT="0" distB="0" distL="114300" distR="114300" simplePos="0" relativeHeight="251681280" behindDoc="0" locked="0" layoutInCell="1" allowOverlap="1" wp14:anchorId="4C213DCC" wp14:editId="39C20762">
                      <wp:simplePos x="0" y="0"/>
                      <wp:positionH relativeFrom="column">
                        <wp:posOffset>1014730</wp:posOffset>
                      </wp:positionH>
                      <wp:positionV relativeFrom="margin">
                        <wp:posOffset>1052195</wp:posOffset>
                      </wp:positionV>
                      <wp:extent cx="642620" cy="635"/>
                      <wp:effectExtent l="0" t="0" r="0" b="0"/>
                      <wp:wrapNone/>
                      <wp:docPr id="572" name="Connecteur droit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262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BA954B" id="Connecteur droit 572"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79.9pt,82.85pt" to="130.5pt,8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">
                      <v:stroke dashstyle="dash" endarrow="block"/>
                      <w10:wrap anchory="margin"/>
                    </v:line>
                  </w:pict>
                </mc:Fallback>
              </mc:AlternateContent>
            </w:r>
            <w:r>
              <w:rPr>
                <w:noProof/>
                <w:lang w:eastAsia="zh-CN"/>
              </w:rPr>
              <mc:AlternateContent>
                <mc:Choice Requires="wps">
                  <w:drawing>
                    <wp:anchor distT="0" distB="0" distL="114300" distR="114300" simplePos="0" relativeHeight="251683328" behindDoc="0" locked="0" layoutInCell="1" allowOverlap="1" wp14:anchorId="324C9E9E" wp14:editId="1016CE82">
                      <wp:simplePos x="0" y="0"/>
                      <wp:positionH relativeFrom="column">
                        <wp:posOffset>2157730</wp:posOffset>
                      </wp:positionH>
                      <wp:positionV relativeFrom="paragraph">
                        <wp:posOffset>107950</wp:posOffset>
                      </wp:positionV>
                      <wp:extent cx="1574800" cy="705485"/>
                      <wp:effectExtent l="0" t="0" r="0" b="5715"/>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0" cy="70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126CC" w14:textId="77777777" w:rsidR="00666C13" w:rsidRPr="00E4215D" w:rsidRDefault="00666C13" w:rsidP="00666C13">
                                  <w:pPr>
                                    <w:jc w:val="center"/>
                                    <w:rPr>
                                      <w:rFonts w:cs="Arial"/>
                                      <w:color w:val="3366FF"/>
                                    </w:rPr>
                                  </w:pPr>
                                  <w:r w:rsidRPr="00511484">
                                    <w:rPr>
                                      <w:rFonts w:cs="Arial"/>
                                      <w:b/>
                                    </w:rPr>
                                    <w:t xml:space="preserve">Grandeur  évaluée </w:t>
                                  </w:r>
                                  <w:r w:rsidRPr="00E4215D">
                                    <w:rPr>
                                      <w:rFonts w:cs="Arial"/>
                                    </w:rPr>
                                    <w:t>utilisation et/ou affichage</w:t>
                                  </w:r>
                                </w:p>
                                <w:p w14:paraId="3F3A4FC1" w14:textId="77777777" w:rsidR="00666C13" w:rsidRPr="00BD7C06" w:rsidRDefault="00666C13" w:rsidP="00666C13">
                                  <w:pPr>
                                    <w:jc w:val="center"/>
                                    <w:rPr>
                                      <w:rFonts w:cs="Arial"/>
                                      <w:b/>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C9E9E" id="Rectangle 70" o:spid="_x0000_s1106" style="position:absolute;left:0;text-align:left;margin-left:169.9pt;margin-top:8.5pt;width:124pt;height:55.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" filled="f" stroked="f">
                      <v:textbox inset="1pt,1pt,1pt,1pt">
                        <w:txbxContent>
                          <w:p w14:paraId="580126CC" w14:textId="77777777" w:rsidR="00666C13" w:rsidRPr="00E4215D" w:rsidRDefault="00666C13" w:rsidP="00666C13">
                            <w:pPr>
                              <w:jc w:val="center"/>
                              <w:rPr>
                                <w:rFonts w:cs="Arial"/>
                                <w:color w:val="3366FF"/>
                              </w:rPr>
                            </w:pPr>
                            <w:r w:rsidRPr="00511484">
                              <w:rPr>
                                <w:rFonts w:cs="Arial"/>
                                <w:b/>
                              </w:rPr>
                              <w:t xml:space="preserve">Grandeur  évaluée </w:t>
                            </w:r>
                            <w:r w:rsidRPr="00E4215D">
                              <w:rPr>
                                <w:rFonts w:cs="Arial"/>
                              </w:rPr>
                              <w:t>utilisation et/ou affichage</w:t>
                            </w:r>
                          </w:p>
                          <w:p w14:paraId="3F3A4FC1" w14:textId="77777777" w:rsidR="00666C13" w:rsidRPr="00BD7C06" w:rsidRDefault="00666C13" w:rsidP="00666C13">
                            <w:pPr>
                              <w:jc w:val="center"/>
                              <w:rPr>
                                <w:rFonts w:cs="Arial"/>
                                <w:b/>
                              </w:rPr>
                            </w:pPr>
                          </w:p>
                        </w:txbxContent>
                      </v:textbox>
                    </v:rect>
                  </w:pict>
                </mc:Fallback>
              </mc:AlternateContent>
            </w:r>
            <w:r>
              <w:rPr>
                <w:noProof/>
                <w:lang w:eastAsia="zh-CN"/>
              </w:rPr>
              <mc:AlternateContent>
                <mc:Choice Requires="wps">
                  <w:drawing>
                    <wp:anchor distT="0" distB="0" distL="114300" distR="114300" simplePos="0" relativeHeight="251684352" behindDoc="0" locked="0" layoutInCell="1" allowOverlap="1" wp14:anchorId="406DCF44" wp14:editId="148B26C1">
                      <wp:simplePos x="0" y="0"/>
                      <wp:positionH relativeFrom="column">
                        <wp:posOffset>296545</wp:posOffset>
                      </wp:positionH>
                      <wp:positionV relativeFrom="paragraph">
                        <wp:posOffset>480695</wp:posOffset>
                      </wp:positionV>
                      <wp:extent cx="1260475" cy="1506855"/>
                      <wp:effectExtent l="0" t="0" r="0" b="0"/>
                      <wp:wrapNone/>
                      <wp:docPr id="571" name="Connecteur droit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0475" cy="1506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21695" id="Connecteur droit 571"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5pt,37.85pt" to="122.6pt,15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">
                      <v:stroke endarrow="block"/>
                    </v:line>
                  </w:pict>
                </mc:Fallback>
              </mc:AlternateContent>
            </w:r>
            <w:r>
              <w:rPr>
                <w:noProof/>
                <w:lang w:eastAsia="zh-CN"/>
              </w:rPr>
              <mc:AlternateContent>
                <mc:Choice Requires="wps">
                  <w:drawing>
                    <wp:anchor distT="0" distB="0" distL="114300" distR="114300" simplePos="0" relativeHeight="251686400" behindDoc="0" locked="0" layoutInCell="1" allowOverlap="1" wp14:anchorId="4FB54290" wp14:editId="42985256">
                      <wp:simplePos x="0" y="0"/>
                      <wp:positionH relativeFrom="column">
                        <wp:posOffset>2581910</wp:posOffset>
                      </wp:positionH>
                      <wp:positionV relativeFrom="margin">
                        <wp:posOffset>1062990</wp:posOffset>
                      </wp:positionV>
                      <wp:extent cx="410845" cy="635"/>
                      <wp:effectExtent l="0" t="0" r="0" b="0"/>
                      <wp:wrapNone/>
                      <wp:docPr id="570" name="Connecteur droit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084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8F53D" id="Connecteur droit 570"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203.3pt,83.7pt" to="235.65pt,83.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">
                      <v:stroke dashstyle="dash" endarrow="block"/>
                      <w10:wrap anchory="margin"/>
                    </v:line>
                  </w:pict>
                </mc:Fallback>
              </mc:AlternateContent>
            </w:r>
            <w:r>
              <w:rPr>
                <w:noProof/>
                <w:lang w:eastAsia="zh-CN"/>
              </w:rPr>
              <mc:AlternateContent>
                <mc:Choice Requires="wps">
                  <w:drawing>
                    <wp:anchor distT="0" distB="0" distL="114300" distR="114300" simplePos="0" relativeHeight="251688448" behindDoc="0" locked="0" layoutInCell="1" allowOverlap="1" wp14:anchorId="77C76680" wp14:editId="6BBE1DA6">
                      <wp:simplePos x="0" y="0"/>
                      <wp:positionH relativeFrom="margin">
                        <wp:posOffset>1557020</wp:posOffset>
                      </wp:positionH>
                      <wp:positionV relativeFrom="paragraph">
                        <wp:posOffset>1695450</wp:posOffset>
                      </wp:positionV>
                      <wp:extent cx="1054100" cy="625475"/>
                      <wp:effectExtent l="0" t="0" r="0" b="0"/>
                      <wp:wrapNone/>
                      <wp:docPr id="569" name="Zone de texte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625475"/>
                              </a:xfrm>
                              <a:prstGeom prst="rect">
                                <a:avLst/>
                              </a:prstGeom>
                              <a:solidFill>
                                <a:srgbClr val="FFFFFF"/>
                              </a:solidFill>
                              <a:ln w="9525">
                                <a:solidFill>
                                  <a:srgbClr val="000000"/>
                                </a:solidFill>
                                <a:miter lim="800000"/>
                                <a:headEnd/>
                                <a:tailEnd/>
                              </a:ln>
                            </wps:spPr>
                            <wps:txbx>
                              <w:txbxContent>
                                <w:p w14:paraId="3B126B51" w14:textId="77777777" w:rsidR="00666C13" w:rsidRDefault="00666C13" w:rsidP="00666C13">
                                  <w:pPr>
                                    <w:jc w:val="center"/>
                                  </w:pPr>
                                  <w:r>
                                    <w:t>CAPTEUR</w:t>
                                  </w:r>
                                </w:p>
                                <w:p w14:paraId="4CABD1D9" w14:textId="77777777" w:rsidR="00666C13" w:rsidRPr="003A4767" w:rsidRDefault="00666C1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76680" id="Zone de texte 569" o:spid="_x0000_s1107" type="#_x0000_t202" style="position:absolute;left:0;text-align:left;margin-left:122.6pt;margin-top:133.5pt;width:83pt;height:49.25pt;z-index:251688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">
                      <v:textbox>
                        <w:txbxContent>
                          <w:p w14:paraId="3B126B51" w14:textId="77777777" w:rsidR="00666C13" w:rsidRDefault="00666C13" w:rsidP="00666C13">
                            <w:pPr>
                              <w:jc w:val="center"/>
                            </w:pPr>
                            <w:r>
                              <w:t>CAPTEUR</w:t>
                            </w:r>
                          </w:p>
                          <w:p w14:paraId="4CABD1D9" w14:textId="77777777" w:rsidR="00666C13" w:rsidRPr="003A4767" w:rsidRDefault="00666C13" w:rsidP="00666C13"/>
                        </w:txbxContent>
                      </v:textbox>
                      <w10:wrap anchorx="margin"/>
                    </v:shape>
                  </w:pict>
                </mc:Fallback>
              </mc:AlternateContent>
            </w:r>
            <w:r>
              <w:rPr>
                <w:noProof/>
                <w:lang w:eastAsia="zh-CN"/>
              </w:rPr>
              <mc:AlternateContent>
                <mc:Choice Requires="wps">
                  <w:drawing>
                    <wp:anchor distT="0" distB="0" distL="114300" distR="114300" simplePos="0" relativeHeight="251689472" behindDoc="0" locked="0" layoutInCell="1" allowOverlap="1" wp14:anchorId="37B434B0" wp14:editId="1DFFAD50">
                      <wp:simplePos x="0" y="0"/>
                      <wp:positionH relativeFrom="column">
                        <wp:posOffset>2992755</wp:posOffset>
                      </wp:positionH>
                      <wp:positionV relativeFrom="paragraph">
                        <wp:posOffset>813435</wp:posOffset>
                      </wp:positionV>
                      <wp:extent cx="1180465" cy="531495"/>
                      <wp:effectExtent l="0" t="0" r="0" b="0"/>
                      <wp:wrapNone/>
                      <wp:docPr id="568" name="Rectangle à coins arrondis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0465" cy="531495"/>
                              </a:xfrm>
                              <a:prstGeom prst="roundRect">
                                <a:avLst>
                                  <a:gd name="adj" fmla="val 16667"/>
                                </a:avLst>
                              </a:prstGeom>
                              <a:solidFill>
                                <a:srgbClr val="FFFFFF"/>
                              </a:solidFill>
                              <a:ln w="9525">
                                <a:solidFill>
                                  <a:srgbClr val="000000"/>
                                </a:solidFill>
                                <a:round/>
                                <a:headEnd/>
                                <a:tailEnd/>
                              </a:ln>
                            </wps:spPr>
                            <wps:txbx>
                              <w:txbxContent>
                                <w:p w14:paraId="769E6059" w14:textId="77777777" w:rsidR="00666C13" w:rsidRPr="003302DB" w:rsidRDefault="00666C1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B434B0" id="Rectangle à coins arrondis 568" o:spid="_x0000_s1108" style="position:absolute;left:0;text-align:left;margin-left:235.65pt;margin-top:64.05pt;width:92.95pt;height:41.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">
                      <v:textbox>
                        <w:txbxContent>
                          <w:p w14:paraId="769E6059" w14:textId="77777777" w:rsidR="00666C13" w:rsidRPr="003302DB" w:rsidRDefault="00666C13" w:rsidP="00666C13"/>
                        </w:txbxContent>
                      </v:textbox>
                    </v:roundrect>
                  </w:pict>
                </mc:Fallback>
              </mc:AlternateContent>
            </w:r>
            <w:r>
              <w:rPr>
                <w:noProof/>
                <w:lang w:eastAsia="zh-CN"/>
              </w:rPr>
              <mc:AlternateContent>
                <mc:Choice Requires="wps">
                  <w:drawing>
                    <wp:anchor distT="0" distB="0" distL="114300" distR="114300" simplePos="0" relativeHeight="251690496" behindDoc="0" locked="0" layoutInCell="1" allowOverlap="1" wp14:anchorId="175604E7" wp14:editId="0661439A">
                      <wp:simplePos x="0" y="0"/>
                      <wp:positionH relativeFrom="column">
                        <wp:posOffset>3131185</wp:posOffset>
                      </wp:positionH>
                      <wp:positionV relativeFrom="paragraph">
                        <wp:posOffset>1344930</wp:posOffset>
                      </wp:positionV>
                      <wp:extent cx="483235" cy="342900"/>
                      <wp:effectExtent l="0" t="0" r="0" b="0"/>
                      <wp:wrapNone/>
                      <wp:docPr id="567" name="Zone de texte 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3377" w14:textId="77777777" w:rsidR="00666C13" w:rsidRPr="003302DB" w:rsidRDefault="00666C13" w:rsidP="00666C13">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604E7" id="Zone de texte 567" o:spid="_x0000_s1109" type="#_x0000_t202" style="position:absolute;left:0;text-align:left;margin-left:246.55pt;margin-top:105.9pt;width:38.05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" filled="f" stroked="f">
                      <v:textbox>
                        <w:txbxContent>
                          <w:p w14:paraId="34E33377" w14:textId="77777777" w:rsidR="00666C13" w:rsidRPr="003302DB" w:rsidRDefault="00666C13" w:rsidP="00666C13">
                            <w:pPr>
                              <w:rPr>
                                <w:szCs w:val="28"/>
                              </w:rPr>
                            </w:pPr>
                          </w:p>
                        </w:txbxContent>
                      </v:textbox>
                    </v:shape>
                  </w:pict>
                </mc:Fallback>
              </mc:AlternateContent>
            </w:r>
            <w:r>
              <w:rPr>
                <w:noProof/>
                <w:lang w:eastAsia="zh-CN"/>
              </w:rPr>
              <mc:AlternateContent>
                <mc:Choice Requires="wps">
                  <w:drawing>
                    <wp:anchor distT="0" distB="0" distL="114300" distR="114300" simplePos="0" relativeHeight="251691520" behindDoc="0" locked="0" layoutInCell="1" allowOverlap="1" wp14:anchorId="5A06D7E6" wp14:editId="4735D50A">
                      <wp:simplePos x="0" y="0"/>
                      <wp:positionH relativeFrom="column">
                        <wp:posOffset>1901190</wp:posOffset>
                      </wp:positionH>
                      <wp:positionV relativeFrom="paragraph">
                        <wp:posOffset>629285</wp:posOffset>
                      </wp:positionV>
                      <wp:extent cx="483235" cy="342900"/>
                      <wp:effectExtent l="0" t="0" r="0" b="0"/>
                      <wp:wrapNone/>
                      <wp:docPr id="566" name="Zone de texte 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A1CE6" w14:textId="77777777" w:rsidR="00666C13" w:rsidRPr="003302DB" w:rsidRDefault="00666C13" w:rsidP="00666C13">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06D7E6" id="Zone de texte 566" o:spid="_x0000_s1110" type="#_x0000_t202" style="position:absolute;left:0;text-align:left;margin-left:149.7pt;margin-top:49.55pt;width:38.05pt;height:2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" filled="f" stroked="f">
                      <v:textbox>
                        <w:txbxContent>
                          <w:p w14:paraId="0B3A1CE6" w14:textId="77777777" w:rsidR="00666C13" w:rsidRPr="003302DB" w:rsidRDefault="00666C13" w:rsidP="00666C13">
                            <w:pPr>
                              <w:rPr>
                                <w:szCs w:val="28"/>
                              </w:rPr>
                            </w:pPr>
                          </w:p>
                        </w:txbxContent>
                      </v:textbox>
                    </v:shape>
                  </w:pict>
                </mc:Fallback>
              </mc:AlternateContent>
            </w:r>
            <w:r>
              <w:rPr>
                <w:noProof/>
                <w:lang w:eastAsia="zh-CN"/>
              </w:rPr>
              <mc:AlternateContent>
                <mc:Choice Requires="wps">
                  <w:drawing>
                    <wp:anchor distT="0" distB="0" distL="114300" distR="114300" simplePos="0" relativeHeight="251694592" behindDoc="0" locked="0" layoutInCell="1" allowOverlap="1" wp14:anchorId="5395856B" wp14:editId="47A65442">
                      <wp:simplePos x="0" y="0"/>
                      <wp:positionH relativeFrom="column">
                        <wp:posOffset>2583815</wp:posOffset>
                      </wp:positionH>
                      <wp:positionV relativeFrom="paragraph">
                        <wp:posOffset>2000250</wp:posOffset>
                      </wp:positionV>
                      <wp:extent cx="1708785" cy="624840"/>
                      <wp:effectExtent l="0" t="0" r="0" b="0"/>
                      <wp:wrapNone/>
                      <wp:docPr id="565" name="Zone de texte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78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34DAA" w14:textId="77777777" w:rsidR="00666C13" w:rsidRPr="00006BC5" w:rsidRDefault="00666C13" w:rsidP="00666C13">
                                  <w:pPr>
                                    <w:jc w:val="center"/>
                                    <w:rPr>
                                      <w:b/>
                                    </w:rPr>
                                  </w:pPr>
                                  <w:r w:rsidRPr="00006BC5">
                                    <w:rPr>
                                      <w:b/>
                                    </w:rPr>
                                    <w:t>CONDITIONNEUR</w:t>
                                  </w:r>
                                  <w:r>
                                    <w:rPr>
                                      <w:b/>
                                    </w:rPr>
                                    <w:t xml:space="preserve"> </w:t>
                                  </w:r>
                                  <w:r w:rsidRPr="00006BC5">
                                    <w:rPr>
                                      <w:b/>
                                    </w:rPr>
                                    <w:t>/</w:t>
                                  </w:r>
                                </w:p>
                                <w:p w14:paraId="15774FBF" w14:textId="77777777" w:rsidR="00666C13" w:rsidRPr="00006BC5" w:rsidRDefault="00666C13" w:rsidP="00666C13">
                                  <w:pPr>
                                    <w:jc w:val="center"/>
                                    <w:rPr>
                                      <w:b/>
                                    </w:rPr>
                                  </w:pPr>
                                  <w:r w:rsidRPr="00006BC5">
                                    <w:rPr>
                                      <w:b/>
                                    </w:rP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5856B" id="Zone de texte 565" o:spid="_x0000_s1111" type="#_x0000_t202" style="position:absolute;left:0;text-align:left;margin-left:203.45pt;margin-top:157.5pt;width:134.55pt;height:49.2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" filled="f" stroked="f">
                      <v:textbox>
                        <w:txbxContent>
                          <w:p w14:paraId="4F734DAA" w14:textId="77777777" w:rsidR="00666C13" w:rsidRPr="00006BC5" w:rsidRDefault="00666C13" w:rsidP="00666C13">
                            <w:pPr>
                              <w:jc w:val="center"/>
                              <w:rPr>
                                <w:b/>
                              </w:rPr>
                            </w:pPr>
                            <w:r w:rsidRPr="00006BC5">
                              <w:rPr>
                                <w:b/>
                              </w:rPr>
                              <w:t>CONDITIONNEUR</w:t>
                            </w:r>
                            <w:r>
                              <w:rPr>
                                <w:b/>
                              </w:rPr>
                              <w:t xml:space="preserve"> </w:t>
                            </w:r>
                            <w:r w:rsidRPr="00006BC5">
                              <w:rPr>
                                <w:b/>
                              </w:rPr>
                              <w:t>/</w:t>
                            </w:r>
                          </w:p>
                          <w:p w14:paraId="15774FBF" w14:textId="77777777" w:rsidR="00666C13" w:rsidRPr="00006BC5" w:rsidRDefault="00666C13" w:rsidP="00666C13">
                            <w:pPr>
                              <w:jc w:val="center"/>
                              <w:rPr>
                                <w:b/>
                              </w:rPr>
                            </w:pPr>
                            <w:r w:rsidRPr="00006BC5">
                              <w:rPr>
                                <w:b/>
                              </w:rPr>
                              <w:t>TRAITEMENT DU SIGNAL</w:t>
                            </w:r>
                          </w:p>
                        </w:txbxContent>
                      </v:textbox>
                    </v:shape>
                  </w:pict>
                </mc:Fallback>
              </mc:AlternateContent>
            </w:r>
            <w:r w:rsidRPr="00A33B6D">
              <w:rPr>
                <w:noProof/>
                <w:lang w:eastAsia="zh-CN"/>
              </w:rPr>
              <w:drawing>
                <wp:inline distT="0" distB="0" distL="0" distR="0" wp14:anchorId="7B95357A" wp14:editId="1FDA20C6">
                  <wp:extent cx="4393565" cy="2627630"/>
                  <wp:effectExtent l="0" t="0" r="0" b="0"/>
                  <wp:docPr id="557" name="Imag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t="-99977" b="99977"/>
                          <a:stretch>
                            <a:fillRect/>
                          </a:stretch>
                        </pic:blipFill>
                        <pic:spPr bwMode="auto">
                          <a:xfrm>
                            <a:off x="0" y="0"/>
                            <a:ext cx="4393565" cy="2627630"/>
                          </a:xfrm>
                          <a:prstGeom prst="rect">
                            <a:avLst/>
                          </a:prstGeom>
                          <a:noFill/>
                          <a:ln>
                            <a:noFill/>
                          </a:ln>
                        </pic:spPr>
                      </pic:pic>
                    </a:graphicData>
                  </a:graphic>
                </wp:inline>
              </w:drawing>
            </w:r>
          </w:p>
        </w:tc>
        <w:tc>
          <w:tcPr>
            <w:tcW w:w="2657" w:type="dxa"/>
          </w:tcPr>
          <w:p w14:paraId="20BE909C" w14:textId="77777777" w:rsidR="00666C13" w:rsidRDefault="00666C13" w:rsidP="004E21AA"/>
          <w:p w14:paraId="49BE67BE" w14:textId="77777777" w:rsidR="00666C13" w:rsidRDefault="00666C13" w:rsidP="004E21AA">
            <w:pPr>
              <w:jc w:val="center"/>
              <w:rPr>
                <w:b/>
              </w:rPr>
            </w:pPr>
            <w:r w:rsidRPr="00C17DDB">
              <w:rPr>
                <w:b/>
              </w:rPr>
              <w:t xml:space="preserve">Sources </w:t>
            </w:r>
            <w:r>
              <w:rPr>
                <w:b/>
              </w:rPr>
              <w:t>principales</w:t>
            </w:r>
            <w:r w:rsidRPr="00C17DDB">
              <w:rPr>
                <w:b/>
              </w:rPr>
              <w:t xml:space="preserve"> d’erreurs</w:t>
            </w:r>
          </w:p>
          <w:p w14:paraId="289ED145" w14:textId="77777777" w:rsidR="00666C13" w:rsidRDefault="00666C13" w:rsidP="004E21AA">
            <w:pPr>
              <w:jc w:val="center"/>
            </w:pPr>
            <w:r>
              <w:rPr>
                <w:b/>
              </w:rPr>
              <w:t xml:space="preserve"> (</w:t>
            </w:r>
            <w:r>
              <w:t>chaine d’adaptation</w:t>
            </w:r>
          </w:p>
          <w:p w14:paraId="6FCF1776" w14:textId="77777777" w:rsidR="00666C13" w:rsidRDefault="00666C13" w:rsidP="004E21AA">
            <w:pPr>
              <w:jc w:val="center"/>
            </w:pPr>
            <w:r>
              <w:t>et  conditionneur)</w:t>
            </w:r>
          </w:p>
          <w:p w14:paraId="76C3EA12" w14:textId="77777777" w:rsidR="00666C13" w:rsidRPr="00654BD9" w:rsidRDefault="00666C13" w:rsidP="004E21AA"/>
          <w:p w14:paraId="54F7BD6F" w14:textId="1CF707FA" w:rsidR="00666C13" w:rsidRPr="00497BF1" w:rsidRDefault="00666C13" w:rsidP="008C1BBD">
            <w:pPr>
              <w:numPr>
                <w:ilvl w:val="0"/>
                <w:numId w:val="19"/>
              </w:numPr>
              <w:spacing w:line="276" w:lineRule="auto"/>
              <w:ind w:left="318"/>
              <w:jc w:val="left"/>
              <w:rPr>
                <w:color w:val="FF0000"/>
              </w:rPr>
            </w:pPr>
            <w:r w:rsidRPr="006041FC">
              <w:rPr>
                <w:noProof/>
                <w:lang w:eastAsia="zh-CN"/>
              </w:rPr>
              <mc:AlternateContent>
                <mc:Choice Requires="wps">
                  <w:drawing>
                    <wp:anchor distT="0" distB="0" distL="114300" distR="114300" simplePos="0" relativeHeight="251676160" behindDoc="0" locked="0" layoutInCell="1" allowOverlap="1" wp14:anchorId="2A2C452C" wp14:editId="21E9AF4E">
                      <wp:simplePos x="0" y="0"/>
                      <wp:positionH relativeFrom="column">
                        <wp:posOffset>2548255</wp:posOffset>
                      </wp:positionH>
                      <wp:positionV relativeFrom="paragraph">
                        <wp:posOffset>2399030</wp:posOffset>
                      </wp:positionV>
                      <wp:extent cx="1762760" cy="517525"/>
                      <wp:effectExtent l="0" t="0" r="0" b="0"/>
                      <wp:wrapNone/>
                      <wp:docPr id="564" name="Zone de texte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76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B15D3" w14:textId="77777777" w:rsidR="00666C13" w:rsidRDefault="00666C13" w:rsidP="00666C13">
                                  <w:r>
                                    <w:t>CONDITIONNEUR/</w:t>
                                  </w:r>
                                </w:p>
                                <w:p w14:paraId="7EC10568" w14:textId="77777777" w:rsidR="00666C13" w:rsidRPr="003A4767" w:rsidRDefault="00666C13" w:rsidP="00666C13">
                                  <w: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2C452C" id="Zone de texte 564" o:spid="_x0000_s1112" type="#_x0000_t202" style="position:absolute;left:0;text-align:left;margin-left:200.65pt;margin-top:188.9pt;width:138.8pt;height:40.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" filled="f" stroked="f">
                      <v:textbox>
                        <w:txbxContent>
                          <w:p w14:paraId="1D3B15D3" w14:textId="77777777" w:rsidR="00666C13" w:rsidRDefault="00666C13" w:rsidP="00666C13">
                            <w:r>
                              <w:t>CONDITIONNEUR/</w:t>
                            </w:r>
                          </w:p>
                          <w:p w14:paraId="7EC10568" w14:textId="77777777" w:rsidR="00666C13" w:rsidRPr="003A4767" w:rsidRDefault="00666C13" w:rsidP="00666C13">
                            <w:r>
                              <w:t>TRAITEMENT DU SIGNAL</w:t>
                            </w:r>
                          </w:p>
                        </w:txbxContent>
                      </v:textbox>
                    </v:shape>
                  </w:pict>
                </mc:Fallback>
              </mc:AlternateContent>
            </w:r>
          </w:p>
        </w:tc>
      </w:tr>
      <w:tr w:rsidR="00666C13" w:rsidRPr="00F873EC" w14:paraId="5F3625EA" w14:textId="77777777" w:rsidTr="004E21AA">
        <w:trPr>
          <w:cantSplit/>
          <w:trHeight w:val="2478"/>
        </w:trPr>
        <w:tc>
          <w:tcPr>
            <w:tcW w:w="534" w:type="dxa"/>
            <w:textDirection w:val="btLr"/>
          </w:tcPr>
          <w:p w14:paraId="746E973D" w14:textId="77777777" w:rsidR="00666C13" w:rsidRPr="00F873EC" w:rsidRDefault="00666C13" w:rsidP="004E21AA">
            <w:pPr>
              <w:ind w:left="113" w:right="113"/>
              <w:jc w:val="center"/>
              <w:rPr>
                <w:b/>
                <w:sz w:val="28"/>
                <w:szCs w:val="28"/>
              </w:rPr>
            </w:pPr>
            <w:r w:rsidRPr="00F873EC">
              <w:rPr>
                <w:b/>
                <w:sz w:val="28"/>
                <w:szCs w:val="28"/>
              </w:rPr>
              <w:t>CAPTEUR</w:t>
            </w:r>
          </w:p>
        </w:tc>
        <w:tc>
          <w:tcPr>
            <w:tcW w:w="4961" w:type="dxa"/>
          </w:tcPr>
          <w:p w14:paraId="51ACF4B9" w14:textId="77777777" w:rsidR="00666C13" w:rsidRPr="00A6448F" w:rsidRDefault="00666C13" w:rsidP="004E21AA">
            <w:pPr>
              <w:rPr>
                <w:b/>
              </w:rPr>
            </w:pPr>
            <w:r w:rsidRPr="00A6448F">
              <w:rPr>
                <w:b/>
              </w:rPr>
              <w:t>Principe de la mesure :</w:t>
            </w:r>
          </w:p>
          <w:p w14:paraId="733536E5" w14:textId="77777777" w:rsidR="00666C13" w:rsidRDefault="00666C13" w:rsidP="004E21AA">
            <w:pPr>
              <w:rPr>
                <w:color w:val="FF0000"/>
              </w:rPr>
            </w:pPr>
          </w:p>
          <w:p w14:paraId="5B87D94A" w14:textId="77777777" w:rsidR="00666C13" w:rsidRDefault="00666C13" w:rsidP="004E21AA">
            <w:pPr>
              <w:rPr>
                <w:color w:val="FF0000"/>
              </w:rPr>
            </w:pPr>
          </w:p>
          <w:p w14:paraId="05A7CD85" w14:textId="77777777" w:rsidR="00666C13" w:rsidRDefault="00666C13" w:rsidP="004E21AA">
            <w:pPr>
              <w:rPr>
                <w:color w:val="FF0000"/>
              </w:rPr>
            </w:pPr>
          </w:p>
          <w:p w14:paraId="11840E6F" w14:textId="77777777" w:rsidR="00666C13" w:rsidRDefault="00666C13" w:rsidP="004E21AA">
            <w:pPr>
              <w:rPr>
                <w:color w:val="FF0000"/>
              </w:rPr>
            </w:pPr>
          </w:p>
          <w:p w14:paraId="122A64C3" w14:textId="77777777" w:rsidR="00666C13" w:rsidRDefault="00666C13" w:rsidP="004E21AA">
            <w:pPr>
              <w:rPr>
                <w:color w:val="FF0000"/>
              </w:rPr>
            </w:pPr>
          </w:p>
          <w:p w14:paraId="7F68354C" w14:textId="77777777" w:rsidR="00666C13" w:rsidRDefault="00666C13" w:rsidP="004E21AA">
            <w:pPr>
              <w:rPr>
                <w:color w:val="FF0000"/>
              </w:rPr>
            </w:pPr>
          </w:p>
          <w:p w14:paraId="5BD1A81B" w14:textId="77777777" w:rsidR="00666C13" w:rsidRDefault="00666C13" w:rsidP="004E21AA">
            <w:pPr>
              <w:rPr>
                <w:color w:val="FF0000"/>
              </w:rPr>
            </w:pPr>
          </w:p>
          <w:p w14:paraId="152B0B9F" w14:textId="77777777" w:rsidR="00666C13" w:rsidRDefault="00666C13" w:rsidP="004E21AA">
            <w:pPr>
              <w:rPr>
                <w:color w:val="FF0000"/>
              </w:rPr>
            </w:pPr>
          </w:p>
          <w:p w14:paraId="2F69973F" w14:textId="77777777" w:rsidR="00666C13" w:rsidRDefault="00666C13" w:rsidP="004E21AA">
            <w:pPr>
              <w:rPr>
                <w:color w:val="FF0000"/>
              </w:rPr>
            </w:pPr>
          </w:p>
          <w:p w14:paraId="00DC267B" w14:textId="77777777" w:rsidR="00666C13" w:rsidRDefault="00666C13" w:rsidP="004E21AA">
            <w:pPr>
              <w:rPr>
                <w:color w:val="FF0000"/>
              </w:rPr>
            </w:pPr>
          </w:p>
          <w:p w14:paraId="18BCE0F4" w14:textId="77777777" w:rsidR="00666C13" w:rsidRPr="00F749AF" w:rsidRDefault="00666C13" w:rsidP="004E21AA">
            <w:pPr>
              <w:rPr>
                <w:color w:val="FF0000"/>
              </w:rPr>
            </w:pPr>
          </w:p>
        </w:tc>
        <w:tc>
          <w:tcPr>
            <w:tcW w:w="4074" w:type="dxa"/>
            <w:gridSpan w:val="2"/>
          </w:tcPr>
          <w:p w14:paraId="210EA0D3" w14:textId="77777777" w:rsidR="00666C13" w:rsidRDefault="00666C13" w:rsidP="004E21AA">
            <w:r w:rsidRPr="00CA14AB">
              <w:rPr>
                <w:b/>
              </w:rPr>
              <w:t>Caractéristiques :</w:t>
            </w:r>
            <w:r>
              <w:t xml:space="preserve"> p</w:t>
            </w:r>
            <w:r w:rsidRPr="00476866">
              <w:t>récision, linéarité,</w:t>
            </w:r>
            <w:r>
              <w:t> ……(voir document industriel)</w:t>
            </w:r>
          </w:p>
          <w:p w14:paraId="493C75C3" w14:textId="77777777" w:rsidR="00666C13" w:rsidRDefault="00666C13" w:rsidP="004E21AA"/>
          <w:p w14:paraId="2F7E9764" w14:textId="77777777" w:rsidR="00666C13" w:rsidRDefault="00666C13" w:rsidP="004E21AA">
            <w:pPr>
              <w:rPr>
                <w:color w:val="FF0000"/>
              </w:rPr>
            </w:pPr>
          </w:p>
          <w:p w14:paraId="26829585" w14:textId="77777777" w:rsidR="00666C13" w:rsidRPr="00CA14AB" w:rsidRDefault="00666C13" w:rsidP="004E21AA">
            <w:pPr>
              <w:rPr>
                <w:b/>
              </w:rPr>
            </w:pPr>
            <w:r w:rsidRPr="00CA14AB">
              <w:rPr>
                <w:b/>
              </w:rPr>
              <w:t>Montage du capteur :</w:t>
            </w:r>
          </w:p>
          <w:p w14:paraId="7AAEE003" w14:textId="77777777" w:rsidR="00666C13" w:rsidRPr="000606E6" w:rsidRDefault="00666C13" w:rsidP="004E21AA">
            <w:r w:rsidRPr="000606E6">
              <w:t>(isostatique, compensation jeux,...)</w:t>
            </w:r>
          </w:p>
          <w:p w14:paraId="21D4C4FC" w14:textId="77777777" w:rsidR="00666C13" w:rsidRDefault="00666C13" w:rsidP="004E21AA">
            <w:pPr>
              <w:rPr>
                <w:b/>
              </w:rPr>
            </w:pPr>
          </w:p>
          <w:p w14:paraId="7A95AE9E" w14:textId="77777777" w:rsidR="00666C13" w:rsidRDefault="00666C13" w:rsidP="004E21AA">
            <w:pPr>
              <w:rPr>
                <w:b/>
              </w:rPr>
            </w:pPr>
          </w:p>
          <w:p w14:paraId="5B58D0A4" w14:textId="77777777" w:rsidR="00666C13" w:rsidRPr="00DF71B1" w:rsidRDefault="00666C13" w:rsidP="004E21AA">
            <w:pPr>
              <w:rPr>
                <w:color w:val="FF0000"/>
              </w:rPr>
            </w:pPr>
            <w:r w:rsidRPr="00DF71B1">
              <w:rPr>
                <w:b/>
                <w:color w:val="FF0000"/>
              </w:rPr>
              <w:t>Position capteur (</w:t>
            </w:r>
            <w:r w:rsidRPr="00DF71B1">
              <w:rPr>
                <w:color w:val="FF0000"/>
              </w:rPr>
              <w:t>dans chaine mesure)</w:t>
            </w:r>
          </w:p>
          <w:p w14:paraId="79491D7C" w14:textId="77777777" w:rsidR="00666C13" w:rsidRDefault="00666C13" w:rsidP="004E21AA">
            <w:pPr>
              <w:rPr>
                <w:color w:val="FF0000"/>
              </w:rPr>
            </w:pPr>
            <w:r w:rsidRPr="00DF71B1">
              <w:rPr>
                <w:color w:val="FF0000"/>
              </w:rPr>
              <w:t>et conséquences sur performances</w:t>
            </w:r>
          </w:p>
          <w:p w14:paraId="04FD0C32" w14:textId="77777777" w:rsidR="00666C13" w:rsidRPr="00DF71B1" w:rsidRDefault="00666C13" w:rsidP="004E21AA">
            <w:pPr>
              <w:rPr>
                <w:color w:val="FF0000"/>
              </w:rPr>
            </w:pPr>
          </w:p>
          <w:p w14:paraId="7AC98E3C" w14:textId="77777777" w:rsidR="00666C13" w:rsidRDefault="00666C13" w:rsidP="004E21AA">
            <w:pPr>
              <w:rPr>
                <w:b/>
              </w:rPr>
            </w:pPr>
          </w:p>
          <w:p w14:paraId="21629D38" w14:textId="77777777" w:rsidR="00666C13" w:rsidRPr="0071651B" w:rsidRDefault="00666C13" w:rsidP="004E21AA">
            <w:pPr>
              <w:rPr>
                <w:color w:val="FF0000"/>
              </w:rPr>
            </w:pPr>
            <w:r>
              <w:rPr>
                <w:b/>
              </w:rPr>
              <w:t xml:space="preserve">Industriel ou pédagogique </w:t>
            </w:r>
            <w:r w:rsidRPr="000606E6">
              <w:t>(entourer)</w:t>
            </w:r>
          </w:p>
        </w:tc>
      </w:tr>
    </w:tbl>
    <w:p w14:paraId="3B59612B" w14:textId="77777777" w:rsidR="00666C13" w:rsidRDefault="00666C13" w:rsidP="00666C13"/>
    <w:p w14:paraId="6EF17C52" w14:textId="77777777" w:rsidR="00666C13" w:rsidRDefault="00666C13" w:rsidP="00666C13"/>
    <w:p w14:paraId="413B3D7D" w14:textId="77777777" w:rsidR="00666C13" w:rsidRDefault="00666C13" w:rsidP="00666C13">
      <w:pPr>
        <w:spacing w:before="4"/>
      </w:pPr>
    </w:p>
    <w:p w14:paraId="18B2CD3D" w14:textId="77777777" w:rsidR="00666C13" w:rsidRDefault="00666C13" w:rsidP="00666C13">
      <w:pPr>
        <w:spacing w:before="4"/>
      </w:pPr>
    </w:p>
    <w:p w14:paraId="1E78550F" w14:textId="77777777" w:rsidR="00666C13" w:rsidRPr="00BF35E0" w:rsidRDefault="00666C13" w:rsidP="008C1BBD">
      <w:pPr>
        <w:numPr>
          <w:ilvl w:val="0"/>
          <w:numId w:val="18"/>
        </w:numPr>
        <w:tabs>
          <w:tab w:val="clear" w:pos="585"/>
          <w:tab w:val="num" w:pos="869"/>
        </w:tabs>
        <w:overflowPunct w:val="0"/>
        <w:autoSpaceDE w:val="0"/>
        <w:autoSpaceDN w:val="0"/>
        <w:adjustRightInd w:val="0"/>
        <w:spacing w:before="4"/>
        <w:ind w:left="869"/>
        <w:textAlignment w:val="baseline"/>
        <w:rPr>
          <w:i/>
        </w:rPr>
      </w:pPr>
      <w:r>
        <w:rPr>
          <w:i/>
        </w:rPr>
        <w:t>R</w:t>
      </w:r>
      <w:r w:rsidRPr="00BF35E0">
        <w:rPr>
          <w:i/>
        </w:rPr>
        <w:t>emplir le tableau ci dess</w:t>
      </w:r>
      <w:r>
        <w:rPr>
          <w:i/>
        </w:rPr>
        <w:t>us .</w:t>
      </w:r>
    </w:p>
    <w:p w14:paraId="0963E743" w14:textId="45AF7EC7" w:rsidR="00666C13" w:rsidRDefault="00666C13" w:rsidP="00666C13">
      <w:pPr>
        <w:numPr>
          <w:ilvl w:val="0"/>
          <w:numId w:val="7"/>
        </w:numPr>
      </w:pPr>
      <w:r>
        <w:t>Dans l’interface Comax, revenir à l’écran de base. En cliquant sur l’icône </w:t>
      </w:r>
      <w:r>
        <w:rPr>
          <w:noProof/>
          <w:lang w:eastAsia="zh-CN"/>
        </w:rPr>
        <w:drawing>
          <wp:inline distT="0" distB="0" distL="0" distR="0" wp14:anchorId="2631796A" wp14:editId="744CE9BA">
            <wp:extent cx="367665" cy="388620"/>
            <wp:effectExtent l="0" t="0" r="0" b="0"/>
            <wp:docPr id="556" name="Imag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t xml:space="preserve">, positionner l’axe en position </w:t>
      </w:r>
      <w:r>
        <w:rPr>
          <w:i/>
          <w:u w:val="single"/>
        </w:rPr>
        <w:t>B</w:t>
      </w:r>
      <w:r w:rsidRPr="00B32CB0">
        <w:rPr>
          <w:i/>
        </w:rPr>
        <w:t>asse</w:t>
      </w:r>
      <w:r>
        <w:t xml:space="preserve">. </w:t>
      </w:r>
    </w:p>
    <w:p w14:paraId="58AB9B67" w14:textId="2B01C024" w:rsidR="00666C13" w:rsidRDefault="00666C13" w:rsidP="00666C13">
      <w:pPr>
        <w:numPr>
          <w:ilvl w:val="0"/>
          <w:numId w:val="7"/>
        </w:numPr>
      </w:pPr>
      <w:r>
        <w:lastRenderedPageBreak/>
        <w:t xml:space="preserve">Cliquer sur l’icône </w:t>
      </w:r>
      <w:r>
        <w:rPr>
          <w:noProof/>
          <w:lang w:eastAsia="zh-CN"/>
        </w:rPr>
        <w:drawing>
          <wp:inline distT="0" distB="0" distL="0" distR="0" wp14:anchorId="530BA728" wp14:editId="1C595AEC">
            <wp:extent cx="325755" cy="378460"/>
            <wp:effectExtent l="0" t="0" r="4445" b="2540"/>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t xml:space="preserve"> pour régler le correcteur de la boucle de vitesse :</w:t>
      </w:r>
    </w:p>
    <w:p w14:paraId="4A75A2BF" w14:textId="3AC5FD8E" w:rsidR="00666C13" w:rsidRDefault="00666C13" w:rsidP="00666C13">
      <w:r>
        <w:rPr>
          <w:noProof/>
          <w:lang w:eastAsia="zh-CN"/>
        </w:rPr>
        <w:drawing>
          <wp:inline distT="0" distB="0" distL="0" distR="0" wp14:anchorId="01188699" wp14:editId="0681C096">
            <wp:extent cx="5475605" cy="1145540"/>
            <wp:effectExtent l="0" t="0" r="10795" b="0"/>
            <wp:docPr id="554" name="Imag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1DF15B8C" w14:textId="77777777" w:rsidR="00666C13" w:rsidRDefault="00666C13" w:rsidP="00666C13">
      <w:pPr>
        <w:pStyle w:val="Corpsdutexte"/>
        <w:ind w:left="0" w:firstLine="0"/>
        <w:jc w:val="left"/>
        <w:rPr>
          <w:rFonts w:ascii="Arial" w:hAnsi="Arial" w:cs="Arial"/>
          <w:b/>
          <w:color w:val="0000FF"/>
        </w:rPr>
      </w:pPr>
    </w:p>
    <w:p w14:paraId="4F51BB63" w14:textId="77777777" w:rsidR="00666C13" w:rsidRDefault="00666C13" w:rsidP="00666C13">
      <w:pPr>
        <w:numPr>
          <w:ilvl w:val="0"/>
          <w:numId w:val="8"/>
        </w:numPr>
      </w:pPr>
      <w:r>
        <w:t>Régler le correcteur avec KP = 3000 et KI = 0, on dit que le correcteur de vitesse est alors uniquement proportionnel.</w:t>
      </w:r>
    </w:p>
    <w:p w14:paraId="0D8EA148" w14:textId="77777777" w:rsidR="00666C13" w:rsidRPr="004C2C48" w:rsidRDefault="00666C13" w:rsidP="00666C13">
      <w:pPr>
        <w:ind w:left="708"/>
        <w:rPr>
          <w:color w:val="FF0000"/>
        </w:rPr>
      </w:pPr>
      <w:r w:rsidRPr="004C2C48">
        <w:rPr>
          <w:color w:val="FF0000"/>
        </w:rPr>
        <w:t>Penser à valider ces valeurs en cliquant sur l’icône en haut et à droite (ecrire les parametres dans EPOS)</w:t>
      </w:r>
    </w:p>
    <w:p w14:paraId="33CDF23E" w14:textId="44C7E620" w:rsidR="00666C13" w:rsidRDefault="00666C13" w:rsidP="00666C13">
      <w:pPr>
        <w:numPr>
          <w:ilvl w:val="0"/>
          <w:numId w:val="8"/>
        </w:numPr>
      </w:pPr>
      <w:r>
        <w:rPr>
          <w:noProof/>
          <w:lang w:eastAsia="zh-CN"/>
        </w:rPr>
        <mc:AlternateContent>
          <mc:Choice Requires="wpg">
            <w:drawing>
              <wp:anchor distT="0" distB="0" distL="114300" distR="114300" simplePos="0" relativeHeight="251673088" behindDoc="0" locked="0" layoutInCell="1" allowOverlap="1" wp14:anchorId="7F6660A7" wp14:editId="0EE00FB9">
                <wp:simplePos x="0" y="0"/>
                <wp:positionH relativeFrom="column">
                  <wp:posOffset>4373245</wp:posOffset>
                </wp:positionH>
                <wp:positionV relativeFrom="paragraph">
                  <wp:posOffset>15875</wp:posOffset>
                </wp:positionV>
                <wp:extent cx="1543685" cy="822960"/>
                <wp:effectExtent l="0" t="0" r="0" b="0"/>
                <wp:wrapSquare wrapText="bothSides"/>
                <wp:docPr id="561" name="Grouper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822960"/>
                          <a:chOff x="8304" y="13838"/>
                          <a:chExt cx="2431" cy="1296"/>
                        </a:xfrm>
                      </wpg:grpSpPr>
                      <pic:pic xmlns:pic="http://schemas.openxmlformats.org/drawingml/2006/picture">
                        <pic:nvPicPr>
                          <pic:cNvPr id="562" name="Picture 6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304" y="13838"/>
                            <a:ext cx="2431"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3" name="Rectangle 629"/>
                        <wps:cNvSpPr>
                          <a:spLocks noChangeArrowheads="1"/>
                        </wps:cNvSpPr>
                        <wps:spPr bwMode="auto">
                          <a:xfrm>
                            <a:off x="8304" y="14903"/>
                            <a:ext cx="143" cy="23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5E2B9F" id="Grouper 561" o:spid="_x0000_s1026" style="position:absolute;margin-left:344.35pt;margin-top:1.25pt;width:121.55pt;height:64.8pt;z-index:251673088" coordorigin="8304,13838" coordsize="2431,129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">
                <v:shape id="Picture 628" o:spid="_x0000_s1027" type="#_x0000_t75" style="position:absolute;left:8304;top:13838;width:2431;height:129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2J&#10;nIbEAAAA3AAAAA8AAABkcnMvZG93bnJldi54bWxEj09rAjEUxO9Cv0N4BW+adaGLrEbRYsFLC/5h&#10;8fjYPHcXNy8hSXX99k2h0OMwM79hluvB9OJOPnSWFcymGQji2uqOGwXn08dkDiJEZI29ZVLwpADr&#10;1ctoiaW2Dz7Q/RgbkSAcSlTQxuhKKUPdksEwtY44eVfrDcYkfSO1x0eCm17mWVZIgx2nhRYdvbdU&#10;347fRoErvuZ5v80a2h2I3eel2vl9pdT4ddgsQEQa4n/4r73XCt6KHH7PpCM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2JnIbEAAAA3AAAAA8AAAAAAAAAAAAAAAAAnAIA&#10;AGRycy9kb3ducmV2LnhtbFBLBQYAAAAABAAEAPcAAACNAwAAAAA=&#10;">
                  <v:imagedata r:id="rId21" o:title=""/>
                </v:shape>
                <v:rect id="Rectangle 629" o:spid="_x0000_s1028" style="position:absolute;left:8304;top:14903;width:143;height:2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GCKhxQAA&#10;ANwAAAAPAAAAZHJzL2Rvd25yZXYueG1sRI/NbsIwEITvlfoO1lbiVhxKQSjFiVoa1B448Htf2dsk&#10;Il5HsYHQp68rIXEczcw3mnne20acqfO1YwWjYQKCWDtTc6lgv1s+z0D4gGywcUwKruQhzx4f5pga&#10;d+ENnbehFBHCPkUFVQhtKqXXFVn0Q9cSR+/HdRZDlF0pTYeXCLeNfEmSqbRYc1yosKVFRfq4PVkF&#10;a8TP9e+X1h/FdfVa0OJQkGuUGjz1728gAvXhHr61v42CyXQM/2fiEZ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YIqHFAAAA3AAAAA8AAAAAAAAAAAAAAAAAlwIAAGRycy9k&#10;b3ducmV2LnhtbFBLBQYAAAAABAAEAPUAAACJAwAAAAA=&#10;" strokecolor="white"/>
                <w10:wrap type="square"/>
              </v:group>
            </w:pict>
          </mc:Fallback>
        </mc:AlternateContent>
      </w:r>
      <w:r>
        <w:t xml:space="preserve">Dans l’interface, sélectionner l’icône </w:t>
      </w:r>
      <w:r w:rsidRPr="00174AFF">
        <w:rPr>
          <w:noProof/>
          <w:lang w:eastAsia="zh-CN"/>
        </w:rPr>
        <w:drawing>
          <wp:inline distT="0" distB="0" distL="0" distR="0" wp14:anchorId="24F03FA0" wp14:editId="3365B396">
            <wp:extent cx="304800" cy="315595"/>
            <wp:effectExtent l="0" t="0" r="0" b="0"/>
            <wp:docPr id="553" name="Imag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4800" cy="315595"/>
                    </a:xfrm>
                    <a:prstGeom prst="rect">
                      <a:avLst/>
                    </a:prstGeom>
                    <a:noFill/>
                    <a:ln>
                      <a:noFill/>
                    </a:ln>
                  </pic:spPr>
                </pic:pic>
              </a:graphicData>
            </a:graphic>
          </wp:inline>
        </w:drawing>
      </w:r>
      <w:r>
        <w:rPr>
          <w:noProof/>
        </w:rPr>
        <w:t xml:space="preserve"> puis préparer les acquisitions </w:t>
      </w:r>
      <w:r>
        <w:t xml:space="preserve">en cliquant </w:t>
      </w:r>
      <w:r>
        <w:rPr>
          <w:noProof/>
          <w:lang w:eastAsia="zh-CN"/>
        </w:rPr>
        <w:drawing>
          <wp:inline distT="0" distB="0" distL="0" distR="0" wp14:anchorId="2FC59EC4" wp14:editId="0688BF84">
            <wp:extent cx="336550" cy="346710"/>
            <wp:effectExtent l="0" t="0" r="0" b="8890"/>
            <wp:docPr id="552" name="Imag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550" cy="346710"/>
                    </a:xfrm>
                    <a:prstGeom prst="rect">
                      <a:avLst/>
                    </a:prstGeom>
                    <a:noFill/>
                    <a:ln>
                      <a:noFill/>
                    </a:ln>
                  </pic:spPr>
                </pic:pic>
              </a:graphicData>
            </a:graphic>
          </wp:inline>
        </w:drawing>
      </w:r>
      <w:r>
        <w:t xml:space="preserve">, puis sur l’icône </w:t>
      </w:r>
      <w:r>
        <w:rPr>
          <w:noProof/>
          <w:lang w:eastAsia="zh-CN"/>
        </w:rPr>
        <w:drawing>
          <wp:inline distT="0" distB="0" distL="0" distR="0" wp14:anchorId="4B6888AD" wp14:editId="56DEB989">
            <wp:extent cx="283845" cy="294005"/>
            <wp:effectExtent l="0" t="0" r="0" b="10795"/>
            <wp:docPr id="551" name="Imag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3845" cy="294005"/>
                    </a:xfrm>
                    <a:prstGeom prst="rect">
                      <a:avLst/>
                    </a:prstGeom>
                    <a:noFill/>
                    <a:ln>
                      <a:noFill/>
                    </a:ln>
                  </pic:spPr>
                </pic:pic>
              </a:graphicData>
            </a:graphic>
          </wp:inline>
        </w:drawing>
      </w:r>
      <w:r>
        <w:t xml:space="preserve"> et sélectionner « Asservissement de Vitesse ».</w:t>
      </w:r>
    </w:p>
    <w:p w14:paraId="7ED2F901" w14:textId="77777777" w:rsidR="00666C13" w:rsidRDefault="00666C13" w:rsidP="00666C13">
      <w:pPr>
        <w:ind w:left="720"/>
      </w:pPr>
    </w:p>
    <w:p w14:paraId="7EA79C50" w14:textId="77777777" w:rsidR="00666C13" w:rsidRDefault="00666C13" w:rsidP="00666C13">
      <w:pPr>
        <w:ind w:left="720"/>
      </w:pPr>
      <w:r>
        <w:t>Puis cocher l’affichage de la consigne en vitesse du moteur, de la vitesse moteur et du courant moteur.</w:t>
      </w:r>
    </w:p>
    <w:p w14:paraId="3F897A7E" w14:textId="77777777" w:rsidR="00063477" w:rsidRDefault="00063477" w:rsidP="00666C13">
      <w:pPr>
        <w:ind w:left="720"/>
      </w:pPr>
    </w:p>
    <w:p w14:paraId="37BD3826" w14:textId="5661599F" w:rsidR="00063477" w:rsidRDefault="00063477" w:rsidP="00063477">
      <w:pPr>
        <w:numPr>
          <w:ilvl w:val="0"/>
          <w:numId w:val="10"/>
        </w:numPr>
      </w:pPr>
      <w:r>
        <w:rPr>
          <w:noProof/>
          <w:lang w:eastAsia="zh-CN"/>
        </w:rPr>
        <w:drawing>
          <wp:inline distT="0" distB="0" distL="0" distR="0" wp14:anchorId="4A584789" wp14:editId="4AA5755C">
            <wp:extent cx="4477385" cy="1660525"/>
            <wp:effectExtent l="0" t="0" r="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77385" cy="1660525"/>
                    </a:xfrm>
                    <a:prstGeom prst="rect">
                      <a:avLst/>
                    </a:prstGeom>
                    <a:noFill/>
                    <a:ln>
                      <a:noFill/>
                    </a:ln>
                  </pic:spPr>
                </pic:pic>
              </a:graphicData>
            </a:graphic>
          </wp:inline>
        </w:drawing>
      </w:r>
    </w:p>
    <w:p w14:paraId="711FDA6D" w14:textId="77777777" w:rsidR="00063477" w:rsidRDefault="00063477" w:rsidP="00063477">
      <w:pPr>
        <w:ind w:left="720"/>
      </w:pPr>
    </w:p>
    <w:p w14:paraId="6E0B7285" w14:textId="77777777" w:rsidR="00063477" w:rsidRDefault="00063477" w:rsidP="00063477">
      <w:pPr>
        <w:ind w:left="720"/>
      </w:pPr>
    </w:p>
    <w:p w14:paraId="2C4C7DF5" w14:textId="77777777" w:rsidR="00063477" w:rsidRDefault="00063477" w:rsidP="00063477">
      <w:pPr>
        <w:ind w:left="720"/>
      </w:pPr>
    </w:p>
    <w:p w14:paraId="0D88E2C5" w14:textId="77777777" w:rsidR="00063477" w:rsidRDefault="00063477" w:rsidP="00063477">
      <w:pPr>
        <w:ind w:left="720"/>
      </w:pPr>
    </w:p>
    <w:p w14:paraId="182D1868" w14:textId="77777777" w:rsidR="00063477" w:rsidRDefault="00063477" w:rsidP="00666C13">
      <w:pPr>
        <w:ind w:left="720"/>
      </w:pPr>
    </w:p>
    <w:p w14:paraId="7F249A20" w14:textId="714F689F" w:rsidR="00666C13" w:rsidRDefault="00666C13" w:rsidP="00666C13">
      <w:pPr>
        <w:numPr>
          <w:ilvl w:val="0"/>
          <w:numId w:val="8"/>
        </w:numPr>
      </w:pPr>
      <w:r>
        <w:t xml:space="preserve">Solliciter l’axe non chargé </w:t>
      </w:r>
      <w:r>
        <w:rPr>
          <w:noProof/>
          <w:lang w:eastAsia="zh-CN"/>
        </w:rPr>
        <w:drawing>
          <wp:inline distT="0" distB="0" distL="0" distR="0" wp14:anchorId="04503147" wp14:editId="7F6C1ADC">
            <wp:extent cx="367665" cy="346710"/>
            <wp:effectExtent l="0" t="0" r="0" b="8890"/>
            <wp:docPr id="550" name="Imag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7665" cy="346710"/>
                    </a:xfrm>
                    <a:prstGeom prst="rect">
                      <a:avLst/>
                    </a:prstGeom>
                    <a:noFill/>
                    <a:ln>
                      <a:noFill/>
                    </a:ln>
                  </pic:spPr>
                </pic:pic>
              </a:graphicData>
            </a:graphic>
          </wp:inline>
        </w:drawing>
      </w:r>
      <w:r>
        <w:t xml:space="preserve"> par une consigne de vitesse de 3000 tr/min.</w:t>
      </w:r>
    </w:p>
    <w:p w14:paraId="3A39C193" w14:textId="04EAC86F" w:rsidR="00666C13" w:rsidRDefault="00666C13" w:rsidP="00666C13">
      <w:pPr>
        <w:jc w:val="center"/>
      </w:pPr>
      <w:r>
        <w:rPr>
          <w:noProof/>
          <w:lang w:eastAsia="zh-CN"/>
        </w:rPr>
        <mc:AlternateContent>
          <mc:Choice Requires="wps">
            <w:drawing>
              <wp:anchor distT="0" distB="0" distL="114300" distR="114300" simplePos="0" relativeHeight="251675136" behindDoc="0" locked="0" layoutInCell="1" allowOverlap="1" wp14:anchorId="1596E54D" wp14:editId="319D91B0">
                <wp:simplePos x="0" y="0"/>
                <wp:positionH relativeFrom="column">
                  <wp:posOffset>2011680</wp:posOffset>
                </wp:positionH>
                <wp:positionV relativeFrom="paragraph">
                  <wp:posOffset>508635</wp:posOffset>
                </wp:positionV>
                <wp:extent cx="848995" cy="205740"/>
                <wp:effectExtent l="0" t="0" r="0" b="0"/>
                <wp:wrapNone/>
                <wp:docPr id="560" name="Zone de texte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99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96B1B" w14:textId="77777777" w:rsidR="00666C13" w:rsidRPr="00590A0A" w:rsidRDefault="00666C13" w:rsidP="00666C13">
                            <w:pPr>
                              <w:rPr>
                                <w:color w:val="FFFFFF"/>
                              </w:rPr>
                            </w:pPr>
                            <w:r w:rsidRPr="00590A0A">
                              <w:rPr>
                                <w:color w:val="FFFFFF"/>
                              </w:rPr>
                              <w:t>3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6E54D" id="Zone de texte 560" o:spid="_x0000_s1113" type="#_x0000_t202" style="position:absolute;left:0;text-align:left;margin-left:158.4pt;margin-top:40.05pt;width:66.85pt;height:16.2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" filled="f" stroked="f">
                <v:textbox>
                  <w:txbxContent>
                    <w:p w14:paraId="4DF96B1B" w14:textId="77777777" w:rsidR="00666C13" w:rsidRPr="00590A0A" w:rsidRDefault="00666C13" w:rsidP="00666C13">
                      <w:pPr>
                        <w:rPr>
                          <w:color w:val="FFFFFF"/>
                        </w:rPr>
                      </w:pPr>
                      <w:r w:rsidRPr="00590A0A">
                        <w:rPr>
                          <w:color w:val="FFFFFF"/>
                        </w:rPr>
                        <w:t>3000</w:t>
                      </w:r>
                    </w:p>
                  </w:txbxContent>
                </v:textbox>
              </v:shape>
            </w:pict>
          </mc:Fallback>
        </mc:AlternateContent>
      </w:r>
      <w:r>
        <w:rPr>
          <w:noProof/>
          <w:lang w:eastAsia="zh-CN"/>
        </w:rPr>
        <mc:AlternateContent>
          <mc:Choice Requires="wps">
            <w:drawing>
              <wp:anchor distT="0" distB="0" distL="114300" distR="114300" simplePos="0" relativeHeight="251674112" behindDoc="0" locked="0" layoutInCell="1" allowOverlap="1" wp14:anchorId="58E76D8C" wp14:editId="4EFACE83">
                <wp:simplePos x="0" y="0"/>
                <wp:positionH relativeFrom="column">
                  <wp:posOffset>1762760</wp:posOffset>
                </wp:positionH>
                <wp:positionV relativeFrom="paragraph">
                  <wp:posOffset>548640</wp:posOffset>
                </wp:positionV>
                <wp:extent cx="643890" cy="140335"/>
                <wp:effectExtent l="0" t="0" r="0" b="0"/>
                <wp:wrapNone/>
                <wp:docPr id="559" name="Rectangle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890" cy="1403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278D81" id="Rectangle 559" o:spid="_x0000_s1026" style="position:absolute;margin-left:138.8pt;margin-top:43.2pt;width:50.7pt;height:11.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" fillcolor="black"/>
            </w:pict>
          </mc:Fallback>
        </mc:AlternateContent>
      </w:r>
      <w:r>
        <w:rPr>
          <w:noProof/>
          <w:lang w:eastAsia="zh-CN"/>
        </w:rPr>
        <w:drawing>
          <wp:inline distT="0" distB="0" distL="0" distR="0" wp14:anchorId="137F131D" wp14:editId="5B9F4855">
            <wp:extent cx="4256405" cy="1629410"/>
            <wp:effectExtent l="0" t="0" r="10795" b="0"/>
            <wp:docPr id="549" name="Imag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6405" cy="1629410"/>
                    </a:xfrm>
                    <a:prstGeom prst="rect">
                      <a:avLst/>
                    </a:prstGeom>
                    <a:noFill/>
                    <a:ln>
                      <a:noFill/>
                    </a:ln>
                  </pic:spPr>
                </pic:pic>
              </a:graphicData>
            </a:graphic>
          </wp:inline>
        </w:drawing>
      </w:r>
    </w:p>
    <w:p w14:paraId="54C3F94C" w14:textId="77777777" w:rsidR="00666C13" w:rsidRDefault="00666C13" w:rsidP="00666C13">
      <w:pPr>
        <w:jc w:val="center"/>
      </w:pPr>
    </w:p>
    <w:p w14:paraId="7D3FAABA" w14:textId="5C73DB9C" w:rsidR="00666C13" w:rsidRPr="001452C8" w:rsidRDefault="00666C13" w:rsidP="00666C13">
      <w:pPr>
        <w:pStyle w:val="Questiondidastel"/>
      </w:pPr>
      <w:r>
        <w:t>Réaliser les acquisitions vis-à-vis de cette sollicitation, avec 0 masses, 2 masses et 4 masses sur le support de masses</w:t>
      </w:r>
      <w:r w:rsidR="00243EFD">
        <w:t xml:space="preserve"> (Pensez à sauvegarder les données pour ensuite les comparer)</w:t>
      </w:r>
      <w:r>
        <w:t>. Compléter alors le tableau ci dessous.</w:t>
      </w:r>
    </w:p>
    <w:p w14:paraId="0E85A4C6" w14:textId="77777777" w:rsidR="00666C13" w:rsidRDefault="00666C13" w:rsidP="00666C13">
      <w:pPr>
        <w:pStyle w:val="Questiondidastel"/>
        <w:numPr>
          <w:ilvl w:val="0"/>
          <w:numId w:val="0"/>
        </w:numPr>
        <w:ind w:left="1474"/>
      </w:pPr>
      <w:r>
        <w:lastRenderedPageBreak/>
        <w:t>A quelle valeur le constructeur a-t-il  saturé le courant moteur ? Pourquoi ?</w:t>
      </w:r>
    </w:p>
    <w:p w14:paraId="380EF581" w14:textId="77777777" w:rsidR="00666C13" w:rsidRPr="001452C8" w:rsidRDefault="00666C13" w:rsidP="00666C13">
      <w:pPr>
        <w:pStyle w:val="Questiondidastel"/>
        <w:numPr>
          <w:ilvl w:val="0"/>
          <w:numId w:val="0"/>
        </w:numPr>
        <w:ind w:left="1474"/>
        <w:rPr>
          <w:color w:val="FF000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1"/>
        <w:gridCol w:w="2151"/>
        <w:gridCol w:w="2378"/>
        <w:gridCol w:w="2396"/>
        <w:gridCol w:w="1464"/>
      </w:tblGrid>
      <w:tr w:rsidR="00666C13" w14:paraId="165D319A" w14:textId="77777777" w:rsidTr="004E21AA">
        <w:tc>
          <w:tcPr>
            <w:tcW w:w="0" w:type="auto"/>
            <w:shd w:val="solid" w:color="000000" w:fill="FFFFFF"/>
          </w:tcPr>
          <w:p w14:paraId="30ED2AD5" w14:textId="77777777" w:rsidR="00666C13" w:rsidRPr="00590A0A" w:rsidRDefault="00666C13" w:rsidP="004E21AA">
            <w:pPr>
              <w:jc w:val="center"/>
              <w:rPr>
                <w:b/>
                <w:bCs/>
              </w:rPr>
            </w:pPr>
            <w:r w:rsidRPr="00590A0A">
              <w:rPr>
                <w:b/>
                <w:bCs/>
              </w:rPr>
              <w:t>KP</w:t>
            </w:r>
          </w:p>
        </w:tc>
        <w:tc>
          <w:tcPr>
            <w:tcW w:w="0" w:type="auto"/>
            <w:shd w:val="solid" w:color="000000" w:fill="FFFFFF"/>
          </w:tcPr>
          <w:p w14:paraId="15910679" w14:textId="77777777" w:rsidR="00666C13" w:rsidRPr="00590A0A" w:rsidRDefault="00666C13" w:rsidP="004E21AA">
            <w:pPr>
              <w:jc w:val="center"/>
              <w:rPr>
                <w:b/>
                <w:bCs/>
              </w:rPr>
            </w:pPr>
            <w:r w:rsidRPr="00590A0A">
              <w:rPr>
                <w:b/>
                <w:bCs/>
              </w:rPr>
              <w:t>Nombre de masses additionnelles</w:t>
            </w:r>
          </w:p>
        </w:tc>
        <w:tc>
          <w:tcPr>
            <w:tcW w:w="0" w:type="auto"/>
            <w:shd w:val="solid" w:color="000000" w:fill="FFFFFF"/>
          </w:tcPr>
          <w:p w14:paraId="77B2024E" w14:textId="77777777" w:rsidR="00666C13" w:rsidRPr="00590A0A" w:rsidRDefault="00666C13" w:rsidP="004E21AA">
            <w:pPr>
              <w:jc w:val="center"/>
              <w:rPr>
                <w:b/>
                <w:bCs/>
              </w:rPr>
            </w:pPr>
            <w:r w:rsidRPr="00590A0A">
              <w:rPr>
                <w:b/>
                <w:bCs/>
              </w:rPr>
              <w:t>Valeur finale de la vitesse de rotation du moteur en rpm</w:t>
            </w:r>
          </w:p>
        </w:tc>
        <w:tc>
          <w:tcPr>
            <w:tcW w:w="0" w:type="auto"/>
            <w:shd w:val="solid" w:color="000000" w:fill="FFFFFF"/>
          </w:tcPr>
          <w:p w14:paraId="030F6CF1" w14:textId="77777777" w:rsidR="00666C13" w:rsidRPr="00590A0A" w:rsidRDefault="00666C13" w:rsidP="004E21AA">
            <w:pPr>
              <w:jc w:val="center"/>
              <w:rPr>
                <w:b/>
                <w:bCs/>
              </w:rPr>
            </w:pPr>
            <w:r w:rsidRPr="00590A0A">
              <w:rPr>
                <w:b/>
                <w:bCs/>
              </w:rPr>
              <w:t>Erreur en régime permanent sur la vitesse en rpm</w:t>
            </w:r>
          </w:p>
        </w:tc>
        <w:tc>
          <w:tcPr>
            <w:tcW w:w="0" w:type="auto"/>
            <w:shd w:val="solid" w:color="000000" w:fill="FFFFFF"/>
          </w:tcPr>
          <w:p w14:paraId="01D2FDBF" w14:textId="77777777" w:rsidR="00666C13" w:rsidRPr="00590A0A" w:rsidRDefault="00666C13" w:rsidP="004E21AA">
            <w:pPr>
              <w:jc w:val="center"/>
              <w:rPr>
                <w:b/>
                <w:bCs/>
              </w:rPr>
            </w:pPr>
            <w:r w:rsidRPr="00590A0A">
              <w:rPr>
                <w:b/>
                <w:bCs/>
              </w:rPr>
              <w:t>Temps de réponse à 5%</w:t>
            </w:r>
          </w:p>
        </w:tc>
      </w:tr>
      <w:tr w:rsidR="00666C13" w14:paraId="063BE6C1" w14:textId="77777777" w:rsidTr="004E21AA">
        <w:tc>
          <w:tcPr>
            <w:tcW w:w="0" w:type="auto"/>
            <w:shd w:val="clear" w:color="auto" w:fill="auto"/>
          </w:tcPr>
          <w:p w14:paraId="1044A7AD" w14:textId="77777777" w:rsidR="00666C13" w:rsidRDefault="00666C13" w:rsidP="004E21AA">
            <w:pPr>
              <w:jc w:val="center"/>
            </w:pPr>
            <w:r>
              <w:t>3000</w:t>
            </w:r>
          </w:p>
        </w:tc>
        <w:tc>
          <w:tcPr>
            <w:tcW w:w="0" w:type="auto"/>
            <w:shd w:val="clear" w:color="auto" w:fill="auto"/>
          </w:tcPr>
          <w:p w14:paraId="34E155AF" w14:textId="77777777" w:rsidR="00666C13" w:rsidRDefault="00666C13" w:rsidP="004E21AA">
            <w:pPr>
              <w:jc w:val="center"/>
            </w:pPr>
            <w:r>
              <w:t>0</w:t>
            </w:r>
          </w:p>
        </w:tc>
        <w:tc>
          <w:tcPr>
            <w:tcW w:w="0" w:type="auto"/>
            <w:shd w:val="clear" w:color="auto" w:fill="auto"/>
          </w:tcPr>
          <w:p w14:paraId="43A0E6F2" w14:textId="77777777" w:rsidR="00666C13" w:rsidRPr="00D871FC" w:rsidRDefault="00666C13" w:rsidP="004E21AA">
            <w:pPr>
              <w:jc w:val="center"/>
              <w:rPr>
                <w:color w:val="FF0000"/>
              </w:rPr>
            </w:pPr>
          </w:p>
        </w:tc>
        <w:tc>
          <w:tcPr>
            <w:tcW w:w="0" w:type="auto"/>
            <w:shd w:val="clear" w:color="auto" w:fill="auto"/>
          </w:tcPr>
          <w:p w14:paraId="0EC8A769" w14:textId="77777777" w:rsidR="00666C13" w:rsidRPr="00D871FC" w:rsidRDefault="00666C13" w:rsidP="004E21AA">
            <w:pPr>
              <w:jc w:val="center"/>
              <w:rPr>
                <w:color w:val="FF0000"/>
              </w:rPr>
            </w:pPr>
          </w:p>
        </w:tc>
        <w:tc>
          <w:tcPr>
            <w:tcW w:w="0" w:type="auto"/>
            <w:shd w:val="clear" w:color="auto" w:fill="auto"/>
          </w:tcPr>
          <w:p w14:paraId="42CB2449" w14:textId="77777777" w:rsidR="00666C13" w:rsidRPr="00D871FC" w:rsidRDefault="00666C13" w:rsidP="004E21AA">
            <w:pPr>
              <w:jc w:val="center"/>
              <w:rPr>
                <w:color w:val="FF0000"/>
              </w:rPr>
            </w:pPr>
          </w:p>
        </w:tc>
      </w:tr>
      <w:tr w:rsidR="00666C13" w14:paraId="1B369088" w14:textId="77777777" w:rsidTr="004E21AA">
        <w:tc>
          <w:tcPr>
            <w:tcW w:w="0" w:type="auto"/>
            <w:shd w:val="clear" w:color="auto" w:fill="auto"/>
          </w:tcPr>
          <w:p w14:paraId="4310329C" w14:textId="77777777" w:rsidR="00666C13" w:rsidRDefault="00666C13" w:rsidP="004E21AA">
            <w:pPr>
              <w:jc w:val="center"/>
            </w:pPr>
            <w:r>
              <w:t>3000</w:t>
            </w:r>
          </w:p>
        </w:tc>
        <w:tc>
          <w:tcPr>
            <w:tcW w:w="0" w:type="auto"/>
            <w:shd w:val="clear" w:color="auto" w:fill="auto"/>
          </w:tcPr>
          <w:p w14:paraId="5F7262DC" w14:textId="77777777" w:rsidR="00666C13" w:rsidRDefault="00666C13" w:rsidP="004E21AA">
            <w:pPr>
              <w:jc w:val="center"/>
            </w:pPr>
            <w:r>
              <w:t>2</w:t>
            </w:r>
          </w:p>
        </w:tc>
        <w:tc>
          <w:tcPr>
            <w:tcW w:w="0" w:type="auto"/>
            <w:shd w:val="clear" w:color="auto" w:fill="auto"/>
          </w:tcPr>
          <w:p w14:paraId="42478A1B" w14:textId="77777777" w:rsidR="00666C13" w:rsidRPr="00D871FC" w:rsidRDefault="00666C13" w:rsidP="004E21AA">
            <w:pPr>
              <w:jc w:val="center"/>
              <w:rPr>
                <w:color w:val="FF0000"/>
              </w:rPr>
            </w:pPr>
          </w:p>
        </w:tc>
        <w:tc>
          <w:tcPr>
            <w:tcW w:w="0" w:type="auto"/>
            <w:shd w:val="clear" w:color="auto" w:fill="auto"/>
          </w:tcPr>
          <w:p w14:paraId="4D8A1522" w14:textId="77777777" w:rsidR="00666C13" w:rsidRPr="00D871FC" w:rsidRDefault="00666C13" w:rsidP="004E21AA">
            <w:pPr>
              <w:jc w:val="center"/>
              <w:rPr>
                <w:color w:val="FF0000"/>
              </w:rPr>
            </w:pPr>
          </w:p>
        </w:tc>
        <w:tc>
          <w:tcPr>
            <w:tcW w:w="0" w:type="auto"/>
            <w:shd w:val="clear" w:color="auto" w:fill="auto"/>
          </w:tcPr>
          <w:p w14:paraId="4559A5B3" w14:textId="77777777" w:rsidR="00666C13" w:rsidRPr="00D871FC" w:rsidRDefault="00666C13" w:rsidP="004E21AA">
            <w:pPr>
              <w:jc w:val="center"/>
              <w:rPr>
                <w:color w:val="FF0000"/>
              </w:rPr>
            </w:pPr>
          </w:p>
        </w:tc>
      </w:tr>
      <w:tr w:rsidR="00666C13" w14:paraId="68E20B36" w14:textId="77777777" w:rsidTr="004E21AA">
        <w:tc>
          <w:tcPr>
            <w:tcW w:w="0" w:type="auto"/>
            <w:shd w:val="clear" w:color="auto" w:fill="auto"/>
          </w:tcPr>
          <w:p w14:paraId="17537658" w14:textId="77777777" w:rsidR="00666C13" w:rsidRDefault="00666C13" w:rsidP="004E21AA">
            <w:pPr>
              <w:jc w:val="center"/>
            </w:pPr>
            <w:r>
              <w:t>3000</w:t>
            </w:r>
          </w:p>
        </w:tc>
        <w:tc>
          <w:tcPr>
            <w:tcW w:w="0" w:type="auto"/>
            <w:shd w:val="clear" w:color="auto" w:fill="auto"/>
          </w:tcPr>
          <w:p w14:paraId="77EFC5A3" w14:textId="77777777" w:rsidR="00666C13" w:rsidRDefault="00666C13" w:rsidP="004E21AA">
            <w:pPr>
              <w:jc w:val="center"/>
            </w:pPr>
            <w:r>
              <w:t>4</w:t>
            </w:r>
          </w:p>
        </w:tc>
        <w:tc>
          <w:tcPr>
            <w:tcW w:w="0" w:type="auto"/>
            <w:shd w:val="clear" w:color="auto" w:fill="auto"/>
          </w:tcPr>
          <w:p w14:paraId="447DFCD8" w14:textId="77777777" w:rsidR="00666C13" w:rsidRPr="00D871FC" w:rsidRDefault="00666C13" w:rsidP="004E21AA">
            <w:pPr>
              <w:jc w:val="center"/>
              <w:rPr>
                <w:color w:val="FF0000"/>
              </w:rPr>
            </w:pPr>
          </w:p>
        </w:tc>
        <w:tc>
          <w:tcPr>
            <w:tcW w:w="0" w:type="auto"/>
            <w:shd w:val="clear" w:color="auto" w:fill="auto"/>
          </w:tcPr>
          <w:p w14:paraId="3059C369" w14:textId="77777777" w:rsidR="00666C13" w:rsidRPr="00D871FC" w:rsidRDefault="00666C13" w:rsidP="004E21AA">
            <w:pPr>
              <w:jc w:val="center"/>
              <w:rPr>
                <w:color w:val="FF0000"/>
              </w:rPr>
            </w:pPr>
          </w:p>
        </w:tc>
        <w:tc>
          <w:tcPr>
            <w:tcW w:w="0" w:type="auto"/>
            <w:shd w:val="clear" w:color="auto" w:fill="auto"/>
          </w:tcPr>
          <w:p w14:paraId="7EAA5DEB" w14:textId="77777777" w:rsidR="00666C13" w:rsidRPr="00D871FC" w:rsidRDefault="00666C13" w:rsidP="004E21AA">
            <w:pPr>
              <w:jc w:val="center"/>
              <w:rPr>
                <w:color w:val="FF0000"/>
              </w:rPr>
            </w:pPr>
          </w:p>
        </w:tc>
      </w:tr>
      <w:tr w:rsidR="00666C13" w14:paraId="0A5D9B98" w14:textId="77777777" w:rsidTr="004E21AA">
        <w:tc>
          <w:tcPr>
            <w:tcW w:w="0" w:type="auto"/>
            <w:shd w:val="clear" w:color="auto" w:fill="auto"/>
          </w:tcPr>
          <w:p w14:paraId="42D506C9" w14:textId="77777777" w:rsidR="00666C13" w:rsidRDefault="00666C13" w:rsidP="004E21AA">
            <w:pPr>
              <w:jc w:val="center"/>
            </w:pPr>
            <w:r>
              <w:t>1000</w:t>
            </w:r>
          </w:p>
        </w:tc>
        <w:tc>
          <w:tcPr>
            <w:tcW w:w="0" w:type="auto"/>
            <w:shd w:val="clear" w:color="auto" w:fill="auto"/>
          </w:tcPr>
          <w:p w14:paraId="017223A4" w14:textId="77777777" w:rsidR="00666C13" w:rsidRDefault="00666C13" w:rsidP="004E21AA">
            <w:pPr>
              <w:jc w:val="center"/>
            </w:pPr>
            <w:r>
              <w:t>2</w:t>
            </w:r>
          </w:p>
        </w:tc>
        <w:tc>
          <w:tcPr>
            <w:tcW w:w="0" w:type="auto"/>
            <w:shd w:val="clear" w:color="auto" w:fill="auto"/>
          </w:tcPr>
          <w:p w14:paraId="12CDFD28" w14:textId="77777777" w:rsidR="00666C13" w:rsidRPr="00D871FC" w:rsidRDefault="00666C13" w:rsidP="004E21AA">
            <w:pPr>
              <w:jc w:val="center"/>
              <w:rPr>
                <w:color w:val="FF0000"/>
              </w:rPr>
            </w:pPr>
          </w:p>
        </w:tc>
        <w:tc>
          <w:tcPr>
            <w:tcW w:w="0" w:type="auto"/>
            <w:shd w:val="clear" w:color="auto" w:fill="auto"/>
          </w:tcPr>
          <w:p w14:paraId="0375B251" w14:textId="77777777" w:rsidR="00666C13" w:rsidRPr="00D871FC" w:rsidRDefault="00666C13" w:rsidP="004E21AA">
            <w:pPr>
              <w:jc w:val="center"/>
              <w:rPr>
                <w:color w:val="FF0000"/>
              </w:rPr>
            </w:pPr>
          </w:p>
        </w:tc>
        <w:tc>
          <w:tcPr>
            <w:tcW w:w="0" w:type="auto"/>
            <w:shd w:val="clear" w:color="auto" w:fill="auto"/>
          </w:tcPr>
          <w:p w14:paraId="554670AE" w14:textId="77777777" w:rsidR="00666C13" w:rsidRPr="00D871FC" w:rsidRDefault="00666C13" w:rsidP="004E21AA">
            <w:pPr>
              <w:jc w:val="center"/>
              <w:rPr>
                <w:color w:val="FF0000"/>
              </w:rPr>
            </w:pPr>
          </w:p>
        </w:tc>
      </w:tr>
      <w:tr w:rsidR="00666C13" w14:paraId="2E0B410E" w14:textId="77777777" w:rsidTr="004E21AA">
        <w:tc>
          <w:tcPr>
            <w:tcW w:w="0" w:type="auto"/>
            <w:shd w:val="clear" w:color="auto" w:fill="auto"/>
          </w:tcPr>
          <w:p w14:paraId="4426BFE1" w14:textId="77777777" w:rsidR="00666C13" w:rsidRDefault="00666C13" w:rsidP="004E21AA">
            <w:pPr>
              <w:jc w:val="center"/>
            </w:pPr>
            <w:r>
              <w:t>5000</w:t>
            </w:r>
          </w:p>
        </w:tc>
        <w:tc>
          <w:tcPr>
            <w:tcW w:w="0" w:type="auto"/>
            <w:shd w:val="clear" w:color="auto" w:fill="auto"/>
          </w:tcPr>
          <w:p w14:paraId="1D9BF448" w14:textId="77777777" w:rsidR="00666C13" w:rsidRDefault="00666C13" w:rsidP="004E21AA">
            <w:pPr>
              <w:jc w:val="center"/>
            </w:pPr>
            <w:r>
              <w:t>2</w:t>
            </w:r>
          </w:p>
        </w:tc>
        <w:tc>
          <w:tcPr>
            <w:tcW w:w="0" w:type="auto"/>
            <w:shd w:val="clear" w:color="auto" w:fill="auto"/>
          </w:tcPr>
          <w:p w14:paraId="02F723F5" w14:textId="77777777" w:rsidR="00666C13" w:rsidRPr="00D871FC" w:rsidRDefault="00666C13" w:rsidP="004E21AA">
            <w:pPr>
              <w:jc w:val="center"/>
              <w:rPr>
                <w:color w:val="FF0000"/>
              </w:rPr>
            </w:pPr>
          </w:p>
        </w:tc>
        <w:tc>
          <w:tcPr>
            <w:tcW w:w="0" w:type="auto"/>
            <w:shd w:val="clear" w:color="auto" w:fill="auto"/>
          </w:tcPr>
          <w:p w14:paraId="5E2B3183" w14:textId="77777777" w:rsidR="00666C13" w:rsidRPr="00D871FC" w:rsidRDefault="00666C13" w:rsidP="004E21AA">
            <w:pPr>
              <w:jc w:val="center"/>
              <w:rPr>
                <w:color w:val="FF0000"/>
              </w:rPr>
            </w:pPr>
          </w:p>
        </w:tc>
        <w:tc>
          <w:tcPr>
            <w:tcW w:w="0" w:type="auto"/>
            <w:shd w:val="clear" w:color="auto" w:fill="auto"/>
          </w:tcPr>
          <w:p w14:paraId="3A1761AF" w14:textId="77777777" w:rsidR="00666C13" w:rsidRPr="00D871FC" w:rsidRDefault="00666C13" w:rsidP="004E21AA">
            <w:pPr>
              <w:jc w:val="center"/>
              <w:rPr>
                <w:color w:val="FF0000"/>
              </w:rPr>
            </w:pPr>
          </w:p>
        </w:tc>
      </w:tr>
    </w:tbl>
    <w:p w14:paraId="00CB7EB2" w14:textId="77777777" w:rsidR="00666C13" w:rsidRDefault="00666C13" w:rsidP="00666C13">
      <w:pPr>
        <w:pStyle w:val="Questiondidastel"/>
        <w:numPr>
          <w:ilvl w:val="0"/>
          <w:numId w:val="0"/>
        </w:numPr>
        <w:ind w:left="1474" w:hanging="1474"/>
      </w:pPr>
    </w:p>
    <w:p w14:paraId="015D8B52" w14:textId="77777777" w:rsidR="00012B0C" w:rsidRPr="00BB5B34" w:rsidRDefault="00012B0C" w:rsidP="00012B0C">
      <w:pPr>
        <w:rPr>
          <w:rFonts w:ascii="Cambria" w:hAnsi="Cambria" w:cs="Arial"/>
          <w:color w:val="000000"/>
          <w:szCs w:val="22"/>
        </w:rPr>
      </w:pPr>
    </w:p>
    <w:p w14:paraId="7CB68926" w14:textId="2CAB0616" w:rsidR="00012B0C" w:rsidRPr="00DE5751" w:rsidRDefault="00012B0C"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Influence d’une correction proportionnelle</w:t>
      </w:r>
    </w:p>
    <w:p w14:paraId="19C82684" w14:textId="77777777" w:rsidR="00666C13" w:rsidRPr="00C1017A" w:rsidRDefault="00666C13" w:rsidP="00666C13">
      <w:pPr>
        <w:pStyle w:val="Questiondidastel"/>
        <w:numPr>
          <w:ilvl w:val="0"/>
          <w:numId w:val="0"/>
        </w:numPr>
        <w:ind w:left="1474" w:hanging="1474"/>
      </w:pPr>
    </w:p>
    <w:p w14:paraId="2E7A641B" w14:textId="77777777" w:rsidR="00666C13" w:rsidRPr="008A14AA" w:rsidRDefault="00666C13" w:rsidP="00666C13">
      <w:pPr>
        <w:pStyle w:val="Questiondidastel"/>
        <w:numPr>
          <w:ilvl w:val="0"/>
          <w:numId w:val="0"/>
        </w:numPr>
        <w:ind w:left="1474" w:hanging="1474"/>
        <w:rPr>
          <w:b w:val="0"/>
        </w:rPr>
      </w:pPr>
    </w:p>
    <w:p w14:paraId="285F3019" w14:textId="77777777" w:rsidR="00666C13" w:rsidRDefault="00666C13" w:rsidP="00666C13">
      <w:pPr>
        <w:pStyle w:val="Questiondidastel"/>
      </w:pPr>
      <w:r>
        <w:t>Quelle est essentiellement la performance (Stabilité, Rapidité ou Précision) affectée par l’ajout des masses additionnelles ? Quelle est la cause de cette variation ?</w:t>
      </w:r>
    </w:p>
    <w:p w14:paraId="66C4E777" w14:textId="77777777" w:rsidR="00666C13" w:rsidRDefault="00666C13" w:rsidP="00666C13">
      <w:pPr>
        <w:pStyle w:val="Pardeliste"/>
      </w:pPr>
    </w:p>
    <w:p w14:paraId="2AF0A127" w14:textId="77777777" w:rsidR="00666C13" w:rsidRPr="009D2F75" w:rsidRDefault="00666C13" w:rsidP="00666C13">
      <w:pPr>
        <w:pStyle w:val="Questiondidastel"/>
      </w:pPr>
      <w:r w:rsidRPr="00260E04">
        <w:rPr>
          <w:sz w:val="22"/>
        </w:rPr>
        <w:t xml:space="preserve"> En conservant 2 masses additionnelles sur le support de masses, réaliser les </w:t>
      </w:r>
      <w:r>
        <w:t>mêmes acquisitions mais en réglant KP (correcteur proportionnel de l’asservissement de vitesse) tel que KP = 1000 et KP = 5000. Compléter aussi le tableau ci dessus.</w:t>
      </w:r>
    </w:p>
    <w:p w14:paraId="6C6319F3" w14:textId="77777777" w:rsidR="00666C13" w:rsidRDefault="00666C13" w:rsidP="00666C13">
      <w:pPr>
        <w:pStyle w:val="Pardeliste"/>
      </w:pPr>
    </w:p>
    <w:p w14:paraId="30E775BD" w14:textId="77777777" w:rsidR="00666C13" w:rsidRPr="00C1017A" w:rsidRDefault="00666C13" w:rsidP="00666C13">
      <w:pPr>
        <w:pStyle w:val="Questiondidastel"/>
        <w:numPr>
          <w:ilvl w:val="0"/>
          <w:numId w:val="0"/>
        </w:numPr>
        <w:ind w:left="1474"/>
      </w:pPr>
    </w:p>
    <w:p w14:paraId="3A9CB43E" w14:textId="77777777" w:rsidR="00666C13" w:rsidRPr="00083359" w:rsidRDefault="00666C13" w:rsidP="00666C13">
      <w:pPr>
        <w:pStyle w:val="Questiondidastel"/>
      </w:pPr>
      <w:r>
        <w:t xml:space="preserve"> Quelle(s) est (sont) la (les) performance(s) affectée(s) par le réglage du gain KP ? </w:t>
      </w:r>
    </w:p>
    <w:p w14:paraId="28BB8D89" w14:textId="77777777" w:rsidR="00666C13" w:rsidRDefault="00666C13" w:rsidP="00666C13">
      <w:pPr>
        <w:pStyle w:val="Questiondidastel"/>
        <w:numPr>
          <w:ilvl w:val="0"/>
          <w:numId w:val="0"/>
        </w:numPr>
      </w:pPr>
    </w:p>
    <w:p w14:paraId="3E318089" w14:textId="77777777" w:rsidR="00666C13" w:rsidRPr="00260E04" w:rsidRDefault="00666C13" w:rsidP="00666C13">
      <w:pPr>
        <w:pStyle w:val="Questiondidastel"/>
      </w:pPr>
      <w:r>
        <w:t xml:space="preserve"> A votre avis, le correcteur uniquement proportionnel pour la boucle de vitesse est-il suffisant dans le cadre de l’action collaboratrice souhaitée ? </w:t>
      </w:r>
    </w:p>
    <w:p w14:paraId="0C1CD15A" w14:textId="77777777" w:rsidR="00666C13" w:rsidRDefault="00666C13" w:rsidP="00666C13">
      <w:pPr>
        <w:pStyle w:val="Questiondidastel"/>
        <w:numPr>
          <w:ilvl w:val="0"/>
          <w:numId w:val="0"/>
        </w:numPr>
        <w:ind w:left="1474"/>
      </w:pPr>
    </w:p>
    <w:p w14:paraId="48982B68" w14:textId="77777777" w:rsidR="00666C13" w:rsidRDefault="00666C13" w:rsidP="00666C13">
      <w:pPr>
        <w:pStyle w:val="Questiondidastel"/>
        <w:numPr>
          <w:ilvl w:val="0"/>
          <w:numId w:val="0"/>
        </w:numPr>
        <w:ind w:left="1474"/>
      </w:pPr>
    </w:p>
    <w:p w14:paraId="2D798A8F" w14:textId="77777777" w:rsidR="004B52D6" w:rsidRPr="00BB5B34" w:rsidRDefault="004B52D6" w:rsidP="004B52D6">
      <w:pPr>
        <w:rPr>
          <w:rFonts w:ascii="Cambria" w:hAnsi="Cambria" w:cs="Arial"/>
          <w:color w:val="000000"/>
          <w:szCs w:val="22"/>
        </w:rPr>
      </w:pPr>
    </w:p>
    <w:p w14:paraId="2AC54EBE" w14:textId="1F7F2BD6" w:rsidR="004B52D6" w:rsidRPr="00DE5751" w:rsidRDefault="004B52D6"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Influence d’une correction proportionnelle</w:t>
      </w:r>
      <w:r w:rsidR="004B46F3">
        <w:rPr>
          <w:rFonts w:ascii="Cambria" w:hAnsi="Cambria" w:cs="Arial"/>
          <w:b/>
          <w:color w:val="00B050"/>
          <w:szCs w:val="22"/>
          <w:u w:val="single"/>
        </w:rPr>
        <w:t xml:space="preserve"> intégral</w:t>
      </w:r>
      <w:r>
        <w:rPr>
          <w:rFonts w:ascii="Cambria" w:hAnsi="Cambria" w:cs="Arial"/>
          <w:b/>
          <w:color w:val="00B050"/>
          <w:szCs w:val="22"/>
          <w:u w:val="single"/>
        </w:rPr>
        <w:t>e</w:t>
      </w:r>
    </w:p>
    <w:p w14:paraId="67BF7623" w14:textId="2A87BD0B" w:rsidR="00083613" w:rsidRDefault="00083613" w:rsidP="00CF349F">
      <w:pPr>
        <w:pStyle w:val="Corpsdutexte"/>
        <w:ind w:left="0" w:firstLine="0"/>
        <w:jc w:val="left"/>
        <w:rPr>
          <w:b/>
        </w:rPr>
      </w:pPr>
    </w:p>
    <w:p w14:paraId="12996D88" w14:textId="77777777" w:rsidR="004B46F3" w:rsidRPr="00C1017A" w:rsidRDefault="004B46F3" w:rsidP="004B46F3">
      <w:pPr>
        <w:pStyle w:val="Questiondidastel"/>
        <w:numPr>
          <w:ilvl w:val="0"/>
          <w:numId w:val="0"/>
        </w:numPr>
        <w:ind w:left="1474" w:hanging="1474"/>
      </w:pPr>
    </w:p>
    <w:p w14:paraId="230BB18E" w14:textId="77777777" w:rsidR="004B46F3" w:rsidRPr="008A14AA" w:rsidRDefault="004B46F3" w:rsidP="004B46F3">
      <w:pPr>
        <w:pStyle w:val="Questiondidastel"/>
        <w:numPr>
          <w:ilvl w:val="0"/>
          <w:numId w:val="0"/>
        </w:numPr>
        <w:ind w:left="1474" w:hanging="1474"/>
        <w:rPr>
          <w:b w:val="0"/>
        </w:rPr>
      </w:pPr>
    </w:p>
    <w:p w14:paraId="3A7831F6" w14:textId="77777777" w:rsidR="004B46F3" w:rsidRDefault="004B46F3" w:rsidP="004B46F3">
      <w:pPr>
        <w:pStyle w:val="Pardeliste"/>
      </w:pPr>
    </w:p>
    <w:p w14:paraId="30218AF3" w14:textId="78E5ECB3" w:rsidR="004B46F3" w:rsidRPr="009D2F75" w:rsidRDefault="004B46F3" w:rsidP="004B46F3">
      <w:pPr>
        <w:pStyle w:val="Questiondidastel"/>
      </w:pPr>
      <w:r w:rsidRPr="00260E04">
        <w:rPr>
          <w:sz w:val="22"/>
        </w:rPr>
        <w:t> En conservant 2 masses additionnelles</w:t>
      </w:r>
      <w:r>
        <w:rPr>
          <w:sz w:val="22"/>
        </w:rPr>
        <w:t xml:space="preserve"> et un Kp réglé à 3000</w:t>
      </w:r>
      <w:r w:rsidRPr="00260E04">
        <w:rPr>
          <w:sz w:val="22"/>
        </w:rPr>
        <w:t xml:space="preserve"> sur le support de masses, réaliser les </w:t>
      </w:r>
      <w:r>
        <w:t>mêmes</w:t>
      </w:r>
      <w:r>
        <w:t xml:space="preserve"> acquisitions mais en réglant Ki</w:t>
      </w:r>
      <w:r>
        <w:t xml:space="preserve"> (correcteur proportionnel</w:t>
      </w:r>
      <w:r>
        <w:t xml:space="preserve"> intégral</w:t>
      </w:r>
      <w:r>
        <w:t xml:space="preserve"> de l’asser</w:t>
      </w:r>
      <w:r>
        <w:t>vissement de vitesse) tel que Ki</w:t>
      </w:r>
      <w:r>
        <w:t xml:space="preserve"> = </w:t>
      </w:r>
      <w:r>
        <w:t>0, 1500 et KP = 3</w:t>
      </w:r>
      <w:r>
        <w:t>000. Compléter aussi le tableau ci dess</w:t>
      </w:r>
      <w:r>
        <w:t>o</w:t>
      </w:r>
      <w:r>
        <w:t>us.</w:t>
      </w:r>
    </w:p>
    <w:p w14:paraId="11DC6B4A" w14:textId="77777777" w:rsidR="004B46F3" w:rsidRDefault="004B46F3" w:rsidP="004B46F3">
      <w:pPr>
        <w:pStyle w:val="Pardeliste"/>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2"/>
        <w:gridCol w:w="661"/>
        <w:gridCol w:w="3072"/>
        <w:gridCol w:w="2962"/>
        <w:gridCol w:w="1693"/>
      </w:tblGrid>
      <w:tr w:rsidR="00F02723" w14:paraId="01918CBA" w14:textId="77777777" w:rsidTr="004E21AA">
        <w:tc>
          <w:tcPr>
            <w:tcW w:w="0" w:type="auto"/>
            <w:shd w:val="solid" w:color="000000" w:fill="FFFFFF"/>
          </w:tcPr>
          <w:p w14:paraId="796FE160" w14:textId="027DB1DD" w:rsidR="00F02723" w:rsidRPr="00590A0A" w:rsidRDefault="00F02723" w:rsidP="00F02723">
            <w:pPr>
              <w:jc w:val="center"/>
              <w:rPr>
                <w:b/>
                <w:bCs/>
              </w:rPr>
            </w:pPr>
            <w:r>
              <w:rPr>
                <w:b/>
                <w:bCs/>
              </w:rPr>
              <w:t>KP</w:t>
            </w:r>
          </w:p>
        </w:tc>
        <w:tc>
          <w:tcPr>
            <w:tcW w:w="0" w:type="auto"/>
            <w:shd w:val="solid" w:color="000000" w:fill="FFFFFF"/>
          </w:tcPr>
          <w:p w14:paraId="54260733" w14:textId="144F31C1" w:rsidR="00F02723" w:rsidRPr="00590A0A" w:rsidRDefault="00F02723" w:rsidP="00F02723">
            <w:pPr>
              <w:rPr>
                <w:b/>
                <w:bCs/>
              </w:rPr>
            </w:pPr>
            <w:r>
              <w:rPr>
                <w:b/>
                <w:bCs/>
              </w:rPr>
              <w:t>KI</w:t>
            </w:r>
          </w:p>
        </w:tc>
        <w:tc>
          <w:tcPr>
            <w:tcW w:w="0" w:type="auto"/>
            <w:shd w:val="solid" w:color="000000" w:fill="FFFFFF"/>
          </w:tcPr>
          <w:p w14:paraId="51EF1BF3" w14:textId="77777777" w:rsidR="00F02723" w:rsidRPr="00590A0A" w:rsidRDefault="00F02723" w:rsidP="004E21AA">
            <w:pPr>
              <w:jc w:val="center"/>
              <w:rPr>
                <w:b/>
                <w:bCs/>
              </w:rPr>
            </w:pPr>
            <w:r w:rsidRPr="00590A0A">
              <w:rPr>
                <w:b/>
                <w:bCs/>
              </w:rPr>
              <w:t>Valeur finale de la vitesse de rotation du moteur en rpm</w:t>
            </w:r>
          </w:p>
        </w:tc>
        <w:tc>
          <w:tcPr>
            <w:tcW w:w="0" w:type="auto"/>
            <w:shd w:val="solid" w:color="000000" w:fill="FFFFFF"/>
          </w:tcPr>
          <w:p w14:paraId="5D100CBF" w14:textId="77777777" w:rsidR="00F02723" w:rsidRPr="00590A0A" w:rsidRDefault="00F02723" w:rsidP="004E21AA">
            <w:pPr>
              <w:jc w:val="center"/>
              <w:rPr>
                <w:b/>
                <w:bCs/>
              </w:rPr>
            </w:pPr>
            <w:r w:rsidRPr="00590A0A">
              <w:rPr>
                <w:b/>
                <w:bCs/>
              </w:rPr>
              <w:t>Erreur en régime permanent sur la vitesse en rpm</w:t>
            </w:r>
          </w:p>
        </w:tc>
        <w:tc>
          <w:tcPr>
            <w:tcW w:w="0" w:type="auto"/>
            <w:shd w:val="solid" w:color="000000" w:fill="FFFFFF"/>
          </w:tcPr>
          <w:p w14:paraId="4BC5E290" w14:textId="77777777" w:rsidR="00F02723" w:rsidRPr="00590A0A" w:rsidRDefault="00F02723" w:rsidP="004E21AA">
            <w:pPr>
              <w:jc w:val="center"/>
              <w:rPr>
                <w:b/>
                <w:bCs/>
              </w:rPr>
            </w:pPr>
            <w:r w:rsidRPr="00590A0A">
              <w:rPr>
                <w:b/>
                <w:bCs/>
              </w:rPr>
              <w:t>Temps de réponse à 5%</w:t>
            </w:r>
          </w:p>
        </w:tc>
      </w:tr>
      <w:tr w:rsidR="00F02723" w14:paraId="2E79BC80" w14:textId="77777777" w:rsidTr="004E21AA">
        <w:tc>
          <w:tcPr>
            <w:tcW w:w="0" w:type="auto"/>
            <w:shd w:val="clear" w:color="auto" w:fill="auto"/>
          </w:tcPr>
          <w:p w14:paraId="47D069F3" w14:textId="77777777" w:rsidR="00F02723" w:rsidRDefault="00F02723" w:rsidP="004E21AA">
            <w:pPr>
              <w:jc w:val="center"/>
            </w:pPr>
            <w:r>
              <w:t>3000</w:t>
            </w:r>
          </w:p>
        </w:tc>
        <w:tc>
          <w:tcPr>
            <w:tcW w:w="0" w:type="auto"/>
            <w:shd w:val="clear" w:color="auto" w:fill="auto"/>
          </w:tcPr>
          <w:p w14:paraId="217D79D4" w14:textId="77777777" w:rsidR="00F02723" w:rsidRDefault="00F02723" w:rsidP="004E21AA">
            <w:pPr>
              <w:jc w:val="center"/>
            </w:pPr>
            <w:r>
              <w:t>0</w:t>
            </w:r>
          </w:p>
        </w:tc>
        <w:tc>
          <w:tcPr>
            <w:tcW w:w="0" w:type="auto"/>
            <w:shd w:val="clear" w:color="auto" w:fill="auto"/>
          </w:tcPr>
          <w:p w14:paraId="65B78431" w14:textId="77777777" w:rsidR="00F02723" w:rsidRPr="00D871FC" w:rsidRDefault="00F02723" w:rsidP="004E21AA">
            <w:pPr>
              <w:jc w:val="center"/>
              <w:rPr>
                <w:color w:val="FF0000"/>
              </w:rPr>
            </w:pPr>
          </w:p>
        </w:tc>
        <w:tc>
          <w:tcPr>
            <w:tcW w:w="0" w:type="auto"/>
            <w:shd w:val="clear" w:color="auto" w:fill="auto"/>
          </w:tcPr>
          <w:p w14:paraId="4C574542" w14:textId="77777777" w:rsidR="00F02723" w:rsidRPr="00D871FC" w:rsidRDefault="00F02723" w:rsidP="004E21AA">
            <w:pPr>
              <w:jc w:val="center"/>
              <w:rPr>
                <w:color w:val="FF0000"/>
              </w:rPr>
            </w:pPr>
          </w:p>
        </w:tc>
        <w:tc>
          <w:tcPr>
            <w:tcW w:w="0" w:type="auto"/>
            <w:shd w:val="clear" w:color="auto" w:fill="auto"/>
          </w:tcPr>
          <w:p w14:paraId="4B08DFAD" w14:textId="77777777" w:rsidR="00F02723" w:rsidRPr="00D871FC" w:rsidRDefault="00F02723" w:rsidP="004E21AA">
            <w:pPr>
              <w:jc w:val="center"/>
              <w:rPr>
                <w:color w:val="FF0000"/>
              </w:rPr>
            </w:pPr>
          </w:p>
        </w:tc>
      </w:tr>
      <w:tr w:rsidR="00F02723" w14:paraId="13C29F40" w14:textId="77777777" w:rsidTr="004E21AA">
        <w:tc>
          <w:tcPr>
            <w:tcW w:w="0" w:type="auto"/>
            <w:shd w:val="clear" w:color="auto" w:fill="auto"/>
          </w:tcPr>
          <w:p w14:paraId="0F414D60" w14:textId="77777777" w:rsidR="00F02723" w:rsidRDefault="00F02723" w:rsidP="004E21AA">
            <w:pPr>
              <w:jc w:val="center"/>
            </w:pPr>
            <w:r>
              <w:t>3000</w:t>
            </w:r>
          </w:p>
        </w:tc>
        <w:tc>
          <w:tcPr>
            <w:tcW w:w="0" w:type="auto"/>
            <w:shd w:val="clear" w:color="auto" w:fill="auto"/>
          </w:tcPr>
          <w:p w14:paraId="57420B4E" w14:textId="20562199" w:rsidR="00F02723" w:rsidRDefault="00F02723" w:rsidP="004E21AA">
            <w:pPr>
              <w:jc w:val="center"/>
            </w:pPr>
            <w:r>
              <w:t>1500</w:t>
            </w:r>
          </w:p>
        </w:tc>
        <w:tc>
          <w:tcPr>
            <w:tcW w:w="0" w:type="auto"/>
            <w:shd w:val="clear" w:color="auto" w:fill="auto"/>
          </w:tcPr>
          <w:p w14:paraId="1BB8885A" w14:textId="77777777" w:rsidR="00F02723" w:rsidRPr="00D871FC" w:rsidRDefault="00F02723" w:rsidP="004E21AA">
            <w:pPr>
              <w:jc w:val="center"/>
              <w:rPr>
                <w:color w:val="FF0000"/>
              </w:rPr>
            </w:pPr>
          </w:p>
        </w:tc>
        <w:tc>
          <w:tcPr>
            <w:tcW w:w="0" w:type="auto"/>
            <w:shd w:val="clear" w:color="auto" w:fill="auto"/>
          </w:tcPr>
          <w:p w14:paraId="1153B672" w14:textId="77777777" w:rsidR="00F02723" w:rsidRPr="00D871FC" w:rsidRDefault="00F02723" w:rsidP="004E21AA">
            <w:pPr>
              <w:jc w:val="center"/>
              <w:rPr>
                <w:color w:val="FF0000"/>
              </w:rPr>
            </w:pPr>
          </w:p>
        </w:tc>
        <w:tc>
          <w:tcPr>
            <w:tcW w:w="0" w:type="auto"/>
            <w:shd w:val="clear" w:color="auto" w:fill="auto"/>
          </w:tcPr>
          <w:p w14:paraId="538AED68" w14:textId="77777777" w:rsidR="00F02723" w:rsidRPr="00D871FC" w:rsidRDefault="00F02723" w:rsidP="004E21AA">
            <w:pPr>
              <w:jc w:val="center"/>
              <w:rPr>
                <w:color w:val="FF0000"/>
              </w:rPr>
            </w:pPr>
          </w:p>
        </w:tc>
      </w:tr>
      <w:tr w:rsidR="00F02723" w14:paraId="09E93E6C" w14:textId="77777777" w:rsidTr="004E21AA">
        <w:tc>
          <w:tcPr>
            <w:tcW w:w="0" w:type="auto"/>
            <w:shd w:val="clear" w:color="auto" w:fill="auto"/>
          </w:tcPr>
          <w:p w14:paraId="2C642661" w14:textId="77777777" w:rsidR="00F02723" w:rsidRDefault="00F02723" w:rsidP="004E21AA">
            <w:pPr>
              <w:jc w:val="center"/>
            </w:pPr>
            <w:r>
              <w:t>3000</w:t>
            </w:r>
          </w:p>
        </w:tc>
        <w:tc>
          <w:tcPr>
            <w:tcW w:w="0" w:type="auto"/>
            <w:shd w:val="clear" w:color="auto" w:fill="auto"/>
          </w:tcPr>
          <w:p w14:paraId="19211FB2" w14:textId="5B4DA6D3" w:rsidR="00F02723" w:rsidRDefault="00F02723" w:rsidP="004E21AA">
            <w:pPr>
              <w:jc w:val="center"/>
            </w:pPr>
            <w:r>
              <w:t>3000</w:t>
            </w:r>
          </w:p>
        </w:tc>
        <w:tc>
          <w:tcPr>
            <w:tcW w:w="0" w:type="auto"/>
            <w:shd w:val="clear" w:color="auto" w:fill="auto"/>
          </w:tcPr>
          <w:p w14:paraId="26C9BBF1" w14:textId="77777777" w:rsidR="00F02723" w:rsidRPr="00D871FC" w:rsidRDefault="00F02723" w:rsidP="004E21AA">
            <w:pPr>
              <w:jc w:val="center"/>
              <w:rPr>
                <w:color w:val="FF0000"/>
              </w:rPr>
            </w:pPr>
          </w:p>
        </w:tc>
        <w:tc>
          <w:tcPr>
            <w:tcW w:w="0" w:type="auto"/>
            <w:shd w:val="clear" w:color="auto" w:fill="auto"/>
          </w:tcPr>
          <w:p w14:paraId="243BE2F2" w14:textId="77777777" w:rsidR="00F02723" w:rsidRPr="00D871FC" w:rsidRDefault="00F02723" w:rsidP="004E21AA">
            <w:pPr>
              <w:jc w:val="center"/>
              <w:rPr>
                <w:color w:val="FF0000"/>
              </w:rPr>
            </w:pPr>
          </w:p>
        </w:tc>
        <w:tc>
          <w:tcPr>
            <w:tcW w:w="0" w:type="auto"/>
            <w:shd w:val="clear" w:color="auto" w:fill="auto"/>
          </w:tcPr>
          <w:p w14:paraId="287E21F3" w14:textId="77777777" w:rsidR="00F02723" w:rsidRPr="00D871FC" w:rsidRDefault="00F02723" w:rsidP="004E21AA">
            <w:pPr>
              <w:jc w:val="center"/>
              <w:rPr>
                <w:color w:val="FF0000"/>
              </w:rPr>
            </w:pPr>
          </w:p>
        </w:tc>
      </w:tr>
    </w:tbl>
    <w:p w14:paraId="05970E3A" w14:textId="77777777" w:rsidR="00F02723" w:rsidRDefault="00F02723" w:rsidP="004B46F3">
      <w:pPr>
        <w:pStyle w:val="Pardeliste"/>
      </w:pPr>
    </w:p>
    <w:p w14:paraId="0F0978E7" w14:textId="77777777" w:rsidR="00F02723" w:rsidRDefault="00F02723" w:rsidP="004B46F3">
      <w:pPr>
        <w:pStyle w:val="Pardeliste"/>
      </w:pPr>
    </w:p>
    <w:p w14:paraId="500CB5A5" w14:textId="77777777" w:rsidR="004B46F3" w:rsidRPr="00C1017A" w:rsidRDefault="004B46F3" w:rsidP="004B46F3">
      <w:pPr>
        <w:pStyle w:val="Questiondidastel"/>
        <w:numPr>
          <w:ilvl w:val="0"/>
          <w:numId w:val="0"/>
        </w:numPr>
        <w:ind w:left="1474"/>
      </w:pPr>
    </w:p>
    <w:p w14:paraId="12A16AE3" w14:textId="10BA6271" w:rsidR="004B46F3" w:rsidRPr="00083359" w:rsidRDefault="004B46F3" w:rsidP="004B46F3">
      <w:pPr>
        <w:pStyle w:val="Questiondidastel"/>
      </w:pPr>
      <w:r>
        <w:t> Quelle(s) est (sont) la (les) performance(s) affec</w:t>
      </w:r>
      <w:r w:rsidR="00F02723">
        <w:t>tée(s) par le réglage du gain KI</w:t>
      </w:r>
      <w:r>
        <w:t xml:space="preserve"> ? </w:t>
      </w:r>
    </w:p>
    <w:p w14:paraId="558E482D" w14:textId="77777777" w:rsidR="004B46F3" w:rsidRDefault="004B46F3" w:rsidP="004B46F3">
      <w:pPr>
        <w:pStyle w:val="Questiondidastel"/>
        <w:numPr>
          <w:ilvl w:val="0"/>
          <w:numId w:val="0"/>
        </w:numPr>
      </w:pPr>
    </w:p>
    <w:p w14:paraId="4E73CBA6" w14:textId="7014D19B" w:rsidR="004B46F3" w:rsidRPr="00260E04" w:rsidRDefault="004B46F3" w:rsidP="00F02723">
      <w:pPr>
        <w:pStyle w:val="Questiondidastel"/>
      </w:pPr>
      <w:r>
        <w:t> </w:t>
      </w:r>
      <w:r w:rsidR="00F02723">
        <w:t>Conclure sur l’intérêt d’un tel correcteur</w:t>
      </w:r>
      <w:r>
        <w:t xml:space="preserve"> pour la boucle de vitesse est-il suffisant dans le cadre de l’action collaboratrice souhaitée ? </w:t>
      </w:r>
    </w:p>
    <w:p w14:paraId="277EE062" w14:textId="77777777" w:rsidR="004B46F3" w:rsidRDefault="004B46F3" w:rsidP="00CF349F">
      <w:pPr>
        <w:pStyle w:val="Corpsdutexte"/>
        <w:ind w:left="0" w:firstLine="0"/>
        <w:jc w:val="left"/>
        <w:rPr>
          <w:b/>
        </w:rPr>
      </w:pPr>
    </w:p>
    <w:p w14:paraId="1861050D" w14:textId="78B3C818" w:rsidR="000679F0" w:rsidRDefault="000679F0">
      <w:pPr>
        <w:jc w:val="left"/>
        <w:rPr>
          <w:rFonts w:ascii="Times New Roman" w:hAnsi="Times New Roman"/>
          <w:b/>
          <w:szCs w:val="20"/>
        </w:rPr>
      </w:pPr>
      <w:r>
        <w:rPr>
          <w:b/>
          <w:szCs w:val="20"/>
        </w:rPr>
        <w:br w:type="page"/>
      </w:r>
    </w:p>
    <w:p w14:paraId="2410281F" w14:textId="77777777" w:rsidR="00F53657" w:rsidRPr="004566CE" w:rsidRDefault="00F53657" w:rsidP="00F53657">
      <w:pPr>
        <w:pStyle w:val="cms10n"/>
        <w:spacing w:before="0" w:beforeAutospacing="0" w:after="0" w:afterAutospacing="0"/>
        <w:jc w:val="both"/>
        <w:rPr>
          <w:rFonts w:asciiTheme="minorHAnsi" w:hAnsiTheme="minorHAnsi" w:cs="Arial"/>
          <w:sz w:val="22"/>
          <w:szCs w:val="22"/>
        </w:rPr>
      </w:pPr>
    </w:p>
    <w:p w14:paraId="5D0B8DE6" w14:textId="3D15D4A1" w:rsidR="00F53657" w:rsidRPr="000D0759" w:rsidRDefault="00F53657"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 xml:space="preserve">Modélisation et simulation </w:t>
      </w:r>
      <w:r>
        <w:rPr>
          <w:rFonts w:asciiTheme="minorHAnsi" w:hAnsiTheme="minorHAnsi" w:cs="Arial"/>
          <w:b/>
          <w:bCs/>
          <w:color w:val="FF0000"/>
          <w:szCs w:val="22"/>
          <w:u w:val="single"/>
        </w:rPr>
        <w:t>des performances expérimentales du système en commande directe</w:t>
      </w:r>
    </w:p>
    <w:p w14:paraId="1F4FAA04" w14:textId="77777777" w:rsidR="00F53657" w:rsidRPr="00BB5B34" w:rsidRDefault="00F53657" w:rsidP="00F53657">
      <w:pPr>
        <w:rPr>
          <w:rFonts w:ascii="Cambria" w:hAnsi="Cambria" w:cs="Arial"/>
          <w:color w:val="000000"/>
          <w:szCs w:val="22"/>
        </w:rPr>
      </w:pPr>
    </w:p>
    <w:p w14:paraId="4E3A1FCA" w14:textId="536280DA" w:rsidR="00F53657" w:rsidRPr="00DE5751" w:rsidRDefault="000679F0"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Construction du modèle</w:t>
      </w:r>
    </w:p>
    <w:p w14:paraId="5AEEDB54" w14:textId="77777777" w:rsidR="00F53657" w:rsidRDefault="00F53657" w:rsidP="00CF349F">
      <w:pPr>
        <w:pStyle w:val="Corpsdutexte"/>
        <w:ind w:left="0" w:firstLine="0"/>
        <w:jc w:val="left"/>
        <w:rPr>
          <w:b/>
        </w:rPr>
      </w:pPr>
    </w:p>
    <w:p w14:paraId="3390BD63" w14:textId="77777777" w:rsidR="000679F0" w:rsidRDefault="000679F0" w:rsidP="00CF349F">
      <w:pPr>
        <w:pStyle w:val="Corpsdutexte"/>
        <w:ind w:left="0" w:firstLine="0"/>
        <w:jc w:val="left"/>
        <w:rPr>
          <w:b/>
        </w:rPr>
      </w:pPr>
    </w:p>
    <w:p w14:paraId="207BF9D0" w14:textId="77777777" w:rsidR="000679F0" w:rsidRDefault="000679F0" w:rsidP="000679F0">
      <w:pPr>
        <w:ind w:left="708"/>
      </w:pPr>
      <w:r w:rsidRPr="00391D20">
        <w:rPr>
          <w:b/>
        </w:rPr>
        <w:t>Objectif :</w:t>
      </w:r>
      <w:r w:rsidRPr="000D590D">
        <w:t xml:space="preserve"> </w:t>
      </w:r>
      <w:r>
        <w:t>Analyser</w:t>
      </w:r>
      <w:r w:rsidRPr="000D590D">
        <w:t xml:space="preserve"> </w:t>
      </w:r>
      <w:r>
        <w:t>une modélisation de l’axe asservi en vitesse, en vue de sa validation .</w:t>
      </w:r>
    </w:p>
    <w:p w14:paraId="1F852828" w14:textId="77777777" w:rsidR="000679F0" w:rsidRDefault="000679F0" w:rsidP="000679F0">
      <w:pPr>
        <w:ind w:left="708"/>
      </w:pPr>
    </w:p>
    <w:p w14:paraId="225476FB" w14:textId="7D2EAF1C" w:rsidR="000679F0" w:rsidRDefault="000679F0" w:rsidP="000679F0">
      <w:pPr>
        <w:ind w:left="708"/>
      </w:pPr>
      <w:r>
        <w:rPr>
          <w:noProof/>
          <w:lang w:eastAsia="zh-CN"/>
        </w:rPr>
        <w:drawing>
          <wp:inline distT="0" distB="0" distL="0" distR="0" wp14:anchorId="0300AEFA" wp14:editId="4C454C37">
            <wp:extent cx="5749290" cy="1723390"/>
            <wp:effectExtent l="0" t="0" r="0" b="3810"/>
            <wp:docPr id="84" name="Image 84" descr="../../../../../../../Desktop/Capture%20d’écran%202017-02-07%20à%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ktop/Capture%20d’écran%202017-02-07%20à%200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49290" cy="1723390"/>
                    </a:xfrm>
                    <a:prstGeom prst="rect">
                      <a:avLst/>
                    </a:prstGeom>
                    <a:noFill/>
                    <a:ln>
                      <a:noFill/>
                    </a:ln>
                  </pic:spPr>
                </pic:pic>
              </a:graphicData>
            </a:graphic>
          </wp:inline>
        </w:drawing>
      </w:r>
    </w:p>
    <w:p w14:paraId="1D6539E7" w14:textId="77777777" w:rsidR="000679F0" w:rsidRDefault="000679F0" w:rsidP="000679F0">
      <w:pPr>
        <w:ind w:left="708"/>
      </w:pPr>
    </w:p>
    <w:p w14:paraId="4F2B5E27" w14:textId="77777777" w:rsidR="000679F0" w:rsidRDefault="000679F0" w:rsidP="000679F0"/>
    <w:p w14:paraId="4DC7E3D8" w14:textId="77777777" w:rsidR="000679F0" w:rsidRPr="004E73CF" w:rsidRDefault="000679F0" w:rsidP="000679F0">
      <w:pPr>
        <w:pStyle w:val="Questiondidastel"/>
        <w:rPr>
          <w:i/>
        </w:rPr>
      </w:pPr>
      <w:r w:rsidRPr="00D97E5E">
        <w:rPr>
          <w:i/>
        </w:rPr>
        <w:t>Mettre en place les différents modèles : connaissance environnement et produit</w:t>
      </w:r>
      <w:r>
        <w:rPr>
          <w:i/>
        </w:rPr>
        <w:t xml:space="preserve">, puis </w:t>
      </w:r>
      <w:r w:rsidRPr="00D97E5E">
        <w:rPr>
          <w:i/>
        </w:rPr>
        <w:t>remplir le tableau suivant</w:t>
      </w:r>
    </w:p>
    <w:p w14:paraId="087CC1F8" w14:textId="77777777" w:rsidR="000679F0" w:rsidRDefault="000679F0" w:rsidP="000679F0"/>
    <w:p w14:paraId="3529FB2B" w14:textId="4E4C4A5F" w:rsidR="000679F0" w:rsidRDefault="000679F0" w:rsidP="000679F0">
      <w:pPr>
        <w:jc w:val="center"/>
      </w:pPr>
    </w:p>
    <w:p w14:paraId="269583AE" w14:textId="77777777" w:rsidR="000679F0" w:rsidRDefault="000679F0" w:rsidP="000679F0"/>
    <w:tbl>
      <w:tblPr>
        <w:tblpPr w:leftFromText="141" w:rightFromText="141" w:vertAnchor="page" w:horzAnchor="margin" w:tblpXSpec="center" w:tblpY="5258"/>
        <w:tblW w:w="10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1842"/>
        <w:gridCol w:w="7337"/>
      </w:tblGrid>
      <w:tr w:rsidR="000679F0" w:rsidRPr="0082067C" w14:paraId="0C0F2D19" w14:textId="77777777" w:rsidTr="004E21AA">
        <w:trPr>
          <w:trHeight w:val="170"/>
        </w:trPr>
        <w:tc>
          <w:tcPr>
            <w:tcW w:w="3510" w:type="dxa"/>
            <w:gridSpan w:val="3"/>
            <w:tcBorders>
              <w:top w:val="single" w:sz="18" w:space="0" w:color="auto"/>
              <w:left w:val="single" w:sz="18" w:space="0" w:color="auto"/>
              <w:bottom w:val="single" w:sz="18" w:space="0" w:color="auto"/>
            </w:tcBorders>
            <w:vAlign w:val="center"/>
          </w:tcPr>
          <w:p w14:paraId="1ADFFA37" w14:textId="77777777" w:rsidR="000679F0" w:rsidRPr="0082067C" w:rsidRDefault="000679F0" w:rsidP="004E21AA">
            <w:pPr>
              <w:jc w:val="center"/>
            </w:pPr>
            <w:r w:rsidRPr="0082067C">
              <w:t>Objectif</w:t>
            </w:r>
          </w:p>
        </w:tc>
        <w:tc>
          <w:tcPr>
            <w:tcW w:w="7337" w:type="dxa"/>
            <w:tcBorders>
              <w:top w:val="single" w:sz="18" w:space="0" w:color="auto"/>
              <w:bottom w:val="single" w:sz="18" w:space="0" w:color="auto"/>
              <w:right w:val="single" w:sz="18" w:space="0" w:color="auto"/>
            </w:tcBorders>
            <w:vAlign w:val="center"/>
          </w:tcPr>
          <w:p w14:paraId="1D8ED85D" w14:textId="77777777" w:rsidR="000679F0" w:rsidRPr="00BB4F12" w:rsidRDefault="000679F0" w:rsidP="004E21AA">
            <w:r>
              <w:t xml:space="preserve">Analyser </w:t>
            </w:r>
            <w:r w:rsidRPr="000D590D">
              <w:t xml:space="preserve"> </w:t>
            </w:r>
            <w:r>
              <w:t>une modélisation de l’axe asservi en vitesse .</w:t>
            </w:r>
          </w:p>
        </w:tc>
      </w:tr>
      <w:tr w:rsidR="000679F0" w:rsidRPr="0082067C" w14:paraId="78F999C3" w14:textId="77777777" w:rsidTr="004E21AA">
        <w:trPr>
          <w:trHeight w:val="170"/>
        </w:trPr>
        <w:tc>
          <w:tcPr>
            <w:tcW w:w="534" w:type="dxa"/>
            <w:vMerge w:val="restart"/>
            <w:tcBorders>
              <w:top w:val="single" w:sz="18" w:space="0" w:color="auto"/>
              <w:left w:val="single" w:sz="18" w:space="0" w:color="auto"/>
            </w:tcBorders>
            <w:textDirection w:val="btLr"/>
            <w:vAlign w:val="center"/>
          </w:tcPr>
          <w:p w14:paraId="3D41CC3C" w14:textId="77777777" w:rsidR="000679F0" w:rsidRPr="0082067C" w:rsidRDefault="000679F0" w:rsidP="004E21AA">
            <w:pPr>
              <w:ind w:left="113" w:right="113"/>
              <w:jc w:val="center"/>
              <w:rPr>
                <w:b/>
                <w:sz w:val="28"/>
              </w:rPr>
            </w:pPr>
            <w:r w:rsidRPr="0082067C">
              <w:rPr>
                <w:b/>
                <w:sz w:val="28"/>
              </w:rPr>
              <w:t>Modélisation</w:t>
            </w:r>
          </w:p>
        </w:tc>
        <w:tc>
          <w:tcPr>
            <w:tcW w:w="2976" w:type="dxa"/>
            <w:gridSpan w:val="2"/>
            <w:tcBorders>
              <w:top w:val="single" w:sz="18" w:space="0" w:color="auto"/>
            </w:tcBorders>
            <w:vAlign w:val="center"/>
          </w:tcPr>
          <w:p w14:paraId="2044DD76" w14:textId="77777777" w:rsidR="000679F0" w:rsidRDefault="000679F0" w:rsidP="004E21AA">
            <w:pPr>
              <w:jc w:val="center"/>
            </w:pPr>
            <w:r w:rsidRPr="0082067C">
              <w:t>Modèles de connaissance</w:t>
            </w:r>
          </w:p>
          <w:p w14:paraId="0CF0AC2C" w14:textId="77777777" w:rsidR="000679F0" w:rsidRPr="00D153A0" w:rsidRDefault="000679F0" w:rsidP="004E21AA">
            <w:pPr>
              <w:jc w:val="center"/>
            </w:pPr>
            <w:r w:rsidRPr="00D153A0">
              <w:t>(issu de lois, principes, equations)</w:t>
            </w:r>
          </w:p>
        </w:tc>
        <w:tc>
          <w:tcPr>
            <w:tcW w:w="7337" w:type="dxa"/>
            <w:tcBorders>
              <w:top w:val="single" w:sz="18" w:space="0" w:color="auto"/>
              <w:right w:val="single" w:sz="18" w:space="0" w:color="auto"/>
            </w:tcBorders>
            <w:vAlign w:val="center"/>
          </w:tcPr>
          <w:p w14:paraId="0809BF39" w14:textId="77777777" w:rsidR="000679F0" w:rsidRPr="00D33DDA" w:rsidRDefault="000679F0" w:rsidP="004E21AA">
            <w:pPr>
              <w:rPr>
                <w:rFonts w:cs="Arial"/>
                <w:bCs/>
                <w:color w:val="FF0000"/>
                <w:sz w:val="22"/>
              </w:rPr>
            </w:pPr>
          </w:p>
        </w:tc>
      </w:tr>
      <w:tr w:rsidR="000679F0" w:rsidRPr="0082067C" w14:paraId="2F8721FC" w14:textId="77777777" w:rsidTr="004E21AA">
        <w:trPr>
          <w:trHeight w:val="170"/>
        </w:trPr>
        <w:tc>
          <w:tcPr>
            <w:tcW w:w="534" w:type="dxa"/>
            <w:vMerge/>
            <w:tcBorders>
              <w:left w:val="single" w:sz="18" w:space="0" w:color="auto"/>
            </w:tcBorders>
            <w:vAlign w:val="center"/>
          </w:tcPr>
          <w:p w14:paraId="1A8CC68D" w14:textId="77777777" w:rsidR="000679F0" w:rsidRPr="0082067C" w:rsidRDefault="000679F0" w:rsidP="004E21AA">
            <w:pPr>
              <w:jc w:val="center"/>
            </w:pPr>
          </w:p>
        </w:tc>
        <w:tc>
          <w:tcPr>
            <w:tcW w:w="2976" w:type="dxa"/>
            <w:gridSpan w:val="2"/>
            <w:tcBorders>
              <w:bottom w:val="double" w:sz="4" w:space="0" w:color="auto"/>
            </w:tcBorders>
            <w:vAlign w:val="center"/>
          </w:tcPr>
          <w:p w14:paraId="25A9DAAD" w14:textId="77777777" w:rsidR="000679F0" w:rsidRDefault="000679F0" w:rsidP="004E21AA">
            <w:pPr>
              <w:jc w:val="center"/>
            </w:pPr>
            <w:r w:rsidRPr="0082067C">
              <w:t>Modèles de comportement</w:t>
            </w:r>
          </w:p>
          <w:p w14:paraId="0036F552" w14:textId="77777777" w:rsidR="000679F0" w:rsidRPr="0082067C" w:rsidRDefault="000679F0" w:rsidP="004E21AA">
            <w:pPr>
              <w:jc w:val="center"/>
            </w:pPr>
            <w:r w:rsidRPr="00D153A0">
              <w:t xml:space="preserve">(issu de </w:t>
            </w:r>
            <w:r>
              <w:t>mesures</w:t>
            </w:r>
            <w:r w:rsidRPr="00D153A0">
              <w:t>)</w:t>
            </w:r>
          </w:p>
        </w:tc>
        <w:tc>
          <w:tcPr>
            <w:tcW w:w="7337" w:type="dxa"/>
            <w:tcBorders>
              <w:bottom w:val="double" w:sz="4" w:space="0" w:color="auto"/>
              <w:right w:val="single" w:sz="18" w:space="0" w:color="auto"/>
            </w:tcBorders>
            <w:vAlign w:val="center"/>
          </w:tcPr>
          <w:p w14:paraId="576DEF6E" w14:textId="77777777" w:rsidR="000679F0" w:rsidRPr="00D33DDA" w:rsidRDefault="000679F0" w:rsidP="004E21AA">
            <w:pPr>
              <w:rPr>
                <w:color w:val="FF0000"/>
              </w:rPr>
            </w:pPr>
          </w:p>
        </w:tc>
      </w:tr>
      <w:tr w:rsidR="000679F0" w:rsidRPr="0082067C" w14:paraId="5F5D1D9D" w14:textId="77777777" w:rsidTr="004E21AA">
        <w:trPr>
          <w:trHeight w:val="170"/>
        </w:trPr>
        <w:tc>
          <w:tcPr>
            <w:tcW w:w="534" w:type="dxa"/>
            <w:vMerge/>
            <w:tcBorders>
              <w:left w:val="single" w:sz="18" w:space="0" w:color="auto"/>
            </w:tcBorders>
            <w:vAlign w:val="center"/>
          </w:tcPr>
          <w:p w14:paraId="6E2F8C4C" w14:textId="77777777" w:rsidR="000679F0" w:rsidRPr="0082067C" w:rsidRDefault="000679F0" w:rsidP="004E21AA">
            <w:pPr>
              <w:jc w:val="center"/>
            </w:pPr>
          </w:p>
        </w:tc>
        <w:tc>
          <w:tcPr>
            <w:tcW w:w="1134" w:type="dxa"/>
            <w:vMerge w:val="restart"/>
            <w:tcBorders>
              <w:top w:val="double" w:sz="4" w:space="0" w:color="auto"/>
            </w:tcBorders>
            <w:textDirection w:val="btLr"/>
            <w:vAlign w:val="center"/>
          </w:tcPr>
          <w:p w14:paraId="312631F4" w14:textId="77777777" w:rsidR="000679F0" w:rsidRPr="0082067C" w:rsidRDefault="000679F0" w:rsidP="004E21AA">
            <w:pPr>
              <w:ind w:left="113" w:right="113"/>
              <w:jc w:val="center"/>
            </w:pPr>
            <w:r w:rsidRPr="0082067C">
              <w:t>Modèle de produit</w:t>
            </w:r>
          </w:p>
        </w:tc>
        <w:tc>
          <w:tcPr>
            <w:tcW w:w="1842" w:type="dxa"/>
            <w:tcBorders>
              <w:top w:val="double" w:sz="4" w:space="0" w:color="auto"/>
              <w:bottom w:val="nil"/>
            </w:tcBorders>
            <w:vAlign w:val="center"/>
          </w:tcPr>
          <w:p w14:paraId="21571850" w14:textId="77777777" w:rsidR="000679F0" w:rsidRDefault="000679F0" w:rsidP="004E21AA"/>
          <w:p w14:paraId="254C7128" w14:textId="77777777" w:rsidR="000679F0" w:rsidRDefault="000679F0" w:rsidP="004E21AA">
            <w:pPr>
              <w:jc w:val="center"/>
            </w:pPr>
            <w:r>
              <w:t>Nom</w:t>
            </w:r>
          </w:p>
          <w:p w14:paraId="009DD8F0" w14:textId="77777777" w:rsidR="000679F0" w:rsidRPr="0082067C" w:rsidRDefault="000679F0" w:rsidP="004E21AA">
            <w:pPr>
              <w:jc w:val="center"/>
            </w:pPr>
            <w:r>
              <w:t>et</w:t>
            </w:r>
            <w:r>
              <w:br/>
              <w:t>c</w:t>
            </w:r>
            <w:r w:rsidRPr="0082067C">
              <w:t>omposants</w:t>
            </w:r>
          </w:p>
        </w:tc>
        <w:tc>
          <w:tcPr>
            <w:tcW w:w="7337" w:type="dxa"/>
            <w:tcBorders>
              <w:top w:val="double" w:sz="4" w:space="0" w:color="auto"/>
              <w:bottom w:val="nil"/>
              <w:right w:val="single" w:sz="18" w:space="0" w:color="auto"/>
            </w:tcBorders>
            <w:vAlign w:val="center"/>
          </w:tcPr>
          <w:p w14:paraId="429814A7" w14:textId="77777777" w:rsidR="000679F0" w:rsidRPr="00D33DDA" w:rsidRDefault="000679F0" w:rsidP="004E21AA">
            <w:pPr>
              <w:rPr>
                <w:color w:val="FF0000"/>
              </w:rPr>
            </w:pPr>
          </w:p>
        </w:tc>
      </w:tr>
      <w:tr w:rsidR="000679F0" w:rsidRPr="0082067C" w14:paraId="5122E56B" w14:textId="77777777" w:rsidTr="004E21AA">
        <w:trPr>
          <w:trHeight w:val="170"/>
        </w:trPr>
        <w:tc>
          <w:tcPr>
            <w:tcW w:w="534" w:type="dxa"/>
            <w:vMerge/>
            <w:tcBorders>
              <w:left w:val="single" w:sz="18" w:space="0" w:color="auto"/>
            </w:tcBorders>
            <w:vAlign w:val="center"/>
          </w:tcPr>
          <w:p w14:paraId="1245F843" w14:textId="77777777" w:rsidR="000679F0" w:rsidRPr="0082067C" w:rsidRDefault="000679F0" w:rsidP="004E21AA">
            <w:pPr>
              <w:jc w:val="center"/>
            </w:pPr>
          </w:p>
        </w:tc>
        <w:tc>
          <w:tcPr>
            <w:tcW w:w="1134" w:type="dxa"/>
            <w:vMerge/>
            <w:tcBorders>
              <w:bottom w:val="double" w:sz="4" w:space="0" w:color="auto"/>
            </w:tcBorders>
            <w:textDirection w:val="btLr"/>
            <w:vAlign w:val="center"/>
          </w:tcPr>
          <w:p w14:paraId="2151EF38" w14:textId="77777777" w:rsidR="000679F0" w:rsidRPr="0082067C" w:rsidRDefault="000679F0" w:rsidP="004E21AA">
            <w:pPr>
              <w:ind w:left="113" w:right="113"/>
              <w:jc w:val="center"/>
            </w:pPr>
          </w:p>
        </w:tc>
        <w:tc>
          <w:tcPr>
            <w:tcW w:w="1842" w:type="dxa"/>
            <w:tcBorders>
              <w:top w:val="nil"/>
              <w:bottom w:val="double" w:sz="4" w:space="0" w:color="auto"/>
            </w:tcBorders>
            <w:vAlign w:val="center"/>
          </w:tcPr>
          <w:p w14:paraId="5F52F8C1" w14:textId="77777777" w:rsidR="000679F0" w:rsidRPr="0082067C" w:rsidRDefault="000679F0" w:rsidP="004E21AA"/>
        </w:tc>
        <w:tc>
          <w:tcPr>
            <w:tcW w:w="7337" w:type="dxa"/>
            <w:tcBorders>
              <w:top w:val="nil"/>
              <w:bottom w:val="double" w:sz="4" w:space="0" w:color="auto"/>
              <w:right w:val="single" w:sz="18" w:space="0" w:color="auto"/>
            </w:tcBorders>
            <w:vAlign w:val="center"/>
          </w:tcPr>
          <w:p w14:paraId="0D1DF3E9" w14:textId="77777777" w:rsidR="000679F0" w:rsidRPr="00D33DDA" w:rsidRDefault="000679F0" w:rsidP="004E21AA">
            <w:pPr>
              <w:rPr>
                <w:color w:val="FF0000"/>
              </w:rPr>
            </w:pPr>
          </w:p>
        </w:tc>
      </w:tr>
      <w:tr w:rsidR="000679F0" w:rsidRPr="0082067C" w14:paraId="30899C1D" w14:textId="77777777" w:rsidTr="004E21AA">
        <w:trPr>
          <w:trHeight w:val="170"/>
        </w:trPr>
        <w:tc>
          <w:tcPr>
            <w:tcW w:w="534" w:type="dxa"/>
            <w:vMerge/>
            <w:tcBorders>
              <w:left w:val="single" w:sz="18" w:space="0" w:color="auto"/>
            </w:tcBorders>
            <w:vAlign w:val="center"/>
          </w:tcPr>
          <w:p w14:paraId="42C8276B" w14:textId="77777777" w:rsidR="000679F0" w:rsidRPr="0082067C" w:rsidRDefault="000679F0" w:rsidP="004E21AA">
            <w:pPr>
              <w:jc w:val="center"/>
            </w:pPr>
          </w:p>
        </w:tc>
        <w:tc>
          <w:tcPr>
            <w:tcW w:w="1134" w:type="dxa"/>
            <w:vMerge w:val="restart"/>
            <w:tcBorders>
              <w:top w:val="double" w:sz="4" w:space="0" w:color="auto"/>
            </w:tcBorders>
            <w:textDirection w:val="btLr"/>
            <w:vAlign w:val="center"/>
          </w:tcPr>
          <w:p w14:paraId="139CFCC8" w14:textId="77777777" w:rsidR="000679F0" w:rsidRPr="0082067C" w:rsidRDefault="000679F0" w:rsidP="004E21AA">
            <w:pPr>
              <w:ind w:left="113" w:right="113"/>
              <w:jc w:val="center"/>
            </w:pPr>
            <w:r w:rsidRPr="0082067C">
              <w:t>Modèle de l’environnement</w:t>
            </w:r>
          </w:p>
        </w:tc>
        <w:tc>
          <w:tcPr>
            <w:tcW w:w="1842" w:type="dxa"/>
            <w:tcBorders>
              <w:top w:val="double" w:sz="4" w:space="0" w:color="auto"/>
              <w:bottom w:val="nil"/>
            </w:tcBorders>
            <w:vAlign w:val="center"/>
          </w:tcPr>
          <w:p w14:paraId="089A2E05" w14:textId="77777777" w:rsidR="000679F0" w:rsidRDefault="000679F0" w:rsidP="004E21AA">
            <w:pPr>
              <w:jc w:val="center"/>
            </w:pPr>
          </w:p>
          <w:p w14:paraId="1DE4337C" w14:textId="77777777" w:rsidR="000679F0" w:rsidRDefault="000679F0" w:rsidP="004E21AA">
            <w:pPr>
              <w:jc w:val="center"/>
            </w:pPr>
            <w:r w:rsidRPr="00885511">
              <w:rPr>
                <w:b/>
              </w:rPr>
              <w:t>E</w:t>
            </w:r>
            <w:r>
              <w:t xml:space="preserve">léments </w:t>
            </w:r>
          </w:p>
          <w:p w14:paraId="5697E254" w14:textId="77777777" w:rsidR="000679F0" w:rsidRDefault="000679F0" w:rsidP="004E21AA">
            <w:pPr>
              <w:jc w:val="center"/>
            </w:pPr>
            <w:r>
              <w:t xml:space="preserve">du </w:t>
            </w:r>
          </w:p>
          <w:p w14:paraId="1BD298E5" w14:textId="77777777" w:rsidR="000679F0" w:rsidRPr="0082067C" w:rsidRDefault="000679F0" w:rsidP="004E21AA">
            <w:pPr>
              <w:jc w:val="center"/>
            </w:pPr>
            <w:r w:rsidRPr="00885511">
              <w:rPr>
                <w:b/>
              </w:rPr>
              <w:t>M</w:t>
            </w:r>
            <w:r>
              <w:t xml:space="preserve">ilieu </w:t>
            </w:r>
            <w:r w:rsidRPr="00885511">
              <w:rPr>
                <w:b/>
              </w:rPr>
              <w:t>E</w:t>
            </w:r>
            <w:r>
              <w:t>xtérieur</w:t>
            </w:r>
          </w:p>
        </w:tc>
        <w:tc>
          <w:tcPr>
            <w:tcW w:w="7337" w:type="dxa"/>
            <w:tcBorders>
              <w:top w:val="double" w:sz="4" w:space="0" w:color="auto"/>
              <w:bottom w:val="nil"/>
              <w:right w:val="single" w:sz="18" w:space="0" w:color="auto"/>
            </w:tcBorders>
            <w:vAlign w:val="center"/>
          </w:tcPr>
          <w:p w14:paraId="79403DA3" w14:textId="77777777" w:rsidR="000679F0" w:rsidRPr="00D33DDA" w:rsidRDefault="000679F0" w:rsidP="004E21AA">
            <w:pPr>
              <w:rPr>
                <w:color w:val="FF0000"/>
              </w:rPr>
            </w:pPr>
          </w:p>
        </w:tc>
      </w:tr>
      <w:tr w:rsidR="000679F0" w:rsidRPr="0082067C" w14:paraId="43E97E52" w14:textId="77777777" w:rsidTr="004E21AA">
        <w:trPr>
          <w:trHeight w:val="170"/>
        </w:trPr>
        <w:tc>
          <w:tcPr>
            <w:tcW w:w="534" w:type="dxa"/>
            <w:vMerge/>
            <w:tcBorders>
              <w:left w:val="single" w:sz="18" w:space="0" w:color="auto"/>
              <w:bottom w:val="single" w:sz="18" w:space="0" w:color="auto"/>
            </w:tcBorders>
            <w:vAlign w:val="center"/>
          </w:tcPr>
          <w:p w14:paraId="2A36CECA" w14:textId="77777777" w:rsidR="000679F0" w:rsidRPr="0082067C" w:rsidRDefault="000679F0" w:rsidP="004E21AA">
            <w:pPr>
              <w:jc w:val="center"/>
            </w:pPr>
          </w:p>
        </w:tc>
        <w:tc>
          <w:tcPr>
            <w:tcW w:w="1134" w:type="dxa"/>
            <w:vMerge/>
            <w:tcBorders>
              <w:bottom w:val="single" w:sz="18" w:space="0" w:color="auto"/>
            </w:tcBorders>
            <w:vAlign w:val="center"/>
          </w:tcPr>
          <w:p w14:paraId="13A7F573" w14:textId="77777777" w:rsidR="000679F0" w:rsidRPr="0082067C" w:rsidRDefault="000679F0" w:rsidP="004E21AA">
            <w:pPr>
              <w:jc w:val="center"/>
            </w:pPr>
          </w:p>
        </w:tc>
        <w:tc>
          <w:tcPr>
            <w:tcW w:w="1842" w:type="dxa"/>
            <w:tcBorders>
              <w:top w:val="nil"/>
              <w:bottom w:val="single" w:sz="18" w:space="0" w:color="auto"/>
            </w:tcBorders>
            <w:vAlign w:val="center"/>
          </w:tcPr>
          <w:p w14:paraId="2D7FFCFE" w14:textId="77777777" w:rsidR="000679F0" w:rsidRPr="0082067C" w:rsidRDefault="000679F0" w:rsidP="004E21AA"/>
        </w:tc>
        <w:tc>
          <w:tcPr>
            <w:tcW w:w="7337" w:type="dxa"/>
            <w:tcBorders>
              <w:top w:val="nil"/>
              <w:bottom w:val="single" w:sz="18" w:space="0" w:color="auto"/>
              <w:right w:val="single" w:sz="18" w:space="0" w:color="auto"/>
            </w:tcBorders>
            <w:vAlign w:val="center"/>
          </w:tcPr>
          <w:p w14:paraId="2219694D" w14:textId="77777777" w:rsidR="000679F0" w:rsidRPr="00D33DDA" w:rsidRDefault="000679F0" w:rsidP="004E21AA">
            <w:pPr>
              <w:rPr>
                <w:color w:val="FF0000"/>
              </w:rPr>
            </w:pPr>
          </w:p>
        </w:tc>
      </w:tr>
      <w:tr w:rsidR="000679F0" w:rsidRPr="0082067C" w14:paraId="52538B59" w14:textId="77777777" w:rsidTr="004E21AA">
        <w:trPr>
          <w:trHeight w:val="170"/>
        </w:trPr>
        <w:tc>
          <w:tcPr>
            <w:tcW w:w="3510" w:type="dxa"/>
            <w:gridSpan w:val="3"/>
            <w:tcBorders>
              <w:top w:val="single" w:sz="18" w:space="0" w:color="auto"/>
              <w:left w:val="single" w:sz="18" w:space="0" w:color="auto"/>
              <w:bottom w:val="single" w:sz="18" w:space="0" w:color="auto"/>
            </w:tcBorders>
            <w:vAlign w:val="center"/>
          </w:tcPr>
          <w:p w14:paraId="6F9FF756" w14:textId="77777777" w:rsidR="000679F0" w:rsidRPr="0082067C" w:rsidRDefault="000679F0" w:rsidP="004E21AA">
            <w:pPr>
              <w:jc w:val="center"/>
            </w:pPr>
            <w:r w:rsidRPr="0082067C">
              <w:t>Solveur</w:t>
            </w:r>
            <w:r>
              <w:t xml:space="preserve"> (manuel ou numérique)</w:t>
            </w:r>
          </w:p>
        </w:tc>
        <w:tc>
          <w:tcPr>
            <w:tcW w:w="7337" w:type="dxa"/>
            <w:tcBorders>
              <w:top w:val="single" w:sz="18" w:space="0" w:color="auto"/>
              <w:bottom w:val="single" w:sz="18" w:space="0" w:color="auto"/>
              <w:right w:val="single" w:sz="18" w:space="0" w:color="auto"/>
            </w:tcBorders>
            <w:vAlign w:val="center"/>
          </w:tcPr>
          <w:p w14:paraId="66E09F7E" w14:textId="77777777" w:rsidR="000679F0" w:rsidRPr="003F68CB" w:rsidRDefault="000679F0" w:rsidP="004E21AA">
            <w:r w:rsidRPr="003F68CB">
              <w:t>Numerique  Logiciel Scilab</w:t>
            </w:r>
          </w:p>
        </w:tc>
      </w:tr>
      <w:tr w:rsidR="000679F0" w:rsidRPr="0082067C" w14:paraId="6541E672" w14:textId="77777777" w:rsidTr="004E21AA">
        <w:trPr>
          <w:trHeight w:val="170"/>
        </w:trPr>
        <w:tc>
          <w:tcPr>
            <w:tcW w:w="3510" w:type="dxa"/>
            <w:gridSpan w:val="3"/>
            <w:tcBorders>
              <w:top w:val="single" w:sz="18" w:space="0" w:color="auto"/>
              <w:left w:val="single" w:sz="18" w:space="0" w:color="auto"/>
              <w:bottom w:val="single" w:sz="18" w:space="0" w:color="auto"/>
            </w:tcBorders>
            <w:vAlign w:val="center"/>
          </w:tcPr>
          <w:p w14:paraId="6A15C8B8" w14:textId="77777777" w:rsidR="000679F0" w:rsidRPr="0082067C" w:rsidRDefault="000679F0" w:rsidP="004E21AA">
            <w:pPr>
              <w:jc w:val="center"/>
            </w:pPr>
            <w:r w:rsidRPr="0082067C">
              <w:t>Domaine de validité</w:t>
            </w:r>
            <w:r>
              <w:t xml:space="preserve"> (hypothèses)</w:t>
            </w:r>
          </w:p>
        </w:tc>
        <w:tc>
          <w:tcPr>
            <w:tcW w:w="7337" w:type="dxa"/>
            <w:tcBorders>
              <w:top w:val="single" w:sz="18" w:space="0" w:color="auto"/>
              <w:bottom w:val="single" w:sz="18" w:space="0" w:color="auto"/>
              <w:right w:val="single" w:sz="18" w:space="0" w:color="auto"/>
            </w:tcBorders>
            <w:vAlign w:val="center"/>
          </w:tcPr>
          <w:p w14:paraId="60C2308E" w14:textId="77777777" w:rsidR="000679F0" w:rsidRDefault="000679F0" w:rsidP="004E21AA">
            <w:pPr>
              <w:rPr>
                <w:color w:val="FF0000"/>
              </w:rPr>
            </w:pPr>
          </w:p>
          <w:p w14:paraId="14CD9F24" w14:textId="77777777" w:rsidR="000679F0" w:rsidRDefault="000679F0" w:rsidP="004E21AA">
            <w:pPr>
              <w:rPr>
                <w:color w:val="FF0000"/>
              </w:rPr>
            </w:pPr>
          </w:p>
          <w:p w14:paraId="2F5EDC9B" w14:textId="77777777" w:rsidR="000679F0" w:rsidRPr="00D33DDA" w:rsidRDefault="000679F0" w:rsidP="004E21AA">
            <w:pPr>
              <w:rPr>
                <w:color w:val="FF0000"/>
              </w:rPr>
            </w:pPr>
          </w:p>
        </w:tc>
      </w:tr>
      <w:tr w:rsidR="000679F0" w:rsidRPr="0082067C" w14:paraId="5CA776CB" w14:textId="77777777" w:rsidTr="004E21AA">
        <w:trPr>
          <w:trHeight w:val="170"/>
        </w:trPr>
        <w:tc>
          <w:tcPr>
            <w:tcW w:w="3510" w:type="dxa"/>
            <w:gridSpan w:val="3"/>
            <w:tcBorders>
              <w:top w:val="single" w:sz="18" w:space="0" w:color="auto"/>
              <w:left w:val="single" w:sz="18" w:space="0" w:color="auto"/>
              <w:bottom w:val="single" w:sz="18" w:space="0" w:color="auto"/>
            </w:tcBorders>
            <w:vAlign w:val="center"/>
          </w:tcPr>
          <w:p w14:paraId="2C328FD6" w14:textId="77777777" w:rsidR="000679F0" w:rsidRPr="0082067C" w:rsidRDefault="000679F0" w:rsidP="004E21AA">
            <w:pPr>
              <w:jc w:val="center"/>
            </w:pPr>
            <w:r w:rsidRPr="0082067C">
              <w:t>Résultat</w:t>
            </w:r>
          </w:p>
        </w:tc>
        <w:tc>
          <w:tcPr>
            <w:tcW w:w="7337" w:type="dxa"/>
            <w:tcBorders>
              <w:top w:val="single" w:sz="18" w:space="0" w:color="auto"/>
              <w:bottom w:val="single" w:sz="18" w:space="0" w:color="auto"/>
              <w:right w:val="single" w:sz="18" w:space="0" w:color="auto"/>
            </w:tcBorders>
            <w:vAlign w:val="center"/>
          </w:tcPr>
          <w:p w14:paraId="2AC4D837" w14:textId="77777777" w:rsidR="000679F0" w:rsidRPr="003F68CB" w:rsidRDefault="000679F0" w:rsidP="004E21AA">
            <w:r w:rsidRPr="003F68CB">
              <w:t>Modèle de l’axe asservi en vitesse</w:t>
            </w:r>
          </w:p>
        </w:tc>
      </w:tr>
    </w:tbl>
    <w:p w14:paraId="0FC1D05F" w14:textId="77777777" w:rsidR="000679F0" w:rsidRDefault="000679F0" w:rsidP="000679F0">
      <w:pPr>
        <w:pStyle w:val="Questiondidastel"/>
        <w:numPr>
          <w:ilvl w:val="0"/>
          <w:numId w:val="0"/>
        </w:numPr>
        <w:rPr>
          <w:rFonts w:ascii="Times New Roman" w:hAnsi="Times New Roman"/>
          <w:b w:val="0"/>
          <w:sz w:val="24"/>
          <w:szCs w:val="24"/>
        </w:rPr>
      </w:pPr>
    </w:p>
    <w:p w14:paraId="1963755A" w14:textId="77777777" w:rsidR="000679F0" w:rsidRDefault="000679F0" w:rsidP="000679F0">
      <w:pPr>
        <w:pStyle w:val="Questiondidastel"/>
        <w:numPr>
          <w:ilvl w:val="0"/>
          <w:numId w:val="0"/>
        </w:numPr>
        <w:ind w:left="56" w:hanging="56"/>
        <w:rPr>
          <w:rFonts w:ascii="Times New Roman" w:hAnsi="Times New Roman"/>
          <w:b w:val="0"/>
          <w:sz w:val="24"/>
          <w:szCs w:val="24"/>
        </w:rPr>
      </w:pPr>
    </w:p>
    <w:p w14:paraId="1799B0F3" w14:textId="77777777" w:rsidR="000679F0" w:rsidRDefault="000679F0" w:rsidP="000679F0">
      <w:pPr>
        <w:pStyle w:val="Questiondidastel"/>
        <w:numPr>
          <w:ilvl w:val="0"/>
          <w:numId w:val="0"/>
        </w:numPr>
        <w:ind w:left="56" w:hanging="56"/>
      </w:pPr>
      <w:r w:rsidRPr="00A959C3">
        <w:rPr>
          <w:rFonts w:ascii="Times New Roman" w:hAnsi="Times New Roman"/>
          <w:b w:val="0"/>
          <w:sz w:val="24"/>
          <w:szCs w:val="24"/>
        </w:rPr>
        <w:lastRenderedPageBreak/>
        <w:t>Dans ce</w:t>
      </w:r>
      <w:r>
        <w:rPr>
          <w:rFonts w:ascii="Times New Roman" w:hAnsi="Times New Roman"/>
          <w:b w:val="0"/>
          <w:sz w:val="24"/>
          <w:szCs w:val="24"/>
        </w:rPr>
        <w:t>s conditions</w:t>
      </w:r>
      <w:r w:rsidRPr="00A959C3">
        <w:rPr>
          <w:rFonts w:ascii="Times New Roman" w:hAnsi="Times New Roman"/>
          <w:b w:val="0"/>
          <w:sz w:val="24"/>
          <w:szCs w:val="24"/>
        </w:rPr>
        <w:t>, le schéma bloc simplifié de l’asservis</w:t>
      </w:r>
      <w:r>
        <w:rPr>
          <w:rFonts w:ascii="Times New Roman" w:hAnsi="Times New Roman"/>
          <w:b w:val="0"/>
          <w:sz w:val="24"/>
          <w:szCs w:val="24"/>
        </w:rPr>
        <w:t xml:space="preserve">sement de vitesse est fourni en </w:t>
      </w:r>
      <w:r w:rsidRPr="00A959C3">
        <w:rPr>
          <w:rFonts w:ascii="Times New Roman" w:hAnsi="Times New Roman"/>
          <w:b w:val="0"/>
          <w:sz w:val="24"/>
          <w:szCs w:val="24"/>
        </w:rPr>
        <w:t xml:space="preserve">annexe . </w:t>
      </w:r>
    </w:p>
    <w:p w14:paraId="7E26170A" w14:textId="77777777" w:rsidR="000679F0" w:rsidRDefault="000679F0" w:rsidP="000679F0">
      <w:r>
        <w:t xml:space="preserve">On considère dans un premier temps un correcteur de vitesse proportionnel tel que </w:t>
      </w:r>
      <w:r w:rsidRPr="00C07CFA">
        <w:rPr>
          <w:position w:val="-10"/>
        </w:rPr>
        <w:object w:dxaOrig="1080" w:dyaOrig="300" w14:anchorId="2A2B1AD9">
          <v:shape id="_x0000_i1025" type="#_x0000_t75" style="width:76.95pt;height:21.5pt" o:ole="">
            <v:imagedata r:id="rId29" o:title=""/>
          </v:shape>
          <o:OLEObject Type="Embed" ProgID="Equation.DSMT4" ShapeID="_x0000_i1025" DrawAspect="Content" ObjectID="_1547966964" r:id="rId30"/>
        </w:object>
      </w:r>
      <w:r>
        <w:t xml:space="preserve">.   </w:t>
      </w:r>
    </w:p>
    <w:p w14:paraId="164EE6C0" w14:textId="77777777" w:rsidR="000679F0" w:rsidRDefault="000679F0" w:rsidP="000679F0">
      <w:r w:rsidRPr="00707F69">
        <w:t>Avec le réglage K</w:t>
      </w:r>
      <w:r w:rsidRPr="00707F69">
        <w:rPr>
          <w:vertAlign w:val="subscript"/>
        </w:rPr>
        <w:t xml:space="preserve">pvepos </w:t>
      </w:r>
      <w:r w:rsidRPr="00707F69">
        <w:t xml:space="preserve">= 3000,  nous avons </w:t>
      </w:r>
      <w:r w:rsidRPr="00707F69">
        <w:rPr>
          <w:position w:val="-10"/>
        </w:rPr>
        <w:object w:dxaOrig="980" w:dyaOrig="300" w14:anchorId="52B1AF1A">
          <v:shape id="_x0000_i1026" type="#_x0000_t75" style="width:60.4pt;height:18.2pt" o:ole="">
            <v:imagedata r:id="rId31" o:title=""/>
          </v:shape>
          <o:OLEObject Type="Embed" ProgID="Equation.DSMT4" ShapeID="_x0000_i1026" DrawAspect="Content" ObjectID="_1547966965" r:id="rId32"/>
        </w:object>
      </w:r>
      <w:r>
        <w:t>.</w:t>
      </w:r>
    </w:p>
    <w:p w14:paraId="6BF72100" w14:textId="77777777" w:rsidR="000679F0" w:rsidRDefault="000679F0" w:rsidP="000679F0">
      <w:pPr>
        <w:pStyle w:val="Questiondidastel"/>
        <w:numPr>
          <w:ilvl w:val="0"/>
          <w:numId w:val="0"/>
        </w:numPr>
        <w:ind w:left="1474"/>
        <w:rPr>
          <w:color w:val="FF0000"/>
        </w:rPr>
      </w:pPr>
    </w:p>
    <w:p w14:paraId="02B9E142" w14:textId="77777777" w:rsidR="000679F0" w:rsidRDefault="000679F0" w:rsidP="000679F0">
      <w:pPr>
        <w:pStyle w:val="Questiondidastel"/>
        <w:numPr>
          <w:ilvl w:val="0"/>
          <w:numId w:val="0"/>
        </w:numPr>
        <w:ind w:left="1474"/>
      </w:pPr>
    </w:p>
    <w:p w14:paraId="300355F4" w14:textId="77777777" w:rsidR="000679F0" w:rsidRPr="00A46030" w:rsidRDefault="000679F0" w:rsidP="000679F0">
      <w:pPr>
        <w:pStyle w:val="Questiondidastel"/>
        <w:numPr>
          <w:ilvl w:val="0"/>
          <w:numId w:val="0"/>
        </w:numPr>
        <w:ind w:left="1474"/>
      </w:pPr>
    </w:p>
    <w:p w14:paraId="0B05353B" w14:textId="77777777" w:rsidR="000679F0" w:rsidRPr="00586039" w:rsidRDefault="000679F0" w:rsidP="000679F0">
      <w:pPr>
        <w:pStyle w:val="Questiondidastel"/>
      </w:pPr>
      <w:r>
        <w:t>Sans calculs, préciser si l’écart statique est nul ou pas? Justifier.</w:t>
      </w:r>
    </w:p>
    <w:p w14:paraId="61D7DCC4" w14:textId="77777777" w:rsidR="000679F0" w:rsidRDefault="000679F0" w:rsidP="000679F0">
      <w:pPr>
        <w:pStyle w:val="Questiondidastel"/>
        <w:numPr>
          <w:ilvl w:val="0"/>
          <w:numId w:val="0"/>
        </w:numPr>
        <w:ind w:left="1474"/>
      </w:pPr>
      <w:r>
        <w:t xml:space="preserve"> Qui est responsable de sa valeur ?</w:t>
      </w:r>
    </w:p>
    <w:p w14:paraId="313D3E38" w14:textId="77777777" w:rsidR="000679F0" w:rsidRDefault="000679F0" w:rsidP="000679F0">
      <w:pPr>
        <w:pStyle w:val="Questiondidastel"/>
        <w:numPr>
          <w:ilvl w:val="0"/>
          <w:numId w:val="0"/>
        </w:numPr>
        <w:ind w:left="1474"/>
      </w:pPr>
      <w:r>
        <w:t xml:space="preserve"> Les mesures précédemment effectuées permettaient elles de le prédire ?</w:t>
      </w:r>
    </w:p>
    <w:p w14:paraId="1588BD38" w14:textId="77777777" w:rsidR="000679F0" w:rsidRDefault="000679F0" w:rsidP="000679F0">
      <w:r>
        <w:t>Le modèle utilisé précédemment est fourni dans le fichier Scilab/xcos nommé « Asservissement de vitesse tp1-2.zcos ».</w:t>
      </w:r>
    </w:p>
    <w:p w14:paraId="39CFBCC6" w14:textId="79F86199" w:rsidR="000679F0" w:rsidRDefault="000679F0" w:rsidP="000679F0">
      <w:pPr>
        <w:numPr>
          <w:ilvl w:val="0"/>
          <w:numId w:val="11"/>
        </w:numPr>
      </w:pPr>
      <w:r>
        <w:t xml:space="preserve">Démarrer Scilab en cliquant sur l’icône </w:t>
      </w:r>
      <w:r>
        <w:rPr>
          <w:noProof/>
          <w:lang w:eastAsia="zh-CN"/>
        </w:rPr>
        <w:drawing>
          <wp:inline distT="0" distB="0" distL="0" distR="0" wp14:anchorId="05976219" wp14:editId="09CC3420">
            <wp:extent cx="336550" cy="304800"/>
            <wp:effectExtent l="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6550" cy="304800"/>
                    </a:xfrm>
                    <a:prstGeom prst="rect">
                      <a:avLst/>
                    </a:prstGeom>
                    <a:noFill/>
                    <a:ln>
                      <a:noFill/>
                    </a:ln>
                  </pic:spPr>
                </pic:pic>
              </a:graphicData>
            </a:graphic>
          </wp:inline>
        </w:drawing>
      </w:r>
      <w:r>
        <w:t xml:space="preserve">. </w:t>
      </w:r>
    </w:p>
    <w:p w14:paraId="7189D0F1" w14:textId="77777777" w:rsidR="000679F0" w:rsidRPr="008D0FDE" w:rsidRDefault="000679F0" w:rsidP="000679F0">
      <w:pPr>
        <w:numPr>
          <w:ilvl w:val="0"/>
          <w:numId w:val="11"/>
        </w:numPr>
        <w:rPr>
          <w:b/>
          <w:color w:val="FF0000"/>
        </w:rPr>
      </w:pPr>
      <w:r w:rsidRPr="008D0FDE">
        <w:rPr>
          <w:b/>
          <w:color w:val="FF0000"/>
        </w:rPr>
        <w:t>Charger le module CPGE, voir l’annexe.</w:t>
      </w:r>
    </w:p>
    <w:p w14:paraId="4F21A5A9" w14:textId="6F1428F0" w:rsidR="000679F0" w:rsidRDefault="000679F0" w:rsidP="000679F0">
      <w:pPr>
        <w:numPr>
          <w:ilvl w:val="0"/>
          <w:numId w:val="11"/>
        </w:numPr>
      </w:pPr>
      <w:r>
        <w:t xml:space="preserve">Lorsque la fenêtre de commande apparaît, taper « xcos » ou cliquer sur </w:t>
      </w:r>
      <w:r>
        <w:rPr>
          <w:noProof/>
          <w:lang w:eastAsia="zh-CN"/>
        </w:rPr>
        <w:drawing>
          <wp:inline distT="0" distB="0" distL="0" distR="0" wp14:anchorId="1B9B10E8" wp14:editId="0985DA4B">
            <wp:extent cx="241935" cy="199390"/>
            <wp:effectExtent l="0" t="0" r="12065" b="381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1935" cy="199390"/>
                    </a:xfrm>
                    <a:prstGeom prst="rect">
                      <a:avLst/>
                    </a:prstGeom>
                    <a:noFill/>
                    <a:ln>
                      <a:noFill/>
                    </a:ln>
                  </pic:spPr>
                </pic:pic>
              </a:graphicData>
            </a:graphic>
          </wp:inline>
        </w:drawing>
      </w:r>
      <w:r>
        <w:t>.</w:t>
      </w:r>
    </w:p>
    <w:p w14:paraId="58DD24D3" w14:textId="77777777" w:rsidR="000679F0" w:rsidRDefault="000679F0" w:rsidP="000679F0">
      <w:pPr>
        <w:numPr>
          <w:ilvl w:val="0"/>
          <w:numId w:val="11"/>
        </w:numPr>
      </w:pPr>
      <w:r>
        <w:t>Dans la fenêtre graphique qui apparaît, sélectionner Ouvrir dans le Menu Fichier et sélectionne le fichier « Asservissement de vitesse tp1-2.zcos ».</w:t>
      </w:r>
    </w:p>
    <w:p w14:paraId="36DAAA17" w14:textId="2379C56F" w:rsidR="000679F0" w:rsidRDefault="000679F0" w:rsidP="000679F0">
      <w:pPr>
        <w:numPr>
          <w:ilvl w:val="0"/>
          <w:numId w:val="11"/>
        </w:numPr>
        <w:spacing w:after="200" w:line="276" w:lineRule="auto"/>
        <w:jc w:val="left"/>
      </w:pPr>
      <w:r>
        <w:rPr>
          <w:noProof/>
          <w:lang w:eastAsia="zh-CN"/>
        </w:rPr>
        <w:drawing>
          <wp:anchor distT="0" distB="0" distL="114300" distR="114300" simplePos="0" relativeHeight="251697664" behindDoc="0" locked="0" layoutInCell="1" allowOverlap="1" wp14:anchorId="6B33AA93" wp14:editId="7EAF3B10">
            <wp:simplePos x="0" y="0"/>
            <wp:positionH relativeFrom="column">
              <wp:posOffset>990600</wp:posOffset>
            </wp:positionH>
            <wp:positionV relativeFrom="paragraph">
              <wp:posOffset>684530</wp:posOffset>
            </wp:positionV>
            <wp:extent cx="572770" cy="342900"/>
            <wp:effectExtent l="0" t="0" r="11430" b="12700"/>
            <wp:wrapNone/>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7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La variable de Laplace dans Scilab est notée « s ». Les blocs </w:t>
      </w:r>
      <w:r>
        <w:rPr>
          <w:noProof/>
          <w:lang w:eastAsia="zh-CN"/>
        </w:rPr>
        <w:drawing>
          <wp:inline distT="0" distB="0" distL="0" distR="0" wp14:anchorId="26E4541F" wp14:editId="48C746C8">
            <wp:extent cx="399415" cy="410210"/>
            <wp:effectExtent l="0" t="0" r="6985"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9415" cy="410210"/>
                    </a:xfrm>
                    <a:prstGeom prst="rect">
                      <a:avLst/>
                    </a:prstGeom>
                    <a:noFill/>
                    <a:ln>
                      <a:noFill/>
                    </a:ln>
                  </pic:spPr>
                </pic:pic>
              </a:graphicData>
            </a:graphic>
          </wp:inline>
        </w:drawing>
      </w:r>
      <w:r>
        <w:t xml:space="preserve"> permettent de tracer des réponses temporelles.</w:t>
      </w:r>
    </w:p>
    <w:p w14:paraId="7DBBFC5C" w14:textId="77777777" w:rsidR="000679F0" w:rsidRDefault="000679F0" w:rsidP="000679F0">
      <w:pPr>
        <w:numPr>
          <w:ilvl w:val="0"/>
          <w:numId w:val="11"/>
        </w:numPr>
        <w:spacing w:after="200" w:line="276" w:lineRule="auto"/>
        <w:jc w:val="left"/>
      </w:pPr>
      <w:r>
        <w:t>Le bloc                   permet de tracer les réponses temporelles. Il suffit de double cliquer dessus pour modifier les paramètres de simulation.</w:t>
      </w:r>
    </w:p>
    <w:p w14:paraId="2FCD449E" w14:textId="77777777" w:rsidR="000679F0" w:rsidRDefault="000679F0" w:rsidP="000679F0">
      <w:pPr>
        <w:numPr>
          <w:ilvl w:val="0"/>
          <w:numId w:val="11"/>
        </w:numPr>
        <w:spacing w:after="200" w:line="276" w:lineRule="auto"/>
        <w:jc w:val="left"/>
      </w:pPr>
      <w:r w:rsidRPr="004D2E60">
        <w:t xml:space="preserve">Vous </w:t>
      </w:r>
      <w:r>
        <w:t>devez</w:t>
      </w:r>
      <w:r w:rsidRPr="004D2E60">
        <w:t xml:space="preserve"> au préalable cliquer avec le bouton droit sur le fond d’écran Scilab et choisir « Modifier le contexte » pour véri</w:t>
      </w:r>
      <w:r>
        <w:t>fier les valeurs mises en place dans les paramètres</w:t>
      </w:r>
      <w:r w:rsidRPr="00812E2E">
        <w:rPr>
          <w:color w:val="FF0000"/>
        </w:rPr>
        <w:t xml:space="preserve">. </w:t>
      </w:r>
      <w:r>
        <w:br/>
      </w:r>
      <w:r w:rsidRPr="007D67FD">
        <w:rPr>
          <w:color w:val="FF0000"/>
        </w:rPr>
        <w:t>Mettre à 0 la variable Cresm  (pas de frottement dans cette simulation), mettre des valeurs fortes dans les variables Isatsup et Isatinf, par exemple 200 A pour ne pas prendre en compte la saturation de courant), faire de même pour la saturation de tension.</w:t>
      </w:r>
      <w:r w:rsidRPr="007D67FD">
        <w:rPr>
          <w:color w:val="FF0000"/>
        </w:rPr>
        <w:br/>
      </w:r>
      <w:r>
        <w:t>Le correcteur de courant prend  les valeurs utilisées sur le robot quand les mesures ont été effectuées, c’est-à-dire Kpiepos = 200 et Kiiepos = 75.</w:t>
      </w:r>
    </w:p>
    <w:p w14:paraId="70CE2A27" w14:textId="77777777" w:rsidR="000679F0" w:rsidRDefault="000679F0" w:rsidP="000679F0">
      <w:pPr>
        <w:numPr>
          <w:ilvl w:val="0"/>
          <w:numId w:val="11"/>
        </w:numPr>
        <w:spacing w:after="200" w:line="276" w:lineRule="auto"/>
        <w:jc w:val="left"/>
      </w:pPr>
      <w:r>
        <w:t>Double cliquez sur les blocs pour en connaitre les contenus.</w:t>
      </w:r>
    </w:p>
    <w:p w14:paraId="30340252" w14:textId="77777777" w:rsidR="000679F0" w:rsidRDefault="000679F0" w:rsidP="000679F0">
      <w:pPr>
        <w:numPr>
          <w:ilvl w:val="0"/>
          <w:numId w:val="11"/>
        </w:numPr>
        <w:spacing w:after="200" w:line="276" w:lineRule="auto"/>
        <w:jc w:val="left"/>
      </w:pPr>
      <w:r>
        <w:t>Justifier les gains de 0.105 (entrée) et 9.55 (sortie).</w:t>
      </w:r>
    </w:p>
    <w:p w14:paraId="5649C9D9" w14:textId="77777777" w:rsidR="000679F0" w:rsidRPr="008E26AD" w:rsidRDefault="000679F0" w:rsidP="000679F0">
      <w:pPr>
        <w:pStyle w:val="Questiondidastel"/>
        <w:numPr>
          <w:ilvl w:val="0"/>
          <w:numId w:val="0"/>
        </w:numPr>
        <w:ind w:left="1474"/>
      </w:pPr>
    </w:p>
    <w:p w14:paraId="67D15D4D" w14:textId="7F1F4CBD" w:rsidR="000679F0" w:rsidRPr="004E73CF" w:rsidRDefault="000679F0" w:rsidP="000679F0">
      <w:pPr>
        <w:pStyle w:val="Questiondidastel"/>
      </w:pPr>
      <w:r w:rsidRPr="004E73CF">
        <w:t>Lancer la simulation</w:t>
      </w:r>
      <w:r>
        <w:t xml:space="preserve"> en cliquant  sur la fleche dans le menu </w:t>
      </w:r>
      <w:r w:rsidR="001E27F9">
        <w:t>supérieur</w:t>
      </w:r>
      <w:r>
        <w:t xml:space="preserve"> horizontal</w:t>
      </w:r>
      <w:r w:rsidRPr="004E73CF">
        <w:t>, avec la consigne de 3000 rpm. Analyser les résultats.</w:t>
      </w:r>
    </w:p>
    <w:p w14:paraId="65F53A26" w14:textId="77777777" w:rsidR="000679F0" w:rsidRDefault="000679F0" w:rsidP="000679F0"/>
    <w:p w14:paraId="0BC4A238" w14:textId="77777777" w:rsidR="000679F0" w:rsidRDefault="000679F0" w:rsidP="000679F0"/>
    <w:p w14:paraId="118FECBA" w14:textId="77777777" w:rsidR="000679F0" w:rsidRDefault="000679F0" w:rsidP="000679F0"/>
    <w:p w14:paraId="59795FC1" w14:textId="37BF55D8" w:rsidR="000679F0" w:rsidRDefault="000679F0" w:rsidP="000679F0">
      <w:r>
        <w:rPr>
          <w:noProof/>
          <w:lang w:eastAsia="zh-CN"/>
        </w:rPr>
        <w:drawing>
          <wp:anchor distT="0" distB="0" distL="114300" distR="114300" simplePos="0" relativeHeight="251696640" behindDoc="0" locked="0" layoutInCell="1" allowOverlap="1" wp14:anchorId="3823BE5E" wp14:editId="5FCF88C8">
            <wp:simplePos x="0" y="0"/>
            <wp:positionH relativeFrom="column">
              <wp:posOffset>3644265</wp:posOffset>
            </wp:positionH>
            <wp:positionV relativeFrom="paragraph">
              <wp:posOffset>-94615</wp:posOffset>
            </wp:positionV>
            <wp:extent cx="2303145" cy="1069975"/>
            <wp:effectExtent l="0" t="0" r="825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Dans le fichier </w:t>
      </w:r>
      <w:r w:rsidRPr="00CA375E">
        <w:t>« Asservissement de vitesse tp1-2.zcos »</w:t>
      </w:r>
      <w:r>
        <w:t>, rajouter, grâce au Navigateur de palettes, dans le Menu CPGE et Analyses un bloc PARAM_VAR et paramétrer le de la manière ci-contre.</w:t>
      </w:r>
    </w:p>
    <w:p w14:paraId="52BE579B" w14:textId="77777777" w:rsidR="000679F0" w:rsidRDefault="000679F0" w:rsidP="00CF349F">
      <w:pPr>
        <w:pStyle w:val="Corpsdutexte"/>
        <w:ind w:left="0" w:firstLine="0"/>
        <w:jc w:val="left"/>
        <w:rPr>
          <w:b/>
        </w:rPr>
      </w:pPr>
    </w:p>
    <w:p w14:paraId="66FB9B00" w14:textId="77777777" w:rsidR="001E27F9" w:rsidRDefault="001E27F9" w:rsidP="00CF349F">
      <w:pPr>
        <w:pStyle w:val="Corpsdutexte"/>
        <w:ind w:left="0" w:firstLine="0"/>
        <w:jc w:val="left"/>
        <w:rPr>
          <w:b/>
        </w:rPr>
      </w:pPr>
    </w:p>
    <w:p w14:paraId="5D763187" w14:textId="77777777" w:rsidR="001E27F9" w:rsidRDefault="001E27F9" w:rsidP="00CF349F">
      <w:pPr>
        <w:pStyle w:val="Corpsdutexte"/>
        <w:ind w:left="0" w:firstLine="0"/>
        <w:jc w:val="left"/>
        <w:rPr>
          <w:b/>
        </w:rPr>
      </w:pPr>
    </w:p>
    <w:p w14:paraId="1A5702C7" w14:textId="77777777" w:rsidR="001E27F9" w:rsidRDefault="001E27F9" w:rsidP="00CF349F">
      <w:pPr>
        <w:pStyle w:val="Corpsdutexte"/>
        <w:ind w:left="0" w:firstLine="0"/>
        <w:jc w:val="left"/>
        <w:rPr>
          <w:b/>
        </w:rPr>
      </w:pPr>
    </w:p>
    <w:p w14:paraId="17125401" w14:textId="77777777" w:rsidR="001E27F9" w:rsidRDefault="001E27F9" w:rsidP="00CF349F">
      <w:pPr>
        <w:pStyle w:val="Corpsdutexte"/>
        <w:ind w:left="0" w:firstLine="0"/>
        <w:jc w:val="left"/>
        <w:rPr>
          <w:b/>
        </w:rPr>
      </w:pPr>
    </w:p>
    <w:p w14:paraId="352D5752" w14:textId="77777777" w:rsidR="001E27F9" w:rsidRDefault="001E27F9" w:rsidP="00CF349F">
      <w:pPr>
        <w:pStyle w:val="Corpsdutexte"/>
        <w:ind w:left="0" w:firstLine="0"/>
        <w:jc w:val="left"/>
        <w:rPr>
          <w:b/>
        </w:rPr>
      </w:pPr>
    </w:p>
    <w:p w14:paraId="277BBE08" w14:textId="77777777" w:rsidR="001E27F9" w:rsidRDefault="001E27F9" w:rsidP="00CF349F">
      <w:pPr>
        <w:pStyle w:val="Corpsdutexte"/>
        <w:ind w:left="0" w:firstLine="0"/>
        <w:jc w:val="left"/>
        <w:rPr>
          <w:b/>
        </w:rPr>
      </w:pPr>
    </w:p>
    <w:p w14:paraId="5135F932" w14:textId="77777777" w:rsidR="001E27F9" w:rsidRDefault="001E27F9" w:rsidP="00CF349F">
      <w:pPr>
        <w:pStyle w:val="Corpsdutexte"/>
        <w:ind w:left="0" w:firstLine="0"/>
        <w:jc w:val="left"/>
        <w:rPr>
          <w:b/>
        </w:rPr>
      </w:pPr>
    </w:p>
    <w:p w14:paraId="2DA6FC30" w14:textId="77777777" w:rsidR="001E27F9" w:rsidRDefault="001E27F9" w:rsidP="001E27F9"/>
    <w:p w14:paraId="5B31DA4E" w14:textId="77777777" w:rsidR="001E27F9" w:rsidRDefault="001E27F9" w:rsidP="001E27F9"/>
    <w:p w14:paraId="63C5C1B5" w14:textId="77777777" w:rsidR="001E27F9" w:rsidRPr="00BB5B34" w:rsidRDefault="001E27F9" w:rsidP="001E27F9">
      <w:pPr>
        <w:rPr>
          <w:rFonts w:ascii="Cambria" w:hAnsi="Cambria" w:cs="Arial"/>
          <w:color w:val="000000"/>
          <w:szCs w:val="22"/>
        </w:rPr>
      </w:pPr>
    </w:p>
    <w:p w14:paraId="34A516F8" w14:textId="03B55A7B" w:rsidR="001E27F9" w:rsidRPr="00DE5751" w:rsidRDefault="001E27F9"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Etude de l’influence d’un correcteur proportionnel</w:t>
      </w:r>
    </w:p>
    <w:p w14:paraId="2290BE93" w14:textId="77777777" w:rsidR="001E27F9" w:rsidRDefault="001E27F9" w:rsidP="001E27F9"/>
    <w:p w14:paraId="25EBD7E2" w14:textId="77777777" w:rsidR="001E27F9" w:rsidRDefault="001E27F9" w:rsidP="001E27F9"/>
    <w:p w14:paraId="7A2594CD" w14:textId="428D28B4" w:rsidR="001E27F9" w:rsidRDefault="001E27F9" w:rsidP="001E27F9">
      <w:r>
        <w:rPr>
          <w:noProof/>
          <w:lang w:eastAsia="zh-CN"/>
        </w:rPr>
        <w:drawing>
          <wp:anchor distT="0" distB="0" distL="114300" distR="114300" simplePos="0" relativeHeight="251700736" behindDoc="0" locked="0" layoutInCell="1" allowOverlap="1" wp14:anchorId="58D63B1F" wp14:editId="1452AB95">
            <wp:simplePos x="0" y="0"/>
            <wp:positionH relativeFrom="column">
              <wp:posOffset>3644265</wp:posOffset>
            </wp:positionH>
            <wp:positionV relativeFrom="paragraph">
              <wp:posOffset>-94615</wp:posOffset>
            </wp:positionV>
            <wp:extent cx="2303145" cy="1069975"/>
            <wp:effectExtent l="0" t="0" r="8255" b="0"/>
            <wp:wrapSquare wrapText="bothSides"/>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Dans le fichier </w:t>
      </w:r>
      <w:r w:rsidRPr="00CA375E">
        <w:t>« Asservissement de vitesse tp1-2.zcos »</w:t>
      </w:r>
      <w:r>
        <w:t>, rajouter, grâce au Navigateur de palettes, dans le Menu CPGE et Analyses un bloc PARAM_VAR et paramétrer le de la manière ci-contre.</w:t>
      </w:r>
    </w:p>
    <w:p w14:paraId="0ECA74BC" w14:textId="77777777" w:rsidR="001E27F9" w:rsidRDefault="001E27F9" w:rsidP="001E27F9"/>
    <w:p w14:paraId="07ED184F" w14:textId="77777777" w:rsidR="001E27F9" w:rsidRDefault="001E27F9" w:rsidP="001E27F9"/>
    <w:p w14:paraId="2DCA312B" w14:textId="77777777" w:rsidR="001E27F9" w:rsidRDefault="001E27F9" w:rsidP="001E27F9"/>
    <w:p w14:paraId="265FE4DC" w14:textId="614F398E" w:rsidR="00986558" w:rsidRDefault="001E27F9" w:rsidP="00D71EB6">
      <w:pPr>
        <w:pStyle w:val="Questiondidastel"/>
      </w:pPr>
      <w:r>
        <w:t>Lancer la simulation, avec la consigne de 3000 rpm. Analyser les résultats relatifs aux différentes valeurs du gain proportionnel : 1000, 3000, 5000.</w:t>
      </w:r>
      <w:r w:rsidRPr="004E73CF">
        <w:br/>
        <w:t>Les saturations de courant et de tension ont-elles eu lieu ?</w:t>
      </w:r>
    </w:p>
    <w:p w14:paraId="47DB81A5" w14:textId="77777777" w:rsidR="00986558" w:rsidRPr="00BB5B34" w:rsidRDefault="00986558" w:rsidP="00986558">
      <w:pPr>
        <w:rPr>
          <w:rFonts w:ascii="Cambria" w:hAnsi="Cambria" w:cs="Arial"/>
          <w:color w:val="000000"/>
          <w:szCs w:val="22"/>
        </w:rPr>
      </w:pPr>
    </w:p>
    <w:p w14:paraId="4B0979D9" w14:textId="6C31DDD6" w:rsidR="00986558" w:rsidRPr="00DE5751" w:rsidRDefault="00986558"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Etude de l’influence d’un correcteur proportionnel</w:t>
      </w:r>
      <w:r>
        <w:rPr>
          <w:rFonts w:ascii="Cambria" w:hAnsi="Cambria" w:cs="Arial"/>
          <w:b/>
          <w:color w:val="00B050"/>
          <w:szCs w:val="22"/>
          <w:u w:val="single"/>
        </w:rPr>
        <w:t xml:space="preserve"> intégrale</w:t>
      </w:r>
    </w:p>
    <w:p w14:paraId="7DDE48BE" w14:textId="77777777" w:rsidR="00BD1805" w:rsidRDefault="00BD1805" w:rsidP="00D71EB6"/>
    <w:p w14:paraId="5399A33F" w14:textId="0F39E805" w:rsidR="00BD1805" w:rsidRPr="009D2F75" w:rsidRDefault="00BD1805" w:rsidP="00BD1805">
      <w:pPr>
        <w:pStyle w:val="Questiondidastel"/>
      </w:pPr>
      <w:r w:rsidRPr="00260E04">
        <w:rPr>
          <w:sz w:val="22"/>
        </w:rPr>
        <w:t> </w:t>
      </w:r>
      <w:r>
        <w:rPr>
          <w:sz w:val="22"/>
        </w:rPr>
        <w:t xml:space="preserve">Dans le modèle </w:t>
      </w:r>
      <w:r w:rsidRPr="00260E04">
        <w:rPr>
          <w:sz w:val="22"/>
        </w:rPr>
        <w:t>En conservant 2 masses additionnelles</w:t>
      </w:r>
      <w:r>
        <w:rPr>
          <w:sz w:val="22"/>
        </w:rPr>
        <w:t xml:space="preserve"> et un Kp réglé à 3000</w:t>
      </w:r>
      <w:r w:rsidRPr="00260E04">
        <w:rPr>
          <w:sz w:val="22"/>
        </w:rPr>
        <w:t xml:space="preserve">, réaliser les </w:t>
      </w:r>
      <w:r>
        <w:t xml:space="preserve">mêmes </w:t>
      </w:r>
      <w:r>
        <w:t>simulations</w:t>
      </w:r>
      <w:r>
        <w:t xml:space="preserve"> mais en réglant Ki (correcteur proportionnel intégral de l’asservissement de vitesse) tel que Ki = 0, 1500 et KP = 3000. Compléter aussi le tableau ci dessous.</w:t>
      </w:r>
    </w:p>
    <w:p w14:paraId="48189C66" w14:textId="77777777" w:rsidR="00BD1805" w:rsidRDefault="00BD1805" w:rsidP="00BD1805">
      <w:pPr>
        <w:pStyle w:val="Pardeliste"/>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2"/>
        <w:gridCol w:w="661"/>
        <w:gridCol w:w="3072"/>
        <w:gridCol w:w="2962"/>
        <w:gridCol w:w="1693"/>
      </w:tblGrid>
      <w:tr w:rsidR="00BD1805" w14:paraId="69685A99" w14:textId="77777777" w:rsidTr="004E21AA">
        <w:tc>
          <w:tcPr>
            <w:tcW w:w="0" w:type="auto"/>
            <w:shd w:val="solid" w:color="000000" w:fill="FFFFFF"/>
          </w:tcPr>
          <w:p w14:paraId="7334E033" w14:textId="77777777" w:rsidR="00BD1805" w:rsidRPr="00590A0A" w:rsidRDefault="00BD1805" w:rsidP="004E21AA">
            <w:pPr>
              <w:jc w:val="center"/>
              <w:rPr>
                <w:b/>
                <w:bCs/>
              </w:rPr>
            </w:pPr>
            <w:r>
              <w:rPr>
                <w:b/>
                <w:bCs/>
              </w:rPr>
              <w:t>KP</w:t>
            </w:r>
          </w:p>
        </w:tc>
        <w:tc>
          <w:tcPr>
            <w:tcW w:w="0" w:type="auto"/>
            <w:shd w:val="solid" w:color="000000" w:fill="FFFFFF"/>
          </w:tcPr>
          <w:p w14:paraId="4E89FAFD" w14:textId="77777777" w:rsidR="00BD1805" w:rsidRPr="00590A0A" w:rsidRDefault="00BD1805" w:rsidP="004E21AA">
            <w:pPr>
              <w:rPr>
                <w:b/>
                <w:bCs/>
              </w:rPr>
            </w:pPr>
            <w:r>
              <w:rPr>
                <w:b/>
                <w:bCs/>
              </w:rPr>
              <w:t>KI</w:t>
            </w:r>
          </w:p>
        </w:tc>
        <w:tc>
          <w:tcPr>
            <w:tcW w:w="0" w:type="auto"/>
            <w:shd w:val="solid" w:color="000000" w:fill="FFFFFF"/>
          </w:tcPr>
          <w:p w14:paraId="1E6E9C7F" w14:textId="77777777" w:rsidR="00BD1805" w:rsidRPr="00590A0A" w:rsidRDefault="00BD1805" w:rsidP="004E21AA">
            <w:pPr>
              <w:jc w:val="center"/>
              <w:rPr>
                <w:b/>
                <w:bCs/>
              </w:rPr>
            </w:pPr>
            <w:r w:rsidRPr="00590A0A">
              <w:rPr>
                <w:b/>
                <w:bCs/>
              </w:rPr>
              <w:t>Valeur finale de la vitesse de rotation du moteur en rpm</w:t>
            </w:r>
          </w:p>
        </w:tc>
        <w:tc>
          <w:tcPr>
            <w:tcW w:w="0" w:type="auto"/>
            <w:shd w:val="solid" w:color="000000" w:fill="FFFFFF"/>
          </w:tcPr>
          <w:p w14:paraId="14766CC9" w14:textId="77777777" w:rsidR="00BD1805" w:rsidRPr="00590A0A" w:rsidRDefault="00BD1805" w:rsidP="004E21AA">
            <w:pPr>
              <w:jc w:val="center"/>
              <w:rPr>
                <w:b/>
                <w:bCs/>
              </w:rPr>
            </w:pPr>
            <w:r w:rsidRPr="00590A0A">
              <w:rPr>
                <w:b/>
                <w:bCs/>
              </w:rPr>
              <w:t>Erreur en régime permanent sur la vitesse en rpm</w:t>
            </w:r>
          </w:p>
        </w:tc>
        <w:tc>
          <w:tcPr>
            <w:tcW w:w="0" w:type="auto"/>
            <w:shd w:val="solid" w:color="000000" w:fill="FFFFFF"/>
          </w:tcPr>
          <w:p w14:paraId="1E381AC9" w14:textId="77777777" w:rsidR="00BD1805" w:rsidRPr="00590A0A" w:rsidRDefault="00BD1805" w:rsidP="004E21AA">
            <w:pPr>
              <w:jc w:val="center"/>
              <w:rPr>
                <w:b/>
                <w:bCs/>
              </w:rPr>
            </w:pPr>
            <w:r w:rsidRPr="00590A0A">
              <w:rPr>
                <w:b/>
                <w:bCs/>
              </w:rPr>
              <w:t>Temps de réponse à 5%</w:t>
            </w:r>
          </w:p>
        </w:tc>
      </w:tr>
      <w:tr w:rsidR="00BD1805" w14:paraId="4D8D564A" w14:textId="77777777" w:rsidTr="004E21AA">
        <w:tc>
          <w:tcPr>
            <w:tcW w:w="0" w:type="auto"/>
            <w:shd w:val="clear" w:color="auto" w:fill="auto"/>
          </w:tcPr>
          <w:p w14:paraId="636887A8" w14:textId="77777777" w:rsidR="00BD1805" w:rsidRDefault="00BD1805" w:rsidP="004E21AA">
            <w:pPr>
              <w:jc w:val="center"/>
            </w:pPr>
            <w:r>
              <w:t>3000</w:t>
            </w:r>
          </w:p>
        </w:tc>
        <w:tc>
          <w:tcPr>
            <w:tcW w:w="0" w:type="auto"/>
            <w:shd w:val="clear" w:color="auto" w:fill="auto"/>
          </w:tcPr>
          <w:p w14:paraId="3C291D56" w14:textId="77777777" w:rsidR="00BD1805" w:rsidRDefault="00BD1805" w:rsidP="004E21AA">
            <w:pPr>
              <w:jc w:val="center"/>
            </w:pPr>
            <w:r>
              <w:t>0</w:t>
            </w:r>
          </w:p>
        </w:tc>
        <w:tc>
          <w:tcPr>
            <w:tcW w:w="0" w:type="auto"/>
            <w:shd w:val="clear" w:color="auto" w:fill="auto"/>
          </w:tcPr>
          <w:p w14:paraId="105735E6" w14:textId="77777777" w:rsidR="00BD1805" w:rsidRPr="00D871FC" w:rsidRDefault="00BD1805" w:rsidP="004E21AA">
            <w:pPr>
              <w:jc w:val="center"/>
              <w:rPr>
                <w:color w:val="FF0000"/>
              </w:rPr>
            </w:pPr>
          </w:p>
        </w:tc>
        <w:tc>
          <w:tcPr>
            <w:tcW w:w="0" w:type="auto"/>
            <w:shd w:val="clear" w:color="auto" w:fill="auto"/>
          </w:tcPr>
          <w:p w14:paraId="7CBB813B" w14:textId="77777777" w:rsidR="00BD1805" w:rsidRPr="00D871FC" w:rsidRDefault="00BD1805" w:rsidP="004E21AA">
            <w:pPr>
              <w:jc w:val="center"/>
              <w:rPr>
                <w:color w:val="FF0000"/>
              </w:rPr>
            </w:pPr>
          </w:p>
        </w:tc>
        <w:tc>
          <w:tcPr>
            <w:tcW w:w="0" w:type="auto"/>
            <w:shd w:val="clear" w:color="auto" w:fill="auto"/>
          </w:tcPr>
          <w:p w14:paraId="4059BBFB" w14:textId="77777777" w:rsidR="00BD1805" w:rsidRPr="00D871FC" w:rsidRDefault="00BD1805" w:rsidP="004E21AA">
            <w:pPr>
              <w:jc w:val="center"/>
              <w:rPr>
                <w:color w:val="FF0000"/>
              </w:rPr>
            </w:pPr>
          </w:p>
        </w:tc>
      </w:tr>
      <w:tr w:rsidR="00BD1805" w14:paraId="73A21E43" w14:textId="77777777" w:rsidTr="004E21AA">
        <w:tc>
          <w:tcPr>
            <w:tcW w:w="0" w:type="auto"/>
            <w:shd w:val="clear" w:color="auto" w:fill="auto"/>
          </w:tcPr>
          <w:p w14:paraId="42342103" w14:textId="77777777" w:rsidR="00BD1805" w:rsidRDefault="00BD1805" w:rsidP="004E21AA">
            <w:pPr>
              <w:jc w:val="center"/>
            </w:pPr>
            <w:r>
              <w:t>3000</w:t>
            </w:r>
          </w:p>
        </w:tc>
        <w:tc>
          <w:tcPr>
            <w:tcW w:w="0" w:type="auto"/>
            <w:shd w:val="clear" w:color="auto" w:fill="auto"/>
          </w:tcPr>
          <w:p w14:paraId="64E3388B" w14:textId="77777777" w:rsidR="00BD1805" w:rsidRDefault="00BD1805" w:rsidP="004E21AA">
            <w:pPr>
              <w:jc w:val="center"/>
            </w:pPr>
            <w:r>
              <w:t>1500</w:t>
            </w:r>
          </w:p>
        </w:tc>
        <w:tc>
          <w:tcPr>
            <w:tcW w:w="0" w:type="auto"/>
            <w:shd w:val="clear" w:color="auto" w:fill="auto"/>
          </w:tcPr>
          <w:p w14:paraId="7BFD1F22" w14:textId="77777777" w:rsidR="00BD1805" w:rsidRPr="00D871FC" w:rsidRDefault="00BD1805" w:rsidP="004E21AA">
            <w:pPr>
              <w:jc w:val="center"/>
              <w:rPr>
                <w:color w:val="FF0000"/>
              </w:rPr>
            </w:pPr>
          </w:p>
        </w:tc>
        <w:tc>
          <w:tcPr>
            <w:tcW w:w="0" w:type="auto"/>
            <w:shd w:val="clear" w:color="auto" w:fill="auto"/>
          </w:tcPr>
          <w:p w14:paraId="38A0581C" w14:textId="77777777" w:rsidR="00BD1805" w:rsidRPr="00D871FC" w:rsidRDefault="00BD1805" w:rsidP="004E21AA">
            <w:pPr>
              <w:jc w:val="center"/>
              <w:rPr>
                <w:color w:val="FF0000"/>
              </w:rPr>
            </w:pPr>
          </w:p>
        </w:tc>
        <w:tc>
          <w:tcPr>
            <w:tcW w:w="0" w:type="auto"/>
            <w:shd w:val="clear" w:color="auto" w:fill="auto"/>
          </w:tcPr>
          <w:p w14:paraId="7A60EE47" w14:textId="77777777" w:rsidR="00BD1805" w:rsidRPr="00D871FC" w:rsidRDefault="00BD1805" w:rsidP="004E21AA">
            <w:pPr>
              <w:jc w:val="center"/>
              <w:rPr>
                <w:color w:val="FF0000"/>
              </w:rPr>
            </w:pPr>
          </w:p>
        </w:tc>
      </w:tr>
      <w:tr w:rsidR="00BD1805" w14:paraId="4F816252" w14:textId="77777777" w:rsidTr="004E21AA">
        <w:tc>
          <w:tcPr>
            <w:tcW w:w="0" w:type="auto"/>
            <w:shd w:val="clear" w:color="auto" w:fill="auto"/>
          </w:tcPr>
          <w:p w14:paraId="2D6FF5F0" w14:textId="77777777" w:rsidR="00BD1805" w:rsidRDefault="00BD1805" w:rsidP="004E21AA">
            <w:pPr>
              <w:jc w:val="center"/>
            </w:pPr>
            <w:r>
              <w:t>3000</w:t>
            </w:r>
          </w:p>
        </w:tc>
        <w:tc>
          <w:tcPr>
            <w:tcW w:w="0" w:type="auto"/>
            <w:shd w:val="clear" w:color="auto" w:fill="auto"/>
          </w:tcPr>
          <w:p w14:paraId="3B3ACCEF" w14:textId="77777777" w:rsidR="00BD1805" w:rsidRDefault="00BD1805" w:rsidP="004E21AA">
            <w:pPr>
              <w:jc w:val="center"/>
            </w:pPr>
            <w:r>
              <w:t>3000</w:t>
            </w:r>
          </w:p>
        </w:tc>
        <w:tc>
          <w:tcPr>
            <w:tcW w:w="0" w:type="auto"/>
            <w:shd w:val="clear" w:color="auto" w:fill="auto"/>
          </w:tcPr>
          <w:p w14:paraId="59D4B102" w14:textId="77777777" w:rsidR="00BD1805" w:rsidRPr="00D871FC" w:rsidRDefault="00BD1805" w:rsidP="004E21AA">
            <w:pPr>
              <w:jc w:val="center"/>
              <w:rPr>
                <w:color w:val="FF0000"/>
              </w:rPr>
            </w:pPr>
          </w:p>
        </w:tc>
        <w:tc>
          <w:tcPr>
            <w:tcW w:w="0" w:type="auto"/>
            <w:shd w:val="clear" w:color="auto" w:fill="auto"/>
          </w:tcPr>
          <w:p w14:paraId="4F977ECE" w14:textId="77777777" w:rsidR="00BD1805" w:rsidRPr="00D871FC" w:rsidRDefault="00BD1805" w:rsidP="004E21AA">
            <w:pPr>
              <w:jc w:val="center"/>
              <w:rPr>
                <w:color w:val="FF0000"/>
              </w:rPr>
            </w:pPr>
          </w:p>
        </w:tc>
        <w:tc>
          <w:tcPr>
            <w:tcW w:w="0" w:type="auto"/>
            <w:shd w:val="clear" w:color="auto" w:fill="auto"/>
          </w:tcPr>
          <w:p w14:paraId="01E87FF4" w14:textId="77777777" w:rsidR="00BD1805" w:rsidRPr="00D871FC" w:rsidRDefault="00BD1805" w:rsidP="004E21AA">
            <w:pPr>
              <w:jc w:val="center"/>
              <w:rPr>
                <w:color w:val="FF0000"/>
              </w:rPr>
            </w:pPr>
          </w:p>
        </w:tc>
      </w:tr>
    </w:tbl>
    <w:p w14:paraId="7613A2C1" w14:textId="77777777" w:rsidR="005F1119" w:rsidRPr="004566CE" w:rsidRDefault="005F1119" w:rsidP="005F1119">
      <w:pPr>
        <w:pStyle w:val="cms10n"/>
        <w:spacing w:before="0" w:beforeAutospacing="0" w:after="0" w:afterAutospacing="0"/>
        <w:jc w:val="both"/>
        <w:rPr>
          <w:rFonts w:asciiTheme="minorHAnsi" w:hAnsiTheme="minorHAnsi" w:cs="Arial"/>
          <w:sz w:val="22"/>
          <w:szCs w:val="22"/>
        </w:rPr>
      </w:pPr>
    </w:p>
    <w:p w14:paraId="6A57CA0F" w14:textId="461000C9" w:rsidR="005F1119" w:rsidRPr="007E7E3D" w:rsidRDefault="005F1119"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Diagnostiquer les écarts</w:t>
      </w:r>
    </w:p>
    <w:p w14:paraId="30DFFEF4" w14:textId="77777777" w:rsidR="007E7E3D" w:rsidRDefault="007E7E3D" w:rsidP="007E7E3D">
      <w:pPr>
        <w:contextualSpacing/>
        <w:rPr>
          <w:rFonts w:asciiTheme="minorHAnsi" w:hAnsiTheme="minorHAnsi" w:cs="Arial"/>
          <w:color w:val="000000"/>
          <w:szCs w:val="22"/>
        </w:rPr>
      </w:pPr>
    </w:p>
    <w:p w14:paraId="40585F32" w14:textId="77777777" w:rsidR="007E7E3D" w:rsidRDefault="007E7E3D" w:rsidP="007E7E3D">
      <w:pPr>
        <w:contextualSpacing/>
        <w:rPr>
          <w:rFonts w:asciiTheme="minorHAnsi" w:hAnsiTheme="minorHAnsi" w:cs="Arial"/>
          <w:color w:val="000000"/>
          <w:szCs w:val="22"/>
        </w:rPr>
      </w:pPr>
    </w:p>
    <w:p w14:paraId="1948CE0B" w14:textId="6C33AA79" w:rsidR="007E7E3D" w:rsidRDefault="007E7E3D" w:rsidP="007E7E3D">
      <w:pPr>
        <w:contextualSpacing/>
      </w:pPr>
      <w:r w:rsidRPr="0087521E">
        <w:rPr>
          <w:b/>
        </w:rPr>
        <w:t>Objectif :</w:t>
      </w:r>
      <w:r w:rsidRPr="0087521E">
        <w:t xml:space="preserve"> </w:t>
      </w:r>
      <w:r>
        <w:t xml:space="preserve">Analyser </w:t>
      </w:r>
      <w:r w:rsidRPr="0087521E">
        <w:t xml:space="preserve"> les écarts entre les valeurs issues de la mesure d'une part, et celles issues d</w:t>
      </w:r>
      <w:r>
        <w:t xml:space="preserve">e la simulation </w:t>
      </w:r>
      <w:r w:rsidRPr="0087521E">
        <w:t xml:space="preserve"> d'autre part,  puis prendre des dispositions pour </w:t>
      </w:r>
      <w:r w:rsidR="00D71EB6" w:rsidRPr="0087521E">
        <w:t>réduire</w:t>
      </w:r>
      <w:r w:rsidRPr="0087521E">
        <w:t xml:space="preserve"> cet écart, faire </w:t>
      </w:r>
      <w:r w:rsidR="00D71EB6" w:rsidRPr="0087521E">
        <w:t>évoluer</w:t>
      </w:r>
      <w:r w:rsidRPr="0087521E">
        <w:t xml:space="preserve">  et valider le modèle</w:t>
      </w:r>
      <w:r>
        <w:t>.</w:t>
      </w:r>
    </w:p>
    <w:p w14:paraId="3A7A05BD" w14:textId="77777777" w:rsidR="00D71EB6" w:rsidRPr="00BB5B34" w:rsidRDefault="00D71EB6" w:rsidP="00D71EB6">
      <w:pPr>
        <w:rPr>
          <w:rFonts w:ascii="Cambria" w:hAnsi="Cambria" w:cs="Arial"/>
          <w:color w:val="000000"/>
          <w:szCs w:val="22"/>
        </w:rPr>
      </w:pPr>
    </w:p>
    <w:p w14:paraId="1C52923F" w14:textId="6DEDFEDA" w:rsidR="00D71EB6" w:rsidRPr="00D71EB6" w:rsidRDefault="00D71EB6" w:rsidP="008C1BBD">
      <w:pPr>
        <w:pStyle w:val="Pardeliste"/>
        <w:numPr>
          <w:ilvl w:val="0"/>
          <w:numId w:val="21"/>
        </w:numPr>
        <w:contextualSpacing/>
        <w:rPr>
          <w:rFonts w:ascii="Cambria" w:hAnsi="Cambria" w:cs="Arial"/>
          <w:b/>
          <w:color w:val="00B050"/>
          <w:szCs w:val="22"/>
          <w:u w:val="single"/>
        </w:rPr>
      </w:pPr>
      <w:r>
        <w:rPr>
          <w:rFonts w:ascii="Cambria" w:hAnsi="Cambria" w:cs="Arial"/>
          <w:b/>
          <w:color w:val="00B050"/>
          <w:szCs w:val="22"/>
          <w:u w:val="single"/>
        </w:rPr>
        <w:t>Analyse des écarts entre les mesures et les simulations effectuées</w:t>
      </w:r>
    </w:p>
    <w:p w14:paraId="26C12C44" w14:textId="77777777" w:rsidR="00D71EB6" w:rsidRPr="007E7E3D" w:rsidRDefault="00D71EB6" w:rsidP="007E7E3D">
      <w:pPr>
        <w:contextualSpacing/>
        <w:rPr>
          <w:rFonts w:asciiTheme="minorHAnsi" w:hAnsiTheme="minorHAnsi" w:cs="Arial"/>
          <w:color w:val="000000"/>
          <w:szCs w:val="22"/>
        </w:rPr>
      </w:pPr>
    </w:p>
    <w:p w14:paraId="7E118E62" w14:textId="3D247EEC" w:rsidR="007E7E3D" w:rsidRPr="007E7E3D" w:rsidRDefault="007E7E3D" w:rsidP="007E7E3D">
      <w:pPr>
        <w:pStyle w:val="Corpsdutexte"/>
        <w:ind w:left="0" w:firstLine="0"/>
        <w:jc w:val="left"/>
        <w:rPr>
          <w:b/>
        </w:rPr>
      </w:pPr>
      <w:r>
        <w:rPr>
          <w:b/>
          <w:noProof/>
          <w:lang w:eastAsia="zh-CN"/>
        </w:rPr>
        <w:drawing>
          <wp:inline distT="0" distB="0" distL="0" distR="0" wp14:anchorId="12F3178B" wp14:editId="6FFBADEA">
            <wp:extent cx="5749290" cy="2648585"/>
            <wp:effectExtent l="0" t="0" r="0" b="0"/>
            <wp:docPr id="89" name="Image 89" descr="../../../../../../../Desktop/Capture%20d’écran%202017-02-07%20à%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ktop/Capture%20d’écran%202017-02-07%20à%20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49290" cy="2648585"/>
                    </a:xfrm>
                    <a:prstGeom prst="rect">
                      <a:avLst/>
                    </a:prstGeom>
                    <a:noFill/>
                    <a:ln>
                      <a:noFill/>
                    </a:ln>
                  </pic:spPr>
                </pic:pic>
              </a:graphicData>
            </a:graphic>
          </wp:inline>
        </w:drawing>
      </w:r>
    </w:p>
    <w:p w14:paraId="029042A9" w14:textId="77777777" w:rsidR="007E7E3D" w:rsidRDefault="007E7E3D" w:rsidP="007E7E3D"/>
    <w:p w14:paraId="735A0703" w14:textId="77777777" w:rsidR="007E7E3D" w:rsidRPr="002F1508" w:rsidRDefault="007E7E3D" w:rsidP="007E7E3D">
      <w:pPr>
        <w:pStyle w:val="Questiondidastel"/>
      </w:pPr>
      <w:r>
        <w:t xml:space="preserve"> Comparer les courbes expérimentales et les courbes simulées (allures, valeurs finales, saturations  temps de réponse). </w:t>
      </w:r>
    </w:p>
    <w:p w14:paraId="5FCBF214" w14:textId="77777777" w:rsidR="007E7E3D" w:rsidRPr="007C545E" w:rsidRDefault="007E7E3D" w:rsidP="007E7E3D">
      <w:pPr>
        <w:pStyle w:val="Questiondidastel"/>
        <w:numPr>
          <w:ilvl w:val="0"/>
          <w:numId w:val="0"/>
        </w:numPr>
        <w:ind w:left="1474"/>
      </w:pPr>
    </w:p>
    <w:p w14:paraId="255180C1" w14:textId="3C25F21C" w:rsidR="007E7E3D" w:rsidRDefault="007E7E3D" w:rsidP="007E7E3D">
      <w:pPr>
        <w:pStyle w:val="Questiondidastel"/>
        <w:numPr>
          <w:ilvl w:val="0"/>
          <w:numId w:val="0"/>
        </w:numPr>
        <w:ind w:left="1474"/>
        <w:rPr>
          <w:b w:val="0"/>
        </w:rPr>
      </w:pPr>
      <w:r w:rsidRPr="002F1508">
        <w:rPr>
          <w:b w:val="0"/>
        </w:rPr>
        <w:t>Les saturations imposées par le constructeur sont en courant : 7.5</w:t>
      </w:r>
      <w:r>
        <w:rPr>
          <w:b w:val="0"/>
        </w:rPr>
        <w:t xml:space="preserve"> </w:t>
      </w:r>
      <w:r w:rsidRPr="002F1508">
        <w:rPr>
          <w:b w:val="0"/>
        </w:rPr>
        <w:t>A et en tension : 19.4 V</w:t>
      </w:r>
    </w:p>
    <w:p w14:paraId="42C52057" w14:textId="77777777" w:rsidR="007E7E3D" w:rsidRPr="007D67FD" w:rsidRDefault="007E7E3D" w:rsidP="007E7E3D">
      <w:pPr>
        <w:pStyle w:val="Questiondidastel"/>
        <w:numPr>
          <w:ilvl w:val="0"/>
          <w:numId w:val="0"/>
        </w:numPr>
        <w:ind w:left="1474"/>
        <w:rPr>
          <w:b w:val="0"/>
        </w:rPr>
      </w:pPr>
    </w:p>
    <w:p w14:paraId="1F76743D" w14:textId="77777777" w:rsidR="007E7E3D" w:rsidRPr="007D67FD" w:rsidRDefault="007E7E3D" w:rsidP="007E7E3D">
      <w:pPr>
        <w:pStyle w:val="Questiondidastel"/>
      </w:pPr>
      <w:r>
        <w:t xml:space="preserve"> Le modèle peut-il être validé ? </w:t>
      </w:r>
    </w:p>
    <w:p w14:paraId="1BA143AB" w14:textId="77777777" w:rsidR="007E7E3D" w:rsidRPr="007D0086" w:rsidRDefault="007E7E3D" w:rsidP="007E7E3D">
      <w:pPr>
        <w:pStyle w:val="Questiondidastel"/>
        <w:numPr>
          <w:ilvl w:val="0"/>
          <w:numId w:val="0"/>
        </w:numPr>
      </w:pPr>
    </w:p>
    <w:p w14:paraId="14ADB4DD" w14:textId="77777777" w:rsidR="007E7E3D" w:rsidRPr="007D67FD" w:rsidRDefault="007E7E3D" w:rsidP="007E7E3D">
      <w:pPr>
        <w:pStyle w:val="Questiondidastel"/>
      </w:pPr>
      <w:r>
        <w:t>Remplir le tableau des écarts suivant.</w:t>
      </w:r>
    </w:p>
    <w:p w14:paraId="571C20F3" w14:textId="77777777" w:rsidR="007E7E3D" w:rsidRPr="00A46030" w:rsidRDefault="007E7E3D" w:rsidP="007E7E3D">
      <w:pPr>
        <w:pStyle w:val="Questiondidastel"/>
        <w:numPr>
          <w:ilvl w:val="0"/>
          <w:numId w:val="0"/>
        </w:numPr>
      </w:pPr>
    </w:p>
    <w:p w14:paraId="6D28E683" w14:textId="77777777" w:rsidR="007E7E3D" w:rsidRDefault="007E7E3D" w:rsidP="007E7E3D">
      <w:pPr>
        <w:pStyle w:val="Questiondidastel"/>
        <w:numPr>
          <w:ilvl w:val="0"/>
          <w:numId w:val="0"/>
        </w:numPr>
        <w:ind w:left="1474" w:hanging="1474"/>
        <w:jc w:val="center"/>
        <w:rPr>
          <w:b w:val="0"/>
          <w:sz w:val="32"/>
          <w:szCs w:val="32"/>
        </w:rPr>
      </w:pPr>
      <w:r w:rsidRPr="005C13E5">
        <w:rPr>
          <w:b w:val="0"/>
          <w:sz w:val="32"/>
          <w:szCs w:val="32"/>
        </w:rPr>
        <w:t>TABLEAU DES ECARTS</w:t>
      </w:r>
    </w:p>
    <w:p w14:paraId="5520206E" w14:textId="77777777" w:rsidR="007E7E3D" w:rsidRPr="005C13E5" w:rsidRDefault="007E7E3D" w:rsidP="007E7E3D">
      <w:pPr>
        <w:pStyle w:val="Questiondidastel"/>
        <w:numPr>
          <w:ilvl w:val="0"/>
          <w:numId w:val="0"/>
        </w:numPr>
        <w:ind w:left="1474" w:hanging="1474"/>
        <w:jc w:val="center"/>
        <w:rPr>
          <w:b w:val="0"/>
          <w:sz w:val="32"/>
          <w:szCs w:val="32"/>
        </w:rPr>
      </w:pP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896"/>
        <w:gridCol w:w="7"/>
        <w:gridCol w:w="1558"/>
        <w:gridCol w:w="1696"/>
        <w:gridCol w:w="766"/>
        <w:gridCol w:w="2462"/>
      </w:tblGrid>
      <w:tr w:rsidR="007E7E3D" w14:paraId="45E65CC7" w14:textId="77777777" w:rsidTr="004E21AA">
        <w:trPr>
          <w:jc w:val="center"/>
        </w:trPr>
        <w:tc>
          <w:tcPr>
            <w:tcW w:w="3073" w:type="dxa"/>
            <w:tcBorders>
              <w:top w:val="single" w:sz="24" w:space="0" w:color="auto"/>
              <w:left w:val="single" w:sz="24" w:space="0" w:color="auto"/>
            </w:tcBorders>
          </w:tcPr>
          <w:p w14:paraId="4C890B14" w14:textId="77777777" w:rsidR="007E7E3D" w:rsidRPr="00415E48" w:rsidRDefault="007E7E3D" w:rsidP="004E21AA">
            <w:pPr>
              <w:ind w:left="283"/>
              <w:rPr>
                <w:b/>
              </w:rPr>
            </w:pPr>
            <w:r w:rsidRPr="00415E48">
              <w:rPr>
                <w:b/>
              </w:rPr>
              <w:t>Objectif de la modélisation</w:t>
            </w:r>
          </w:p>
        </w:tc>
        <w:tc>
          <w:tcPr>
            <w:tcW w:w="7385" w:type="dxa"/>
            <w:gridSpan w:val="6"/>
            <w:tcBorders>
              <w:top w:val="single" w:sz="24" w:space="0" w:color="auto"/>
              <w:right w:val="single" w:sz="24" w:space="0" w:color="auto"/>
            </w:tcBorders>
          </w:tcPr>
          <w:p w14:paraId="407AE66B" w14:textId="77777777" w:rsidR="007E7E3D" w:rsidRPr="00415E48" w:rsidRDefault="007E7E3D" w:rsidP="004E21AA">
            <w:pPr>
              <w:ind w:left="283"/>
              <w:rPr>
                <w:color w:val="FF0000"/>
              </w:rPr>
            </w:pPr>
            <w:r w:rsidRPr="00415E48">
              <w:rPr>
                <w:color w:val="FF0000"/>
              </w:rPr>
              <w:t xml:space="preserve">Faire evoluer et valider un modèle de l’axe asservi </w:t>
            </w:r>
            <w:r>
              <w:rPr>
                <w:color w:val="FF0000"/>
              </w:rPr>
              <w:t>en vitesse</w:t>
            </w:r>
            <w:r w:rsidRPr="00415E48">
              <w:rPr>
                <w:color w:val="FF0000"/>
              </w:rPr>
              <w:t xml:space="preserve">, afin de verifier </w:t>
            </w:r>
            <w:r>
              <w:rPr>
                <w:color w:val="FF0000"/>
              </w:rPr>
              <w:t>le cahier ces charges fourni</w:t>
            </w:r>
            <w:r w:rsidRPr="00415E48">
              <w:rPr>
                <w:color w:val="FF0000"/>
              </w:rPr>
              <w:t>.</w:t>
            </w:r>
          </w:p>
        </w:tc>
      </w:tr>
      <w:tr w:rsidR="007E7E3D" w14:paraId="6DE640EE" w14:textId="77777777" w:rsidTr="004E21AA">
        <w:trPr>
          <w:jc w:val="center"/>
        </w:trPr>
        <w:tc>
          <w:tcPr>
            <w:tcW w:w="3073" w:type="dxa"/>
            <w:tcBorders>
              <w:left w:val="single" w:sz="24" w:space="0" w:color="auto"/>
            </w:tcBorders>
            <w:vAlign w:val="center"/>
          </w:tcPr>
          <w:p w14:paraId="31822A31" w14:textId="77777777" w:rsidR="007E7E3D" w:rsidRPr="00415E48" w:rsidRDefault="007E7E3D" w:rsidP="004E21AA">
            <w:pPr>
              <w:ind w:left="283"/>
              <w:jc w:val="center"/>
              <w:rPr>
                <w:b/>
              </w:rPr>
            </w:pPr>
            <w:r w:rsidRPr="00415E48">
              <w:rPr>
                <w:b/>
              </w:rPr>
              <w:t>Paramètre representatif</w:t>
            </w:r>
          </w:p>
        </w:tc>
        <w:tc>
          <w:tcPr>
            <w:tcW w:w="2461" w:type="dxa"/>
            <w:gridSpan w:val="3"/>
            <w:vAlign w:val="center"/>
          </w:tcPr>
          <w:p w14:paraId="699962DB" w14:textId="77777777" w:rsidR="007E7E3D" w:rsidRPr="00415E48" w:rsidRDefault="007E7E3D" w:rsidP="004E21AA">
            <w:pPr>
              <w:ind w:left="283"/>
            </w:pPr>
            <w:r>
              <w:rPr>
                <w:color w:val="FF0000"/>
              </w:rPr>
              <w:t>Vitesse moteur</w:t>
            </w:r>
          </w:p>
        </w:tc>
        <w:tc>
          <w:tcPr>
            <w:tcW w:w="2462" w:type="dxa"/>
            <w:gridSpan w:val="2"/>
            <w:vAlign w:val="center"/>
          </w:tcPr>
          <w:p w14:paraId="3C724938" w14:textId="77777777" w:rsidR="007E7E3D" w:rsidRPr="00415E48" w:rsidRDefault="007E7E3D" w:rsidP="004E21AA">
            <w:pPr>
              <w:ind w:left="283"/>
            </w:pPr>
            <w:r w:rsidRPr="00415E48">
              <w:t xml:space="preserve">Flexibilité </w:t>
            </w:r>
            <w:r w:rsidRPr="00415E48">
              <w:br/>
              <w:t xml:space="preserve">(cahier des charges) </w:t>
            </w:r>
          </w:p>
        </w:tc>
        <w:tc>
          <w:tcPr>
            <w:tcW w:w="2462" w:type="dxa"/>
            <w:tcBorders>
              <w:right w:val="single" w:sz="24" w:space="0" w:color="auto"/>
            </w:tcBorders>
            <w:vAlign w:val="center"/>
          </w:tcPr>
          <w:p w14:paraId="076FC522" w14:textId="77777777" w:rsidR="007E7E3D" w:rsidRPr="00415E48" w:rsidRDefault="007E7E3D" w:rsidP="004E21AA">
            <w:pPr>
              <w:ind w:left="283"/>
            </w:pPr>
            <w:r w:rsidRPr="00415E48">
              <w:rPr>
                <w:color w:val="FF0000"/>
              </w:rPr>
              <w:t>plus ou moins 10%</w:t>
            </w:r>
          </w:p>
          <w:p w14:paraId="65EA7062" w14:textId="77777777" w:rsidR="007E7E3D" w:rsidRPr="00415E48" w:rsidRDefault="007E7E3D" w:rsidP="004E21AA">
            <w:pPr>
              <w:ind w:left="283"/>
              <w:jc w:val="center"/>
            </w:pPr>
          </w:p>
        </w:tc>
      </w:tr>
      <w:tr w:rsidR="007E7E3D" w14:paraId="3806E1AB" w14:textId="77777777" w:rsidTr="004E21AA">
        <w:trPr>
          <w:jc w:val="center"/>
        </w:trPr>
        <w:tc>
          <w:tcPr>
            <w:tcW w:w="3976" w:type="dxa"/>
            <w:gridSpan w:val="3"/>
            <w:tcBorders>
              <w:left w:val="single" w:sz="24" w:space="0" w:color="auto"/>
              <w:bottom w:val="nil"/>
            </w:tcBorders>
            <w:vAlign w:val="center"/>
          </w:tcPr>
          <w:p w14:paraId="3555E8CB" w14:textId="77777777" w:rsidR="007E7E3D" w:rsidRPr="00415E48" w:rsidRDefault="007E7E3D" w:rsidP="004E21AA">
            <w:pPr>
              <w:ind w:left="283"/>
              <w:jc w:val="center"/>
              <w:rPr>
                <w:b/>
              </w:rPr>
            </w:pPr>
          </w:p>
          <w:p w14:paraId="3BD070D0" w14:textId="77777777" w:rsidR="007E7E3D" w:rsidRPr="00415E48" w:rsidRDefault="007E7E3D" w:rsidP="004E21AA">
            <w:pPr>
              <w:ind w:left="283"/>
              <w:jc w:val="center"/>
              <w:rPr>
                <w:rFonts w:ascii="Garamond" w:hAnsi="Garamond"/>
                <w:b/>
                <w:color w:val="FF0000"/>
                <w:sz w:val="28"/>
              </w:rPr>
            </w:pPr>
            <w:r w:rsidRPr="00415E48">
              <w:rPr>
                <w:b/>
              </w:rPr>
              <w:t>Caractérisation écart</w:t>
            </w:r>
          </w:p>
        </w:tc>
        <w:tc>
          <w:tcPr>
            <w:tcW w:w="3254" w:type="dxa"/>
            <w:gridSpan w:val="2"/>
            <w:vAlign w:val="center"/>
          </w:tcPr>
          <w:p w14:paraId="4684B6D3" w14:textId="77777777" w:rsidR="007E7E3D" w:rsidRPr="00415E48" w:rsidRDefault="007E7E3D" w:rsidP="004E21AA">
            <w:pPr>
              <w:ind w:left="283"/>
              <w:rPr>
                <w:color w:val="FF0000"/>
              </w:rPr>
            </w:pPr>
            <w:r w:rsidRPr="00415E48">
              <w:t xml:space="preserve">Allure, ordre de grandeurs      </w:t>
            </w:r>
          </w:p>
        </w:tc>
        <w:tc>
          <w:tcPr>
            <w:tcW w:w="3228" w:type="dxa"/>
            <w:gridSpan w:val="2"/>
            <w:tcBorders>
              <w:bottom w:val="single" w:sz="2" w:space="0" w:color="auto"/>
              <w:right w:val="single" w:sz="24" w:space="0" w:color="auto"/>
            </w:tcBorders>
            <w:vAlign w:val="center"/>
          </w:tcPr>
          <w:p w14:paraId="6C669FA1" w14:textId="77777777" w:rsidR="007E7E3D" w:rsidRPr="00415E48" w:rsidRDefault="007E7E3D" w:rsidP="004E21AA">
            <w:pPr>
              <w:ind w:left="283"/>
              <w:rPr>
                <w:color w:val="FF0000"/>
              </w:rPr>
            </w:pPr>
            <w:r>
              <w:rPr>
                <w:color w:val="FF0000"/>
              </w:rPr>
              <w:t>?</w:t>
            </w:r>
          </w:p>
        </w:tc>
      </w:tr>
      <w:tr w:rsidR="007E7E3D" w14:paraId="573F71FB" w14:textId="77777777" w:rsidTr="004E21AA">
        <w:trPr>
          <w:jc w:val="center"/>
        </w:trPr>
        <w:tc>
          <w:tcPr>
            <w:tcW w:w="3969" w:type="dxa"/>
            <w:gridSpan w:val="2"/>
            <w:tcBorders>
              <w:top w:val="nil"/>
              <w:left w:val="single" w:sz="24" w:space="0" w:color="auto"/>
              <w:bottom w:val="single" w:sz="24" w:space="0" w:color="auto"/>
            </w:tcBorders>
          </w:tcPr>
          <w:p w14:paraId="7B0C3276" w14:textId="77777777" w:rsidR="007E7E3D" w:rsidRPr="00415E48" w:rsidRDefault="007E7E3D" w:rsidP="004E21AA">
            <w:pPr>
              <w:ind w:left="283"/>
              <w:rPr>
                <w:rFonts w:ascii="Garamond" w:hAnsi="Garamond"/>
                <w:b/>
                <w:color w:val="FF0000"/>
                <w:sz w:val="28"/>
              </w:rPr>
            </w:pPr>
          </w:p>
        </w:tc>
        <w:tc>
          <w:tcPr>
            <w:tcW w:w="3261" w:type="dxa"/>
            <w:gridSpan w:val="3"/>
            <w:tcBorders>
              <w:bottom w:val="single" w:sz="24" w:space="0" w:color="auto"/>
            </w:tcBorders>
          </w:tcPr>
          <w:p w14:paraId="1DF8D4CD" w14:textId="77777777" w:rsidR="007E7E3D" w:rsidRPr="00415E48" w:rsidRDefault="007E7E3D" w:rsidP="004E21AA">
            <w:pPr>
              <w:ind w:left="283"/>
            </w:pPr>
            <w:r w:rsidRPr="00415E48">
              <w:t xml:space="preserve">Valeur </w:t>
            </w:r>
          </w:p>
        </w:tc>
        <w:tc>
          <w:tcPr>
            <w:tcW w:w="3228" w:type="dxa"/>
            <w:gridSpan w:val="2"/>
            <w:tcBorders>
              <w:top w:val="single" w:sz="2" w:space="0" w:color="auto"/>
              <w:bottom w:val="single" w:sz="24" w:space="0" w:color="auto"/>
              <w:right w:val="single" w:sz="24" w:space="0" w:color="auto"/>
            </w:tcBorders>
          </w:tcPr>
          <w:p w14:paraId="6E0880BB" w14:textId="77777777" w:rsidR="007E7E3D" w:rsidRPr="00415E48" w:rsidRDefault="007E7E3D" w:rsidP="004E21AA">
            <w:pPr>
              <w:ind w:left="283"/>
              <w:rPr>
                <w:color w:val="FF0000"/>
              </w:rPr>
            </w:pPr>
            <w:r>
              <w:rPr>
                <w:color w:val="FF0000"/>
              </w:rPr>
              <w:t>?</w:t>
            </w:r>
          </w:p>
        </w:tc>
      </w:tr>
    </w:tbl>
    <w:p w14:paraId="38048153" w14:textId="77777777" w:rsidR="007E7E3D" w:rsidRDefault="007E7E3D" w:rsidP="007E7E3D">
      <w:pPr>
        <w:pStyle w:val="Retraitnormal"/>
        <w:rPr>
          <w:i/>
          <w:iCs/>
        </w:rPr>
      </w:pPr>
    </w:p>
    <w:p w14:paraId="1FE23082" w14:textId="77777777" w:rsidR="007E7E3D" w:rsidRDefault="007E7E3D" w:rsidP="007E7E3D">
      <w:pPr>
        <w:pStyle w:val="Retraitnormal"/>
        <w:rPr>
          <w:i/>
          <w:iCs/>
        </w:rPr>
      </w:pPr>
    </w:p>
    <w:tbl>
      <w:tblPr>
        <w:tblW w:w="10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985"/>
        <w:gridCol w:w="5126"/>
        <w:gridCol w:w="2780"/>
      </w:tblGrid>
      <w:tr w:rsidR="007E7E3D" w:rsidRPr="004B20FA" w14:paraId="1E312DEE" w14:textId="77777777" w:rsidTr="004E21AA">
        <w:trPr>
          <w:trHeight w:val="382"/>
          <w:jc w:val="center"/>
        </w:trPr>
        <w:tc>
          <w:tcPr>
            <w:tcW w:w="2660" w:type="dxa"/>
            <w:gridSpan w:val="2"/>
            <w:tcBorders>
              <w:top w:val="single" w:sz="24" w:space="0" w:color="auto"/>
              <w:left w:val="single" w:sz="18" w:space="0" w:color="auto"/>
              <w:bottom w:val="single" w:sz="18" w:space="0" w:color="auto"/>
              <w:right w:val="single" w:sz="2" w:space="0" w:color="auto"/>
            </w:tcBorders>
            <w:vAlign w:val="center"/>
          </w:tcPr>
          <w:p w14:paraId="436BBF85" w14:textId="77777777" w:rsidR="007E7E3D" w:rsidRPr="004B20FA" w:rsidRDefault="007E7E3D" w:rsidP="004E21AA">
            <w:pPr>
              <w:jc w:val="center"/>
            </w:pPr>
          </w:p>
        </w:tc>
        <w:tc>
          <w:tcPr>
            <w:tcW w:w="5126" w:type="dxa"/>
            <w:tcBorders>
              <w:top w:val="single" w:sz="24" w:space="0" w:color="auto"/>
              <w:left w:val="single" w:sz="2" w:space="0" w:color="auto"/>
              <w:bottom w:val="single" w:sz="2" w:space="0" w:color="auto"/>
              <w:right w:val="single" w:sz="4" w:space="0" w:color="auto"/>
            </w:tcBorders>
            <w:vAlign w:val="center"/>
          </w:tcPr>
          <w:p w14:paraId="179F386C" w14:textId="77777777" w:rsidR="007E7E3D" w:rsidRPr="004B20FA" w:rsidRDefault="007E7E3D" w:rsidP="004E21AA">
            <w:pPr>
              <w:jc w:val="center"/>
              <w:rPr>
                <w:sz w:val="28"/>
                <w:szCs w:val="28"/>
              </w:rPr>
            </w:pPr>
            <w:r w:rsidRPr="004B20FA">
              <w:rPr>
                <w:sz w:val="28"/>
                <w:szCs w:val="28"/>
              </w:rPr>
              <w:t>Plan d’action</w:t>
            </w:r>
          </w:p>
        </w:tc>
        <w:tc>
          <w:tcPr>
            <w:tcW w:w="2780" w:type="dxa"/>
            <w:tcBorders>
              <w:top w:val="single" w:sz="24" w:space="0" w:color="auto"/>
              <w:left w:val="single" w:sz="4" w:space="0" w:color="auto"/>
              <w:bottom w:val="single" w:sz="2" w:space="0" w:color="auto"/>
              <w:right w:val="single" w:sz="18" w:space="0" w:color="auto"/>
            </w:tcBorders>
            <w:vAlign w:val="center"/>
          </w:tcPr>
          <w:p w14:paraId="52443850" w14:textId="77777777" w:rsidR="007E7E3D" w:rsidRPr="004B20FA" w:rsidRDefault="007E7E3D" w:rsidP="004E21AA">
            <w:pPr>
              <w:jc w:val="center"/>
              <w:rPr>
                <w:sz w:val="28"/>
                <w:szCs w:val="28"/>
              </w:rPr>
            </w:pPr>
            <w:r>
              <w:rPr>
                <w:sz w:val="28"/>
                <w:szCs w:val="28"/>
              </w:rPr>
              <w:t>Action à ré</w:t>
            </w:r>
            <w:r w:rsidRPr="004B20FA">
              <w:rPr>
                <w:sz w:val="28"/>
                <w:szCs w:val="28"/>
              </w:rPr>
              <w:t>aliser</w:t>
            </w:r>
          </w:p>
        </w:tc>
      </w:tr>
      <w:tr w:rsidR="007E7E3D" w:rsidRPr="004B20FA" w14:paraId="4A269F13" w14:textId="77777777" w:rsidTr="004E21AA">
        <w:trPr>
          <w:trHeight w:val="1233"/>
          <w:jc w:val="center"/>
        </w:trPr>
        <w:tc>
          <w:tcPr>
            <w:tcW w:w="675" w:type="dxa"/>
            <w:vMerge w:val="restart"/>
            <w:tcBorders>
              <w:top w:val="single" w:sz="18" w:space="0" w:color="auto"/>
              <w:left w:val="single" w:sz="24" w:space="0" w:color="auto"/>
            </w:tcBorders>
            <w:textDirection w:val="btLr"/>
            <w:vAlign w:val="center"/>
          </w:tcPr>
          <w:p w14:paraId="5FBBC745" w14:textId="77777777" w:rsidR="007E7E3D" w:rsidRPr="004B20FA" w:rsidRDefault="007E7E3D" w:rsidP="004E21AA">
            <w:pPr>
              <w:ind w:left="113" w:right="113"/>
              <w:jc w:val="center"/>
              <w:rPr>
                <w:b/>
                <w:sz w:val="36"/>
                <w:szCs w:val="36"/>
              </w:rPr>
            </w:pPr>
            <w:r w:rsidRPr="004B20FA">
              <w:rPr>
                <w:b/>
                <w:sz w:val="36"/>
                <w:szCs w:val="36"/>
              </w:rPr>
              <w:t>Modélisation</w:t>
            </w:r>
          </w:p>
        </w:tc>
        <w:tc>
          <w:tcPr>
            <w:tcW w:w="1985" w:type="dxa"/>
            <w:tcBorders>
              <w:top w:val="single" w:sz="24" w:space="0" w:color="auto"/>
            </w:tcBorders>
            <w:vAlign w:val="center"/>
          </w:tcPr>
          <w:p w14:paraId="41D88AAB" w14:textId="77777777" w:rsidR="007E7E3D" w:rsidRPr="004B20FA" w:rsidRDefault="007E7E3D" w:rsidP="004E21AA">
            <w:pPr>
              <w:jc w:val="center"/>
              <w:rPr>
                <w:sz w:val="28"/>
                <w:szCs w:val="28"/>
              </w:rPr>
            </w:pPr>
            <w:r w:rsidRPr="004B20FA">
              <w:rPr>
                <w:sz w:val="28"/>
                <w:szCs w:val="28"/>
              </w:rPr>
              <w:t xml:space="preserve">Modèle </w:t>
            </w:r>
            <w:r>
              <w:rPr>
                <w:sz w:val="28"/>
                <w:szCs w:val="28"/>
              </w:rPr>
              <w:t xml:space="preserve">de </w:t>
            </w:r>
            <w:r w:rsidRPr="004B20FA">
              <w:rPr>
                <w:sz w:val="28"/>
                <w:szCs w:val="28"/>
              </w:rPr>
              <w:t>connaissance</w:t>
            </w:r>
            <w:r>
              <w:rPr>
                <w:sz w:val="28"/>
                <w:szCs w:val="28"/>
              </w:rPr>
              <w:br/>
            </w:r>
            <w:r w:rsidRPr="00235D5F">
              <w:t>(issu de principes)</w:t>
            </w:r>
          </w:p>
        </w:tc>
        <w:tc>
          <w:tcPr>
            <w:tcW w:w="5126" w:type="dxa"/>
            <w:tcBorders>
              <w:top w:val="single" w:sz="24" w:space="0" w:color="auto"/>
              <w:right w:val="single" w:sz="4" w:space="0" w:color="auto"/>
            </w:tcBorders>
          </w:tcPr>
          <w:p w14:paraId="2B4C8B7A" w14:textId="77777777" w:rsidR="007E7E3D" w:rsidRPr="004B20FA" w:rsidRDefault="007E7E3D" w:rsidP="004E21AA">
            <w:pPr>
              <w:rPr>
                <w:bCs/>
                <w:color w:val="FF0000"/>
              </w:rPr>
            </w:pPr>
            <w:r w:rsidRPr="004B20FA">
              <w:rPr>
                <w:b/>
              </w:rPr>
              <w:t>Ajouter une loi</w:t>
            </w:r>
            <w:r>
              <w:t xml:space="preserve"> relative à un phéno</w:t>
            </w:r>
            <w:r w:rsidRPr="004B20FA">
              <w:t>mène physique non pris en compte</w:t>
            </w:r>
            <w:r>
              <w:br/>
            </w:r>
            <w:r w:rsidRPr="004B20FA">
              <w:rPr>
                <w:b/>
              </w:rPr>
              <w:t>Faire varier la valeur d’un paramètre</w:t>
            </w:r>
            <w:r w:rsidRPr="004B20FA">
              <w:t xml:space="preserve"> dans la simulation </w:t>
            </w:r>
          </w:p>
        </w:tc>
        <w:tc>
          <w:tcPr>
            <w:tcW w:w="2780" w:type="dxa"/>
            <w:tcBorders>
              <w:top w:val="single" w:sz="24" w:space="0" w:color="auto"/>
              <w:left w:val="single" w:sz="4" w:space="0" w:color="auto"/>
              <w:right w:val="single" w:sz="18" w:space="0" w:color="auto"/>
            </w:tcBorders>
          </w:tcPr>
          <w:p w14:paraId="328F9A7E" w14:textId="77777777" w:rsidR="007E7E3D" w:rsidRPr="004B20FA" w:rsidRDefault="007E7E3D" w:rsidP="004E21AA">
            <w:pPr>
              <w:rPr>
                <w:bCs/>
                <w:color w:val="FF0000"/>
              </w:rPr>
            </w:pPr>
          </w:p>
        </w:tc>
      </w:tr>
      <w:tr w:rsidR="007E7E3D" w:rsidRPr="004B20FA" w14:paraId="6AE14793" w14:textId="77777777" w:rsidTr="004E21AA">
        <w:trPr>
          <w:trHeight w:val="973"/>
          <w:jc w:val="center"/>
        </w:trPr>
        <w:tc>
          <w:tcPr>
            <w:tcW w:w="675" w:type="dxa"/>
            <w:vMerge/>
            <w:tcBorders>
              <w:left w:val="single" w:sz="24" w:space="0" w:color="auto"/>
            </w:tcBorders>
            <w:vAlign w:val="center"/>
          </w:tcPr>
          <w:p w14:paraId="46B18ACC" w14:textId="77777777" w:rsidR="007E7E3D" w:rsidRPr="004B20FA" w:rsidRDefault="007E7E3D" w:rsidP="004E21AA">
            <w:pPr>
              <w:jc w:val="center"/>
            </w:pPr>
          </w:p>
        </w:tc>
        <w:tc>
          <w:tcPr>
            <w:tcW w:w="1985" w:type="dxa"/>
            <w:tcBorders>
              <w:bottom w:val="single" w:sz="4" w:space="0" w:color="auto"/>
            </w:tcBorders>
            <w:vAlign w:val="center"/>
          </w:tcPr>
          <w:p w14:paraId="2426875B" w14:textId="77777777" w:rsidR="007E7E3D" w:rsidRPr="004B20FA" w:rsidRDefault="007E7E3D" w:rsidP="004E21AA">
            <w:pPr>
              <w:jc w:val="center"/>
              <w:rPr>
                <w:sz w:val="28"/>
                <w:szCs w:val="28"/>
              </w:rPr>
            </w:pPr>
            <w:r w:rsidRPr="004B20FA">
              <w:rPr>
                <w:sz w:val="28"/>
                <w:szCs w:val="28"/>
              </w:rPr>
              <w:t>Modèle</w:t>
            </w:r>
            <w:r>
              <w:rPr>
                <w:sz w:val="28"/>
                <w:szCs w:val="28"/>
              </w:rPr>
              <w:t xml:space="preserve"> de</w:t>
            </w:r>
            <w:r w:rsidRPr="004B20FA">
              <w:rPr>
                <w:sz w:val="28"/>
                <w:szCs w:val="28"/>
              </w:rPr>
              <w:t xml:space="preserve"> comportement</w:t>
            </w:r>
            <w:r>
              <w:rPr>
                <w:sz w:val="28"/>
                <w:szCs w:val="28"/>
              </w:rPr>
              <w:br/>
            </w:r>
            <w:r w:rsidRPr="00235D5F">
              <w:t xml:space="preserve">(issu de </w:t>
            </w:r>
            <w:r>
              <w:t>mesures</w:t>
            </w:r>
            <w:r w:rsidRPr="00235D5F">
              <w:t>)</w:t>
            </w:r>
          </w:p>
        </w:tc>
        <w:tc>
          <w:tcPr>
            <w:tcW w:w="5126" w:type="dxa"/>
            <w:tcBorders>
              <w:bottom w:val="single" w:sz="4" w:space="0" w:color="auto"/>
              <w:right w:val="single" w:sz="4" w:space="0" w:color="auto"/>
            </w:tcBorders>
          </w:tcPr>
          <w:p w14:paraId="75238054" w14:textId="77777777" w:rsidR="007E7E3D" w:rsidRPr="004B20FA" w:rsidRDefault="007E7E3D" w:rsidP="004E21AA">
            <w:pPr>
              <w:rPr>
                <w:color w:val="FF0000"/>
              </w:rPr>
            </w:pPr>
            <w:r w:rsidRPr="00B2057B">
              <w:rPr>
                <w:b/>
              </w:rPr>
              <w:t>Remettre en cause</w:t>
            </w:r>
            <w:r w:rsidRPr="00B2057B">
              <w:t xml:space="preserve"> les </w:t>
            </w:r>
            <w:r>
              <w:t>mesures (tableau suivant)</w:t>
            </w:r>
            <w:r>
              <w:br/>
            </w:r>
            <w:r w:rsidRPr="00B2057B">
              <w:rPr>
                <w:b/>
              </w:rPr>
              <w:t>Remettre en cause</w:t>
            </w:r>
            <w:r w:rsidRPr="00B2057B">
              <w:t xml:space="preserve"> </w:t>
            </w:r>
            <w:r>
              <w:rPr>
                <w:color w:val="FF0000"/>
              </w:rPr>
              <w:t xml:space="preserve"> </w:t>
            </w:r>
            <w:r w:rsidRPr="00235D5F">
              <w:t>la modelisation des valeurs mesurées</w:t>
            </w:r>
          </w:p>
        </w:tc>
        <w:tc>
          <w:tcPr>
            <w:tcW w:w="2780" w:type="dxa"/>
            <w:tcBorders>
              <w:left w:val="single" w:sz="4" w:space="0" w:color="auto"/>
              <w:bottom w:val="single" w:sz="4" w:space="0" w:color="auto"/>
              <w:right w:val="single" w:sz="18" w:space="0" w:color="auto"/>
            </w:tcBorders>
          </w:tcPr>
          <w:p w14:paraId="6DFF0149" w14:textId="77777777" w:rsidR="007E7E3D" w:rsidRPr="004B20FA" w:rsidRDefault="007E7E3D" w:rsidP="004E21AA">
            <w:pPr>
              <w:rPr>
                <w:color w:val="FF0000"/>
              </w:rPr>
            </w:pPr>
          </w:p>
        </w:tc>
      </w:tr>
      <w:tr w:rsidR="007E7E3D" w14:paraId="63A30988" w14:textId="77777777" w:rsidTr="004E21AA">
        <w:trPr>
          <w:trHeight w:val="1642"/>
          <w:jc w:val="center"/>
        </w:trPr>
        <w:tc>
          <w:tcPr>
            <w:tcW w:w="675" w:type="dxa"/>
            <w:vMerge/>
            <w:tcBorders>
              <w:left w:val="single" w:sz="24" w:space="0" w:color="auto"/>
            </w:tcBorders>
            <w:vAlign w:val="center"/>
          </w:tcPr>
          <w:p w14:paraId="5F83CE8F" w14:textId="77777777" w:rsidR="007E7E3D" w:rsidRPr="004B20FA" w:rsidRDefault="007E7E3D" w:rsidP="004E21AA">
            <w:pPr>
              <w:jc w:val="center"/>
            </w:pPr>
          </w:p>
        </w:tc>
        <w:tc>
          <w:tcPr>
            <w:tcW w:w="1985" w:type="dxa"/>
          </w:tcPr>
          <w:p w14:paraId="5E981D0A" w14:textId="77777777" w:rsidR="007E7E3D" w:rsidRDefault="007E7E3D" w:rsidP="004E21AA">
            <w:pPr>
              <w:jc w:val="center"/>
              <w:rPr>
                <w:sz w:val="28"/>
                <w:szCs w:val="28"/>
              </w:rPr>
            </w:pPr>
          </w:p>
          <w:p w14:paraId="0C9EE15A" w14:textId="77777777" w:rsidR="007E7E3D" w:rsidRPr="004B20FA" w:rsidRDefault="007E7E3D" w:rsidP="004E21AA">
            <w:pPr>
              <w:jc w:val="center"/>
              <w:rPr>
                <w:sz w:val="28"/>
                <w:szCs w:val="28"/>
              </w:rPr>
            </w:pPr>
            <w:r w:rsidRPr="004B20FA">
              <w:rPr>
                <w:sz w:val="28"/>
                <w:szCs w:val="28"/>
              </w:rPr>
              <w:t xml:space="preserve">Modèle </w:t>
            </w:r>
            <w:r>
              <w:rPr>
                <w:sz w:val="28"/>
                <w:szCs w:val="28"/>
              </w:rPr>
              <w:t>de</w:t>
            </w:r>
            <w:r w:rsidRPr="004B20FA">
              <w:rPr>
                <w:sz w:val="28"/>
                <w:szCs w:val="28"/>
              </w:rPr>
              <w:br/>
              <w:t>produit</w:t>
            </w:r>
          </w:p>
        </w:tc>
        <w:tc>
          <w:tcPr>
            <w:tcW w:w="5126" w:type="dxa"/>
            <w:tcBorders>
              <w:right w:val="single" w:sz="4" w:space="0" w:color="auto"/>
            </w:tcBorders>
          </w:tcPr>
          <w:p w14:paraId="4637EF92" w14:textId="77777777" w:rsidR="007E7E3D" w:rsidRDefault="007E7E3D" w:rsidP="004E21AA">
            <w:r w:rsidRPr="003E6C0E">
              <w:rPr>
                <w:b/>
              </w:rPr>
              <w:t>Remettre en cause</w:t>
            </w:r>
            <w:r w:rsidRPr="003E6C0E">
              <w:t xml:space="preserve"> la modélisation de certaines interactions (liaisons,…) entre composants (ensembles  de pieces,…)</w:t>
            </w:r>
            <w:r w:rsidRPr="003E6C0E">
              <w:br/>
            </w:r>
            <w:r w:rsidRPr="003E6C0E">
              <w:rPr>
                <w:b/>
              </w:rPr>
              <w:t xml:space="preserve">Decomposer </w:t>
            </w:r>
            <w:r w:rsidRPr="003E6C0E">
              <w:t xml:space="preserve">certains ensembles pour analyser d’autres interactions </w:t>
            </w:r>
          </w:p>
          <w:p w14:paraId="6AEE7E84" w14:textId="77777777" w:rsidR="007E7E3D" w:rsidRDefault="007E7E3D" w:rsidP="004E21AA">
            <w:pPr>
              <w:rPr>
                <w:color w:val="FF0000"/>
              </w:rPr>
            </w:pPr>
            <w:r w:rsidRPr="00B2057B">
              <w:rPr>
                <w:b/>
              </w:rPr>
              <w:t>Remettre en cause</w:t>
            </w:r>
            <w:r w:rsidRPr="00B2057B">
              <w:t xml:space="preserve"> les</w:t>
            </w:r>
            <w:r>
              <w:t xml:space="preserve"> valeurs de parametres (constructeur : J, Ki,….)</w:t>
            </w:r>
          </w:p>
        </w:tc>
        <w:tc>
          <w:tcPr>
            <w:tcW w:w="2780" w:type="dxa"/>
            <w:tcBorders>
              <w:left w:val="single" w:sz="4" w:space="0" w:color="auto"/>
              <w:right w:val="single" w:sz="18" w:space="0" w:color="auto"/>
            </w:tcBorders>
          </w:tcPr>
          <w:p w14:paraId="5A787CEC" w14:textId="77777777" w:rsidR="007E7E3D" w:rsidRPr="001D19C5" w:rsidRDefault="007E7E3D" w:rsidP="004E21AA">
            <w:pPr>
              <w:rPr>
                <w:color w:val="FF0000"/>
              </w:rPr>
            </w:pPr>
            <w:r w:rsidRPr="001D19C5">
              <w:rPr>
                <w:color w:val="FF0000"/>
              </w:rPr>
              <w:t>Neant</w:t>
            </w:r>
          </w:p>
          <w:p w14:paraId="5B5D4406" w14:textId="77777777" w:rsidR="007E7E3D" w:rsidRDefault="007E7E3D" w:rsidP="004E21AA">
            <w:pPr>
              <w:rPr>
                <w:color w:val="0070C0"/>
              </w:rPr>
            </w:pPr>
          </w:p>
          <w:p w14:paraId="24076F4D" w14:textId="77777777" w:rsidR="007E7E3D" w:rsidRDefault="007E7E3D" w:rsidP="004E21AA">
            <w:pPr>
              <w:rPr>
                <w:color w:val="0070C0"/>
              </w:rPr>
            </w:pPr>
          </w:p>
          <w:p w14:paraId="4C459DA3" w14:textId="77777777" w:rsidR="007E7E3D" w:rsidRDefault="007E7E3D" w:rsidP="004E21AA">
            <w:pPr>
              <w:rPr>
                <w:color w:val="0070C0"/>
              </w:rPr>
            </w:pPr>
          </w:p>
          <w:p w14:paraId="25BD46B1" w14:textId="77777777" w:rsidR="007E7E3D" w:rsidRDefault="007E7E3D" w:rsidP="004E21AA">
            <w:pPr>
              <w:rPr>
                <w:color w:val="0070C0"/>
              </w:rPr>
            </w:pPr>
          </w:p>
          <w:p w14:paraId="694DAAEC" w14:textId="77777777" w:rsidR="007E7E3D" w:rsidRPr="00871CCC" w:rsidRDefault="007E7E3D" w:rsidP="004E21AA">
            <w:pPr>
              <w:rPr>
                <w:color w:val="0070C0"/>
              </w:rPr>
            </w:pPr>
          </w:p>
        </w:tc>
      </w:tr>
      <w:tr w:rsidR="007E7E3D" w14:paraId="69F0FC8B" w14:textId="77777777" w:rsidTr="004E21AA">
        <w:trPr>
          <w:trHeight w:val="738"/>
          <w:jc w:val="center"/>
        </w:trPr>
        <w:tc>
          <w:tcPr>
            <w:tcW w:w="675" w:type="dxa"/>
            <w:vMerge/>
            <w:tcBorders>
              <w:left w:val="single" w:sz="24" w:space="0" w:color="auto"/>
            </w:tcBorders>
            <w:vAlign w:val="center"/>
          </w:tcPr>
          <w:p w14:paraId="00B19288" w14:textId="77777777" w:rsidR="007E7E3D" w:rsidRPr="004B20FA" w:rsidRDefault="007E7E3D" w:rsidP="004E21AA">
            <w:pPr>
              <w:jc w:val="center"/>
            </w:pPr>
          </w:p>
        </w:tc>
        <w:tc>
          <w:tcPr>
            <w:tcW w:w="1985" w:type="dxa"/>
          </w:tcPr>
          <w:p w14:paraId="374F2301" w14:textId="77777777" w:rsidR="007E7E3D" w:rsidRDefault="007E7E3D" w:rsidP="004E21AA">
            <w:pPr>
              <w:jc w:val="center"/>
              <w:rPr>
                <w:sz w:val="28"/>
                <w:szCs w:val="28"/>
              </w:rPr>
            </w:pPr>
            <w:r w:rsidRPr="004B20FA">
              <w:rPr>
                <w:sz w:val="28"/>
                <w:szCs w:val="28"/>
              </w:rPr>
              <w:t xml:space="preserve">Modèle </w:t>
            </w:r>
            <w:r>
              <w:rPr>
                <w:sz w:val="28"/>
                <w:szCs w:val="28"/>
              </w:rPr>
              <w:t xml:space="preserve">de l’ </w:t>
            </w:r>
            <w:r w:rsidRPr="004B20FA">
              <w:rPr>
                <w:sz w:val="28"/>
                <w:szCs w:val="28"/>
              </w:rPr>
              <w:t>environnement</w:t>
            </w:r>
          </w:p>
        </w:tc>
        <w:tc>
          <w:tcPr>
            <w:tcW w:w="5126" w:type="dxa"/>
            <w:tcBorders>
              <w:right w:val="single" w:sz="4" w:space="0" w:color="auto"/>
            </w:tcBorders>
          </w:tcPr>
          <w:p w14:paraId="71FEAEA9" w14:textId="77777777" w:rsidR="007E7E3D" w:rsidRPr="00871CCC" w:rsidRDefault="007E7E3D" w:rsidP="004E21AA">
            <w:r w:rsidRPr="00871CCC">
              <w:rPr>
                <w:b/>
              </w:rPr>
              <w:t>Remettre en cause</w:t>
            </w:r>
            <w:r>
              <w:t xml:space="preserve"> la frontiere d’étude et inclure d’autres composants</w:t>
            </w:r>
            <w:r>
              <w:rPr>
                <w:b/>
              </w:rPr>
              <w:br/>
            </w:r>
            <w:r w:rsidRPr="00114D1A">
              <w:rPr>
                <w:b/>
              </w:rPr>
              <w:t>Remettre en cause</w:t>
            </w:r>
            <w:r w:rsidRPr="00114D1A">
              <w:t xml:space="preserve"> la </w:t>
            </w:r>
            <w:r>
              <w:t xml:space="preserve">modelisation </w:t>
            </w:r>
            <w:r w:rsidRPr="00114D1A">
              <w:t xml:space="preserve"> des interactions avec l</w:t>
            </w:r>
            <w:r>
              <w:t>’</w:t>
            </w:r>
            <w:r w:rsidRPr="00114D1A">
              <w:t xml:space="preserve">exterieur </w:t>
            </w:r>
          </w:p>
        </w:tc>
        <w:tc>
          <w:tcPr>
            <w:tcW w:w="2780" w:type="dxa"/>
            <w:tcBorders>
              <w:left w:val="single" w:sz="4" w:space="0" w:color="auto"/>
              <w:right w:val="single" w:sz="18" w:space="0" w:color="auto"/>
            </w:tcBorders>
          </w:tcPr>
          <w:p w14:paraId="527F71C5" w14:textId="77777777" w:rsidR="007E7E3D" w:rsidRDefault="007E7E3D" w:rsidP="004E21AA">
            <w:pPr>
              <w:rPr>
                <w:color w:val="FF0000"/>
              </w:rPr>
            </w:pPr>
            <w:r>
              <w:rPr>
                <w:color w:val="FF0000"/>
              </w:rPr>
              <w:t>Neant</w:t>
            </w:r>
          </w:p>
          <w:p w14:paraId="7E3C6D73" w14:textId="77777777" w:rsidR="007E7E3D" w:rsidRDefault="007E7E3D" w:rsidP="004E21AA">
            <w:pPr>
              <w:rPr>
                <w:color w:val="FF0000"/>
              </w:rPr>
            </w:pPr>
          </w:p>
          <w:p w14:paraId="6F3FE1A4" w14:textId="77777777" w:rsidR="007E7E3D" w:rsidRDefault="007E7E3D" w:rsidP="004E21AA">
            <w:pPr>
              <w:rPr>
                <w:color w:val="FF0000"/>
              </w:rPr>
            </w:pPr>
          </w:p>
          <w:p w14:paraId="00C03D01" w14:textId="77777777" w:rsidR="007E7E3D" w:rsidRDefault="007E7E3D" w:rsidP="004E21AA">
            <w:pPr>
              <w:rPr>
                <w:color w:val="FF0000"/>
              </w:rPr>
            </w:pPr>
            <w:r>
              <w:rPr>
                <w:color w:val="FF0000"/>
              </w:rPr>
              <w:t>Neant</w:t>
            </w:r>
          </w:p>
        </w:tc>
      </w:tr>
      <w:tr w:rsidR="007E7E3D" w:rsidRPr="004B20FA" w14:paraId="2BC174EE" w14:textId="77777777" w:rsidTr="004E21AA">
        <w:trPr>
          <w:trHeight w:val="434"/>
          <w:jc w:val="center"/>
        </w:trPr>
        <w:tc>
          <w:tcPr>
            <w:tcW w:w="675" w:type="dxa"/>
            <w:vMerge/>
            <w:tcBorders>
              <w:left w:val="single" w:sz="24" w:space="0" w:color="auto"/>
            </w:tcBorders>
            <w:vAlign w:val="center"/>
          </w:tcPr>
          <w:p w14:paraId="5D154EA4" w14:textId="77777777" w:rsidR="007E7E3D" w:rsidRPr="004B20FA" w:rsidRDefault="007E7E3D" w:rsidP="004E21AA">
            <w:pPr>
              <w:jc w:val="center"/>
            </w:pPr>
          </w:p>
        </w:tc>
        <w:tc>
          <w:tcPr>
            <w:tcW w:w="1985" w:type="dxa"/>
            <w:tcBorders>
              <w:top w:val="single" w:sz="2" w:space="0" w:color="auto"/>
              <w:bottom w:val="single" w:sz="4" w:space="0" w:color="auto"/>
            </w:tcBorders>
            <w:vAlign w:val="center"/>
          </w:tcPr>
          <w:p w14:paraId="1576CF55" w14:textId="77777777" w:rsidR="007E7E3D" w:rsidRPr="004B20FA" w:rsidRDefault="007E7E3D" w:rsidP="004E21AA">
            <w:pPr>
              <w:jc w:val="center"/>
              <w:rPr>
                <w:sz w:val="28"/>
                <w:szCs w:val="28"/>
              </w:rPr>
            </w:pPr>
            <w:r w:rsidRPr="004B20FA">
              <w:rPr>
                <w:sz w:val="28"/>
                <w:szCs w:val="28"/>
              </w:rPr>
              <w:t>Solveur</w:t>
            </w:r>
          </w:p>
        </w:tc>
        <w:tc>
          <w:tcPr>
            <w:tcW w:w="5126" w:type="dxa"/>
            <w:tcBorders>
              <w:top w:val="single" w:sz="2" w:space="0" w:color="auto"/>
              <w:bottom w:val="single" w:sz="4" w:space="0" w:color="auto"/>
              <w:right w:val="single" w:sz="4" w:space="0" w:color="auto"/>
            </w:tcBorders>
          </w:tcPr>
          <w:p w14:paraId="09FCBCFC" w14:textId="77777777" w:rsidR="007E7E3D" w:rsidRPr="00D816DE" w:rsidRDefault="007E7E3D" w:rsidP="004E21AA">
            <w:pPr>
              <w:rPr>
                <w:color w:val="FF0000"/>
              </w:rPr>
            </w:pPr>
            <w:r w:rsidRPr="00D816DE">
              <w:rPr>
                <w:b/>
              </w:rPr>
              <w:t xml:space="preserve">Choisir </w:t>
            </w:r>
            <w:r w:rsidRPr="00D816DE">
              <w:t xml:space="preserve">un solveur adapté </w:t>
            </w:r>
            <w:r>
              <w:t>(complexité, type d’étude : mécanique, automatique, RDM,…)</w:t>
            </w:r>
          </w:p>
        </w:tc>
        <w:tc>
          <w:tcPr>
            <w:tcW w:w="2780" w:type="dxa"/>
            <w:tcBorders>
              <w:top w:val="single" w:sz="2" w:space="0" w:color="auto"/>
              <w:left w:val="single" w:sz="4" w:space="0" w:color="auto"/>
              <w:bottom w:val="single" w:sz="4" w:space="0" w:color="auto"/>
              <w:right w:val="single" w:sz="18" w:space="0" w:color="auto"/>
            </w:tcBorders>
          </w:tcPr>
          <w:p w14:paraId="3FEABF80" w14:textId="77777777" w:rsidR="007E7E3D" w:rsidRPr="004B20FA" w:rsidRDefault="007E7E3D" w:rsidP="004E21AA">
            <w:pPr>
              <w:rPr>
                <w:color w:val="FF0000"/>
              </w:rPr>
            </w:pPr>
            <w:r>
              <w:rPr>
                <w:color w:val="FF0000"/>
              </w:rPr>
              <w:t>Neant</w:t>
            </w:r>
          </w:p>
        </w:tc>
      </w:tr>
      <w:tr w:rsidR="007E7E3D" w:rsidRPr="004B20FA" w14:paraId="3B832762" w14:textId="77777777" w:rsidTr="004E21AA">
        <w:trPr>
          <w:trHeight w:val="571"/>
          <w:jc w:val="center"/>
        </w:trPr>
        <w:tc>
          <w:tcPr>
            <w:tcW w:w="675" w:type="dxa"/>
            <w:vMerge/>
            <w:tcBorders>
              <w:left w:val="single" w:sz="24" w:space="0" w:color="auto"/>
              <w:bottom w:val="single" w:sz="24" w:space="0" w:color="auto"/>
            </w:tcBorders>
            <w:vAlign w:val="center"/>
          </w:tcPr>
          <w:p w14:paraId="37AFA9B9" w14:textId="77777777" w:rsidR="007E7E3D" w:rsidRPr="004B20FA" w:rsidRDefault="007E7E3D" w:rsidP="004E21AA">
            <w:pPr>
              <w:jc w:val="center"/>
            </w:pPr>
          </w:p>
        </w:tc>
        <w:tc>
          <w:tcPr>
            <w:tcW w:w="1985" w:type="dxa"/>
            <w:tcBorders>
              <w:top w:val="single" w:sz="4" w:space="0" w:color="auto"/>
              <w:bottom w:val="single" w:sz="24" w:space="0" w:color="auto"/>
            </w:tcBorders>
            <w:vAlign w:val="center"/>
          </w:tcPr>
          <w:p w14:paraId="690F012F" w14:textId="77777777" w:rsidR="007E7E3D" w:rsidRPr="004B20FA" w:rsidRDefault="007E7E3D" w:rsidP="004E21AA">
            <w:pPr>
              <w:jc w:val="center"/>
              <w:rPr>
                <w:sz w:val="28"/>
                <w:szCs w:val="28"/>
              </w:rPr>
            </w:pPr>
            <w:r w:rsidRPr="004B20FA">
              <w:rPr>
                <w:sz w:val="28"/>
                <w:szCs w:val="28"/>
              </w:rPr>
              <w:t xml:space="preserve">Domaine </w:t>
            </w:r>
            <w:r>
              <w:rPr>
                <w:sz w:val="28"/>
                <w:szCs w:val="28"/>
              </w:rPr>
              <w:br/>
              <w:t xml:space="preserve">de </w:t>
            </w:r>
            <w:r w:rsidRPr="004B20FA">
              <w:rPr>
                <w:sz w:val="28"/>
                <w:szCs w:val="28"/>
              </w:rPr>
              <w:t>validité</w:t>
            </w:r>
          </w:p>
        </w:tc>
        <w:tc>
          <w:tcPr>
            <w:tcW w:w="5126" w:type="dxa"/>
            <w:tcBorders>
              <w:top w:val="single" w:sz="4" w:space="0" w:color="auto"/>
              <w:bottom w:val="single" w:sz="24" w:space="0" w:color="auto"/>
              <w:right w:val="single" w:sz="4" w:space="0" w:color="auto"/>
            </w:tcBorders>
          </w:tcPr>
          <w:p w14:paraId="7FAD6640" w14:textId="77777777" w:rsidR="007E7E3D" w:rsidRDefault="007E7E3D" w:rsidP="004E21AA">
            <w:r w:rsidRPr="00A95E13">
              <w:rPr>
                <w:b/>
              </w:rPr>
              <w:t>Remettre  en cause</w:t>
            </w:r>
            <w:r w:rsidRPr="004B20FA">
              <w:t xml:space="preserve"> </w:t>
            </w:r>
            <w:r>
              <w:t xml:space="preserve">toutes </w:t>
            </w:r>
            <w:r w:rsidRPr="004B20FA">
              <w:t xml:space="preserve">les hypothèses </w:t>
            </w:r>
          </w:p>
          <w:p w14:paraId="3A38A0F5" w14:textId="77777777" w:rsidR="007E7E3D" w:rsidRPr="004B20FA" w:rsidRDefault="007E7E3D" w:rsidP="004E21AA">
            <w:pPr>
              <w:rPr>
                <w:color w:val="FF0000"/>
              </w:rPr>
            </w:pPr>
            <w:r>
              <w:t>(linéaires, continus, invariants)</w:t>
            </w:r>
          </w:p>
        </w:tc>
        <w:tc>
          <w:tcPr>
            <w:tcW w:w="2780" w:type="dxa"/>
            <w:tcBorders>
              <w:top w:val="single" w:sz="4" w:space="0" w:color="auto"/>
              <w:left w:val="single" w:sz="4" w:space="0" w:color="auto"/>
              <w:bottom w:val="single" w:sz="24" w:space="0" w:color="auto"/>
              <w:right w:val="single" w:sz="18" w:space="0" w:color="auto"/>
            </w:tcBorders>
          </w:tcPr>
          <w:p w14:paraId="2983ACA6" w14:textId="77777777" w:rsidR="007E7E3D" w:rsidRPr="004B20FA" w:rsidRDefault="007E7E3D" w:rsidP="004E21AA">
            <w:pPr>
              <w:rPr>
                <w:color w:val="FF0000"/>
              </w:rPr>
            </w:pPr>
          </w:p>
        </w:tc>
      </w:tr>
      <w:tr w:rsidR="007E7E3D" w:rsidRPr="00E9699B" w14:paraId="2D9B3C35" w14:textId="77777777" w:rsidTr="004E21AA">
        <w:trPr>
          <w:trHeight w:val="3775"/>
          <w:jc w:val="center"/>
        </w:trPr>
        <w:tc>
          <w:tcPr>
            <w:tcW w:w="675" w:type="dxa"/>
            <w:vMerge w:val="restart"/>
            <w:tcBorders>
              <w:top w:val="single" w:sz="18" w:space="0" w:color="auto"/>
              <w:left w:val="single" w:sz="18" w:space="0" w:color="auto"/>
            </w:tcBorders>
            <w:textDirection w:val="btLr"/>
            <w:vAlign w:val="center"/>
          </w:tcPr>
          <w:p w14:paraId="318AB497" w14:textId="77777777" w:rsidR="007E7E3D" w:rsidRPr="00E9699B" w:rsidRDefault="007E7E3D" w:rsidP="004E21AA">
            <w:pPr>
              <w:ind w:left="113" w:right="113"/>
              <w:jc w:val="center"/>
              <w:rPr>
                <w:b/>
                <w:sz w:val="36"/>
                <w:szCs w:val="36"/>
              </w:rPr>
            </w:pPr>
            <w:r w:rsidRPr="00E9699B">
              <w:rPr>
                <w:b/>
                <w:sz w:val="36"/>
                <w:szCs w:val="36"/>
              </w:rPr>
              <w:lastRenderedPageBreak/>
              <w:t>Mesure</w:t>
            </w:r>
          </w:p>
        </w:tc>
        <w:tc>
          <w:tcPr>
            <w:tcW w:w="1985" w:type="dxa"/>
            <w:tcBorders>
              <w:top w:val="single" w:sz="24" w:space="0" w:color="auto"/>
            </w:tcBorders>
            <w:vAlign w:val="center"/>
          </w:tcPr>
          <w:p w14:paraId="313EE477" w14:textId="77777777" w:rsidR="007E7E3D" w:rsidRPr="00E9699B" w:rsidRDefault="007E7E3D" w:rsidP="004E21AA">
            <w:pPr>
              <w:jc w:val="center"/>
              <w:rPr>
                <w:sz w:val="28"/>
                <w:szCs w:val="28"/>
              </w:rPr>
            </w:pPr>
            <w:r w:rsidRPr="00E9699B">
              <w:rPr>
                <w:sz w:val="28"/>
                <w:szCs w:val="28"/>
              </w:rPr>
              <w:t>Mesure</w:t>
            </w:r>
          </w:p>
        </w:tc>
        <w:tc>
          <w:tcPr>
            <w:tcW w:w="5126" w:type="dxa"/>
            <w:tcBorders>
              <w:top w:val="single" w:sz="24" w:space="0" w:color="auto"/>
              <w:right w:val="single" w:sz="4" w:space="0" w:color="auto"/>
            </w:tcBorders>
          </w:tcPr>
          <w:p w14:paraId="54CF7A60" w14:textId="77777777" w:rsidR="007E7E3D" w:rsidRDefault="007E7E3D" w:rsidP="004E21AA">
            <w:pPr>
              <w:rPr>
                <w:b/>
              </w:rPr>
            </w:pPr>
          </w:p>
          <w:p w14:paraId="3696AA37" w14:textId="77777777" w:rsidR="007E7E3D" w:rsidRDefault="007E7E3D" w:rsidP="004E21AA">
            <w:r w:rsidRPr="00E9699B">
              <w:rPr>
                <w:b/>
              </w:rPr>
              <w:t>Analyser la documentation</w:t>
            </w:r>
            <w:r w:rsidRPr="00E9699B">
              <w:t xml:space="preserve"> du capteur et de la chaine de mesure pour estimer l’incertitude de mesure.</w:t>
            </w:r>
            <w:r w:rsidRPr="00E9699B">
              <w:br/>
            </w:r>
            <w:r w:rsidRPr="00E9699B">
              <w:rPr>
                <w:b/>
              </w:rPr>
              <w:t>Analyser  la position</w:t>
            </w:r>
            <w:r w:rsidRPr="00E9699B">
              <w:t xml:space="preserve"> du capteur dans la chaine de mesure</w:t>
            </w:r>
            <w:r w:rsidRPr="00E9699B">
              <w:br/>
            </w:r>
            <w:r w:rsidRPr="00E9699B">
              <w:rPr>
                <w:b/>
              </w:rPr>
              <w:t xml:space="preserve">Réaliser  </w:t>
            </w:r>
            <w:r w:rsidRPr="00E9699B">
              <w:t>l’</w:t>
            </w:r>
            <w:r w:rsidRPr="00E9699B">
              <w:rPr>
                <w:b/>
              </w:rPr>
              <w:t xml:space="preserve">étalonnage </w:t>
            </w:r>
            <w:r w:rsidRPr="00E9699B">
              <w:t xml:space="preserve"> de la chaine de mesure</w:t>
            </w:r>
            <w:r w:rsidRPr="00E9699B">
              <w:br/>
            </w:r>
            <w:r w:rsidRPr="00E9699B">
              <w:rPr>
                <w:b/>
              </w:rPr>
              <w:t xml:space="preserve">Analyser le traitement de la mesure : </w:t>
            </w:r>
            <w:r w:rsidRPr="00E9699B">
              <w:t>influence  de</w:t>
            </w:r>
            <w:r w:rsidRPr="00E9699B">
              <w:rPr>
                <w:b/>
              </w:rPr>
              <w:t xml:space="preserve"> </w:t>
            </w:r>
            <w:r w:rsidRPr="00C027EE">
              <w:t xml:space="preserve">la </w:t>
            </w:r>
            <w:r w:rsidRPr="00E9699B">
              <w:t xml:space="preserve">valeur de la fréquence d’échantillonnage , de la présence de filtres, de… </w:t>
            </w:r>
            <w:r w:rsidRPr="00E9699B">
              <w:br/>
            </w:r>
            <w:r w:rsidRPr="00E9699B">
              <w:rPr>
                <w:b/>
              </w:rPr>
              <w:t>Analyser l’affichage</w:t>
            </w:r>
            <w:r w:rsidRPr="00E9699B">
              <w:t> : influence de la mise en place de moyennes , du nombre de points affichés, de l’échelle</w:t>
            </w:r>
            <w:r>
              <w:t>,…</w:t>
            </w:r>
          </w:p>
          <w:p w14:paraId="4D0CC4B0" w14:textId="77777777" w:rsidR="007E7E3D" w:rsidRPr="00E9699B" w:rsidRDefault="007E7E3D" w:rsidP="004E21AA"/>
        </w:tc>
        <w:tc>
          <w:tcPr>
            <w:tcW w:w="2780" w:type="dxa"/>
            <w:tcBorders>
              <w:top w:val="single" w:sz="24" w:space="0" w:color="auto"/>
              <w:left w:val="single" w:sz="4" w:space="0" w:color="auto"/>
              <w:right w:val="single" w:sz="18" w:space="0" w:color="auto"/>
            </w:tcBorders>
          </w:tcPr>
          <w:p w14:paraId="7DE2836D" w14:textId="77777777" w:rsidR="007E7E3D" w:rsidRDefault="007E7E3D" w:rsidP="004E21AA">
            <w:pPr>
              <w:rPr>
                <w:bCs/>
                <w:color w:val="0070C0"/>
              </w:rPr>
            </w:pPr>
            <w:r w:rsidRPr="00E9699B">
              <w:rPr>
                <w:bCs/>
                <w:color w:val="FF0000"/>
              </w:rPr>
              <w:br/>
            </w:r>
          </w:p>
          <w:p w14:paraId="75D8F796" w14:textId="77777777" w:rsidR="007E7E3D" w:rsidRDefault="007E7E3D" w:rsidP="004E21AA">
            <w:pPr>
              <w:rPr>
                <w:bCs/>
                <w:color w:val="0070C0"/>
              </w:rPr>
            </w:pPr>
          </w:p>
          <w:p w14:paraId="1F9F3399" w14:textId="77777777" w:rsidR="007E7E3D" w:rsidRDefault="007E7E3D" w:rsidP="004E21AA">
            <w:pPr>
              <w:rPr>
                <w:bCs/>
                <w:color w:val="0070C0"/>
              </w:rPr>
            </w:pPr>
          </w:p>
          <w:p w14:paraId="398B4308" w14:textId="77777777" w:rsidR="007E7E3D" w:rsidRDefault="007E7E3D" w:rsidP="004E21AA">
            <w:pPr>
              <w:rPr>
                <w:bCs/>
                <w:color w:val="0070C0"/>
              </w:rPr>
            </w:pPr>
          </w:p>
          <w:p w14:paraId="2E976A91" w14:textId="77777777" w:rsidR="007E7E3D" w:rsidRDefault="007E7E3D" w:rsidP="004E21AA">
            <w:pPr>
              <w:rPr>
                <w:bCs/>
                <w:color w:val="0070C0"/>
              </w:rPr>
            </w:pPr>
          </w:p>
          <w:p w14:paraId="01DFFC4B" w14:textId="77777777" w:rsidR="007E7E3D" w:rsidRDefault="007E7E3D" w:rsidP="004E21AA">
            <w:pPr>
              <w:rPr>
                <w:color w:val="FF0000"/>
              </w:rPr>
            </w:pPr>
            <w:r>
              <w:rPr>
                <w:color w:val="FF0000"/>
              </w:rPr>
              <w:t>Neant</w:t>
            </w:r>
          </w:p>
          <w:p w14:paraId="08DE84E5" w14:textId="77777777" w:rsidR="007E7E3D" w:rsidRDefault="007E7E3D" w:rsidP="004E21AA">
            <w:pPr>
              <w:rPr>
                <w:color w:val="FF0000"/>
              </w:rPr>
            </w:pPr>
          </w:p>
          <w:p w14:paraId="5B9CE8C9" w14:textId="77777777" w:rsidR="007E7E3D" w:rsidRPr="00871CCC" w:rsidRDefault="007E7E3D" w:rsidP="004E21AA">
            <w:pPr>
              <w:rPr>
                <w:bCs/>
                <w:color w:val="0070C0"/>
              </w:rPr>
            </w:pPr>
          </w:p>
        </w:tc>
      </w:tr>
      <w:tr w:rsidR="007E7E3D" w:rsidRPr="00E9699B" w14:paraId="36F3435A" w14:textId="77777777" w:rsidTr="004E21AA">
        <w:trPr>
          <w:trHeight w:val="804"/>
          <w:jc w:val="center"/>
        </w:trPr>
        <w:tc>
          <w:tcPr>
            <w:tcW w:w="675" w:type="dxa"/>
            <w:vMerge/>
            <w:tcBorders>
              <w:left w:val="single" w:sz="18" w:space="0" w:color="auto"/>
            </w:tcBorders>
            <w:vAlign w:val="center"/>
          </w:tcPr>
          <w:p w14:paraId="3761759A" w14:textId="77777777" w:rsidR="007E7E3D" w:rsidRPr="00E9699B" w:rsidRDefault="007E7E3D" w:rsidP="004E21AA">
            <w:pPr>
              <w:jc w:val="center"/>
            </w:pPr>
          </w:p>
        </w:tc>
        <w:tc>
          <w:tcPr>
            <w:tcW w:w="1985" w:type="dxa"/>
            <w:tcBorders>
              <w:bottom w:val="nil"/>
            </w:tcBorders>
            <w:vAlign w:val="center"/>
          </w:tcPr>
          <w:p w14:paraId="30E95F33" w14:textId="77777777" w:rsidR="007E7E3D" w:rsidRPr="00E9699B" w:rsidRDefault="007E7E3D" w:rsidP="004E21AA">
            <w:pPr>
              <w:jc w:val="center"/>
              <w:rPr>
                <w:sz w:val="28"/>
                <w:szCs w:val="28"/>
              </w:rPr>
            </w:pPr>
            <w:r w:rsidRPr="00E9699B">
              <w:rPr>
                <w:sz w:val="28"/>
                <w:szCs w:val="28"/>
              </w:rPr>
              <w:t>Environnement recréé</w:t>
            </w:r>
          </w:p>
        </w:tc>
        <w:tc>
          <w:tcPr>
            <w:tcW w:w="5126" w:type="dxa"/>
            <w:vMerge w:val="restart"/>
            <w:tcBorders>
              <w:right w:val="single" w:sz="4" w:space="0" w:color="auto"/>
            </w:tcBorders>
          </w:tcPr>
          <w:p w14:paraId="03F60198" w14:textId="77777777" w:rsidR="007E7E3D" w:rsidRPr="00E9699B" w:rsidRDefault="007E7E3D" w:rsidP="004E21AA">
            <w:pPr>
              <w:rPr>
                <w:color w:val="FF0000"/>
              </w:rPr>
            </w:pPr>
            <w:r w:rsidRPr="00E9699B">
              <w:rPr>
                <w:b/>
              </w:rPr>
              <w:t>Imaginer et mettre en oeuvre</w:t>
            </w:r>
            <w:r w:rsidRPr="00E9699B">
              <w:rPr>
                <w:color w:val="FF0000"/>
              </w:rPr>
              <w:t xml:space="preserve">  </w:t>
            </w:r>
            <w:r w:rsidRPr="00E9699B">
              <w:rPr>
                <w:b/>
              </w:rPr>
              <w:t xml:space="preserve"> </w:t>
            </w:r>
            <w:r w:rsidRPr="00E9699B">
              <w:t>une solution permettant de recréer au mieux les éventuelles interactions  extérieures manquantes</w:t>
            </w:r>
            <w:r>
              <w:br/>
            </w:r>
            <w:r w:rsidRPr="00CB2915">
              <w:rPr>
                <w:rFonts w:ascii="Garamond" w:hAnsi="Garamond"/>
                <w:b/>
              </w:rPr>
              <w:t xml:space="preserve"> </w:t>
            </w:r>
          </w:p>
        </w:tc>
        <w:tc>
          <w:tcPr>
            <w:tcW w:w="2780" w:type="dxa"/>
            <w:vMerge w:val="restart"/>
            <w:tcBorders>
              <w:left w:val="single" w:sz="4" w:space="0" w:color="auto"/>
              <w:right w:val="single" w:sz="18" w:space="0" w:color="auto"/>
            </w:tcBorders>
          </w:tcPr>
          <w:p w14:paraId="0FA7E470" w14:textId="77777777" w:rsidR="007E7E3D" w:rsidRPr="00C027EE" w:rsidRDefault="007E7E3D" w:rsidP="004E21AA">
            <w:pPr>
              <w:rPr>
                <w:color w:val="0070C0"/>
              </w:rPr>
            </w:pPr>
            <w:r>
              <w:rPr>
                <w:color w:val="FF0000"/>
              </w:rPr>
              <w:t>Neant</w:t>
            </w:r>
            <w:r>
              <w:rPr>
                <w:color w:val="0070C0"/>
              </w:rPr>
              <w:br/>
            </w:r>
          </w:p>
        </w:tc>
      </w:tr>
      <w:tr w:rsidR="007E7E3D" w:rsidRPr="00E9699B" w14:paraId="35B952E3" w14:textId="77777777" w:rsidTr="004E21AA">
        <w:trPr>
          <w:trHeight w:val="62"/>
          <w:jc w:val="center"/>
        </w:trPr>
        <w:tc>
          <w:tcPr>
            <w:tcW w:w="675" w:type="dxa"/>
            <w:vMerge/>
            <w:tcBorders>
              <w:left w:val="single" w:sz="18" w:space="0" w:color="auto"/>
            </w:tcBorders>
            <w:vAlign w:val="center"/>
          </w:tcPr>
          <w:p w14:paraId="2D6BA30C" w14:textId="77777777" w:rsidR="007E7E3D" w:rsidRPr="00E9699B" w:rsidRDefault="007E7E3D" w:rsidP="004E21AA">
            <w:pPr>
              <w:jc w:val="center"/>
            </w:pPr>
          </w:p>
        </w:tc>
        <w:tc>
          <w:tcPr>
            <w:tcW w:w="1985" w:type="dxa"/>
            <w:tcBorders>
              <w:top w:val="nil"/>
              <w:bottom w:val="single" w:sz="4" w:space="0" w:color="auto"/>
            </w:tcBorders>
            <w:vAlign w:val="center"/>
          </w:tcPr>
          <w:p w14:paraId="155AC48D" w14:textId="77777777" w:rsidR="007E7E3D" w:rsidRPr="00E9699B" w:rsidRDefault="007E7E3D" w:rsidP="004E21AA">
            <w:pPr>
              <w:jc w:val="center"/>
              <w:rPr>
                <w:sz w:val="28"/>
                <w:szCs w:val="28"/>
              </w:rPr>
            </w:pPr>
          </w:p>
        </w:tc>
        <w:tc>
          <w:tcPr>
            <w:tcW w:w="5126" w:type="dxa"/>
            <w:vMerge/>
            <w:tcBorders>
              <w:bottom w:val="single" w:sz="4" w:space="0" w:color="auto"/>
              <w:right w:val="single" w:sz="4" w:space="0" w:color="auto"/>
            </w:tcBorders>
          </w:tcPr>
          <w:p w14:paraId="563309BF" w14:textId="77777777" w:rsidR="007E7E3D" w:rsidRPr="00E9699B" w:rsidRDefault="007E7E3D" w:rsidP="004E21AA">
            <w:pPr>
              <w:rPr>
                <w:color w:val="FF0000"/>
              </w:rPr>
            </w:pPr>
          </w:p>
        </w:tc>
        <w:tc>
          <w:tcPr>
            <w:tcW w:w="2780" w:type="dxa"/>
            <w:vMerge/>
            <w:tcBorders>
              <w:left w:val="single" w:sz="4" w:space="0" w:color="auto"/>
              <w:bottom w:val="single" w:sz="4" w:space="0" w:color="auto"/>
              <w:right w:val="single" w:sz="18" w:space="0" w:color="auto"/>
            </w:tcBorders>
          </w:tcPr>
          <w:p w14:paraId="7F09CAE3" w14:textId="77777777" w:rsidR="007E7E3D" w:rsidRPr="00E9699B" w:rsidRDefault="007E7E3D" w:rsidP="004E21AA">
            <w:pPr>
              <w:rPr>
                <w:color w:val="FF0000"/>
              </w:rPr>
            </w:pPr>
          </w:p>
        </w:tc>
      </w:tr>
      <w:tr w:rsidR="007E7E3D" w:rsidRPr="00E9699B" w14:paraId="04301927" w14:textId="77777777" w:rsidTr="004E21AA">
        <w:trPr>
          <w:trHeight w:val="791"/>
          <w:jc w:val="center"/>
        </w:trPr>
        <w:tc>
          <w:tcPr>
            <w:tcW w:w="675" w:type="dxa"/>
            <w:vMerge/>
            <w:tcBorders>
              <w:left w:val="single" w:sz="18" w:space="0" w:color="auto"/>
            </w:tcBorders>
            <w:vAlign w:val="center"/>
          </w:tcPr>
          <w:p w14:paraId="21ADA203" w14:textId="77777777" w:rsidR="007E7E3D" w:rsidRPr="00E9699B" w:rsidRDefault="007E7E3D" w:rsidP="004E21AA">
            <w:pPr>
              <w:jc w:val="center"/>
            </w:pPr>
          </w:p>
        </w:tc>
        <w:tc>
          <w:tcPr>
            <w:tcW w:w="1985" w:type="dxa"/>
          </w:tcPr>
          <w:p w14:paraId="1D2D14E0" w14:textId="77777777" w:rsidR="007E7E3D" w:rsidRDefault="007E7E3D" w:rsidP="004E21AA">
            <w:pPr>
              <w:jc w:val="center"/>
              <w:rPr>
                <w:sz w:val="28"/>
                <w:szCs w:val="28"/>
              </w:rPr>
            </w:pPr>
          </w:p>
          <w:p w14:paraId="6586894C" w14:textId="77777777" w:rsidR="007E7E3D" w:rsidRPr="00E9699B" w:rsidRDefault="007E7E3D" w:rsidP="004E21AA">
            <w:pPr>
              <w:jc w:val="center"/>
              <w:rPr>
                <w:sz w:val="28"/>
                <w:szCs w:val="28"/>
              </w:rPr>
            </w:pPr>
            <w:r w:rsidRPr="00E9699B">
              <w:rPr>
                <w:sz w:val="28"/>
                <w:szCs w:val="28"/>
              </w:rPr>
              <w:t>Produit du laboratoire</w:t>
            </w:r>
          </w:p>
        </w:tc>
        <w:tc>
          <w:tcPr>
            <w:tcW w:w="5126" w:type="dxa"/>
            <w:tcBorders>
              <w:right w:val="single" w:sz="4" w:space="0" w:color="auto"/>
            </w:tcBorders>
          </w:tcPr>
          <w:p w14:paraId="754E2417" w14:textId="77777777" w:rsidR="007E7E3D" w:rsidRPr="00E9699B" w:rsidRDefault="007E7E3D" w:rsidP="004E21AA">
            <w:r w:rsidRPr="00E9699B">
              <w:rPr>
                <w:b/>
              </w:rPr>
              <w:t>Verifier si</w:t>
            </w:r>
            <w:r w:rsidRPr="00E9699B">
              <w:t xml:space="preserve"> la presence de capteurs a degradé certaines performances du système </w:t>
            </w:r>
            <w:r w:rsidRPr="00E9699B">
              <w:br/>
            </w:r>
            <w:r w:rsidRPr="00E9699B">
              <w:rPr>
                <w:b/>
              </w:rPr>
              <w:t>Analyser le produi</w:t>
            </w:r>
            <w:r w:rsidRPr="00E9699B">
              <w:t>t et conclure sur la realité industrielle des solutions technologiques</w:t>
            </w:r>
            <w:r w:rsidRPr="00E9699B">
              <w:br/>
            </w:r>
          </w:p>
        </w:tc>
        <w:tc>
          <w:tcPr>
            <w:tcW w:w="2780" w:type="dxa"/>
            <w:tcBorders>
              <w:left w:val="single" w:sz="4" w:space="0" w:color="auto"/>
              <w:right w:val="single" w:sz="18" w:space="0" w:color="auto"/>
            </w:tcBorders>
          </w:tcPr>
          <w:p w14:paraId="51CB6D62" w14:textId="77777777" w:rsidR="007E7E3D" w:rsidRPr="00C027EE" w:rsidRDefault="007E7E3D" w:rsidP="004E21AA">
            <w:pPr>
              <w:rPr>
                <w:color w:val="0070C0"/>
              </w:rPr>
            </w:pPr>
            <w:r>
              <w:rPr>
                <w:color w:val="FF0000"/>
              </w:rPr>
              <w:t>Neant</w:t>
            </w:r>
          </w:p>
        </w:tc>
      </w:tr>
      <w:tr w:rsidR="007E7E3D" w:rsidRPr="00E9699B" w14:paraId="1F7C6B39" w14:textId="77777777" w:rsidTr="004E21AA">
        <w:trPr>
          <w:trHeight w:val="738"/>
          <w:jc w:val="center"/>
        </w:trPr>
        <w:tc>
          <w:tcPr>
            <w:tcW w:w="675" w:type="dxa"/>
            <w:vMerge/>
            <w:tcBorders>
              <w:left w:val="single" w:sz="18" w:space="0" w:color="auto"/>
            </w:tcBorders>
            <w:vAlign w:val="center"/>
          </w:tcPr>
          <w:p w14:paraId="4441AAC2" w14:textId="77777777" w:rsidR="007E7E3D" w:rsidRPr="00E9699B" w:rsidRDefault="007E7E3D" w:rsidP="004E21AA">
            <w:pPr>
              <w:jc w:val="center"/>
            </w:pPr>
          </w:p>
        </w:tc>
        <w:tc>
          <w:tcPr>
            <w:tcW w:w="1985" w:type="dxa"/>
          </w:tcPr>
          <w:p w14:paraId="2640BA28" w14:textId="77777777" w:rsidR="007E7E3D" w:rsidRPr="00E9699B" w:rsidRDefault="007E7E3D" w:rsidP="004E21AA">
            <w:pPr>
              <w:jc w:val="center"/>
              <w:rPr>
                <w:sz w:val="28"/>
                <w:szCs w:val="28"/>
              </w:rPr>
            </w:pPr>
            <w:r w:rsidRPr="00E9699B">
              <w:rPr>
                <w:sz w:val="28"/>
                <w:szCs w:val="28"/>
              </w:rPr>
              <w:t>Protocole</w:t>
            </w:r>
          </w:p>
        </w:tc>
        <w:tc>
          <w:tcPr>
            <w:tcW w:w="5126" w:type="dxa"/>
            <w:tcBorders>
              <w:right w:val="single" w:sz="4" w:space="0" w:color="auto"/>
            </w:tcBorders>
          </w:tcPr>
          <w:p w14:paraId="1C3256AB" w14:textId="77777777" w:rsidR="007E7E3D" w:rsidRPr="00E9699B" w:rsidRDefault="007E7E3D" w:rsidP="004E21AA">
            <w:r w:rsidRPr="00E9699B">
              <w:rPr>
                <w:b/>
              </w:rPr>
              <w:t xml:space="preserve">Adapter </w:t>
            </w:r>
            <w:r w:rsidRPr="00E9699B">
              <w:t>la manipulation au type de modélisation réalisée</w:t>
            </w:r>
            <w:r w:rsidRPr="00E9699B">
              <w:br/>
            </w:r>
            <w:r w:rsidRPr="00E9699B">
              <w:rPr>
                <w:b/>
              </w:rPr>
              <w:t>Réaliser</w:t>
            </w:r>
            <w:r w:rsidRPr="00E9699B">
              <w:t xml:space="preserve"> plusieurs mesures</w:t>
            </w:r>
          </w:p>
        </w:tc>
        <w:tc>
          <w:tcPr>
            <w:tcW w:w="2780" w:type="dxa"/>
            <w:tcBorders>
              <w:left w:val="single" w:sz="4" w:space="0" w:color="auto"/>
              <w:right w:val="single" w:sz="18" w:space="0" w:color="auto"/>
            </w:tcBorders>
          </w:tcPr>
          <w:p w14:paraId="52339232" w14:textId="77777777" w:rsidR="007E7E3D" w:rsidRPr="00AC10C5" w:rsidRDefault="007E7E3D" w:rsidP="004E21AA">
            <w:pPr>
              <w:rPr>
                <w:color w:val="FF0000"/>
              </w:rPr>
            </w:pPr>
          </w:p>
        </w:tc>
      </w:tr>
      <w:tr w:rsidR="007E7E3D" w:rsidRPr="00E9699B" w14:paraId="05BDDBBC" w14:textId="77777777" w:rsidTr="004E21AA">
        <w:trPr>
          <w:trHeight w:val="769"/>
          <w:jc w:val="center"/>
        </w:trPr>
        <w:tc>
          <w:tcPr>
            <w:tcW w:w="675" w:type="dxa"/>
            <w:vMerge/>
            <w:tcBorders>
              <w:left w:val="single" w:sz="18" w:space="0" w:color="auto"/>
              <w:bottom w:val="single" w:sz="24" w:space="0" w:color="auto"/>
            </w:tcBorders>
            <w:vAlign w:val="center"/>
          </w:tcPr>
          <w:p w14:paraId="032A2222" w14:textId="77777777" w:rsidR="007E7E3D" w:rsidRPr="00E9699B" w:rsidRDefault="007E7E3D" w:rsidP="004E21AA">
            <w:pPr>
              <w:jc w:val="center"/>
            </w:pPr>
          </w:p>
        </w:tc>
        <w:tc>
          <w:tcPr>
            <w:tcW w:w="1985" w:type="dxa"/>
            <w:tcBorders>
              <w:top w:val="single" w:sz="2" w:space="0" w:color="auto"/>
              <w:bottom w:val="single" w:sz="24" w:space="0" w:color="auto"/>
            </w:tcBorders>
            <w:vAlign w:val="center"/>
          </w:tcPr>
          <w:p w14:paraId="026C1D37" w14:textId="77777777" w:rsidR="007E7E3D" w:rsidRPr="00E9699B" w:rsidRDefault="007E7E3D" w:rsidP="004E21AA">
            <w:pPr>
              <w:jc w:val="center"/>
              <w:rPr>
                <w:sz w:val="28"/>
                <w:szCs w:val="28"/>
              </w:rPr>
            </w:pPr>
            <w:r w:rsidRPr="00E9699B">
              <w:rPr>
                <w:sz w:val="28"/>
                <w:szCs w:val="28"/>
              </w:rPr>
              <w:t>Operateur</w:t>
            </w:r>
          </w:p>
        </w:tc>
        <w:tc>
          <w:tcPr>
            <w:tcW w:w="5126" w:type="dxa"/>
            <w:tcBorders>
              <w:top w:val="single" w:sz="2" w:space="0" w:color="auto"/>
              <w:bottom w:val="single" w:sz="24" w:space="0" w:color="auto"/>
              <w:right w:val="single" w:sz="4" w:space="0" w:color="auto"/>
            </w:tcBorders>
          </w:tcPr>
          <w:p w14:paraId="08A97691" w14:textId="77777777" w:rsidR="007E7E3D" w:rsidRPr="00E9699B" w:rsidRDefault="007E7E3D" w:rsidP="004E21AA">
            <w:r w:rsidRPr="00E9699B">
              <w:rPr>
                <w:b/>
              </w:rPr>
              <w:t xml:space="preserve">Repertorier et remédier </w:t>
            </w:r>
            <w:r w:rsidRPr="00E9699B">
              <w:t>aux erreurs de manipulation, de lecture, d’interpretation,…</w:t>
            </w:r>
          </w:p>
        </w:tc>
        <w:tc>
          <w:tcPr>
            <w:tcW w:w="2780" w:type="dxa"/>
            <w:tcBorders>
              <w:top w:val="single" w:sz="2" w:space="0" w:color="auto"/>
              <w:left w:val="single" w:sz="4" w:space="0" w:color="auto"/>
              <w:bottom w:val="single" w:sz="24" w:space="0" w:color="auto"/>
              <w:right w:val="single" w:sz="18" w:space="0" w:color="auto"/>
            </w:tcBorders>
          </w:tcPr>
          <w:p w14:paraId="683649E6" w14:textId="77777777" w:rsidR="007E7E3D" w:rsidRPr="00E9699B" w:rsidRDefault="007E7E3D" w:rsidP="004E21AA">
            <w:pPr>
              <w:rPr>
                <w:color w:val="FF0000"/>
              </w:rPr>
            </w:pPr>
          </w:p>
        </w:tc>
      </w:tr>
    </w:tbl>
    <w:p w14:paraId="5FA38121" w14:textId="77777777" w:rsidR="007E7E3D" w:rsidRDefault="007E7E3D" w:rsidP="007E7E3D"/>
    <w:p w14:paraId="1E9DB3EB" w14:textId="77777777" w:rsidR="007E7E3D" w:rsidRDefault="007E7E3D" w:rsidP="007E7E3D">
      <w:pPr>
        <w:pStyle w:val="Correction"/>
        <w:rPr>
          <w:lang w:val="fr-FR"/>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8505"/>
      </w:tblGrid>
      <w:tr w:rsidR="007E7E3D" w14:paraId="096A8AE8" w14:textId="77777777" w:rsidTr="004E21AA">
        <w:tc>
          <w:tcPr>
            <w:tcW w:w="1985" w:type="dxa"/>
            <w:shd w:val="clear" w:color="auto" w:fill="auto"/>
          </w:tcPr>
          <w:p w14:paraId="230C0B8D" w14:textId="77777777" w:rsidR="007E7E3D" w:rsidRPr="0042105A" w:rsidRDefault="007E7E3D" w:rsidP="004E21AA">
            <w:pPr>
              <w:pStyle w:val="Correction"/>
              <w:rPr>
                <w:rFonts w:eastAsia="Calibri"/>
                <w:lang w:val="fr-FR"/>
              </w:rPr>
            </w:pPr>
          </w:p>
          <w:p w14:paraId="2023D726" w14:textId="77777777" w:rsidR="007E7E3D" w:rsidRPr="0042105A" w:rsidRDefault="007E7E3D" w:rsidP="004E21AA">
            <w:pPr>
              <w:pStyle w:val="Correction"/>
              <w:rPr>
                <w:rFonts w:eastAsia="Calibri"/>
                <w:lang w:val="fr-FR"/>
              </w:rPr>
            </w:pPr>
          </w:p>
          <w:p w14:paraId="1A0185C1" w14:textId="77777777" w:rsidR="007E7E3D" w:rsidRPr="0042105A" w:rsidRDefault="007E7E3D" w:rsidP="004E21AA">
            <w:pPr>
              <w:pStyle w:val="Correction"/>
              <w:rPr>
                <w:rFonts w:eastAsia="Calibri"/>
                <w:lang w:val="fr-FR"/>
              </w:rPr>
            </w:pPr>
          </w:p>
          <w:p w14:paraId="4774F263" w14:textId="77777777" w:rsidR="007E7E3D" w:rsidRDefault="007E7E3D" w:rsidP="004E21AA">
            <w:pPr>
              <w:pStyle w:val="Correction"/>
              <w:rPr>
                <w:rFonts w:eastAsia="Calibri"/>
                <w:b/>
                <w:color w:val="auto"/>
                <w:sz w:val="28"/>
                <w:szCs w:val="28"/>
                <w:lang w:val="fr-FR"/>
              </w:rPr>
            </w:pPr>
            <w:r w:rsidRPr="0042105A">
              <w:rPr>
                <w:rFonts w:eastAsia="Calibri"/>
                <w:b/>
                <w:color w:val="auto"/>
                <w:sz w:val="28"/>
                <w:szCs w:val="28"/>
                <w:lang w:val="fr-FR"/>
              </w:rPr>
              <w:t xml:space="preserve">Conclusion </w:t>
            </w:r>
          </w:p>
          <w:p w14:paraId="6C839F6C" w14:textId="77777777" w:rsidR="007E7E3D" w:rsidRDefault="007E7E3D" w:rsidP="004E21AA">
            <w:pPr>
              <w:pStyle w:val="Correction"/>
              <w:rPr>
                <w:rFonts w:eastAsia="Calibri"/>
                <w:b/>
                <w:color w:val="auto"/>
                <w:sz w:val="28"/>
                <w:szCs w:val="28"/>
                <w:lang w:val="fr-FR"/>
              </w:rPr>
            </w:pPr>
          </w:p>
          <w:p w14:paraId="1087DBD0" w14:textId="77777777" w:rsidR="007E7E3D" w:rsidRDefault="007E7E3D" w:rsidP="004E21AA">
            <w:pPr>
              <w:pStyle w:val="Correction"/>
              <w:rPr>
                <w:rFonts w:eastAsia="Calibri"/>
                <w:b/>
                <w:color w:val="auto"/>
                <w:sz w:val="28"/>
                <w:szCs w:val="28"/>
                <w:lang w:val="fr-FR"/>
              </w:rPr>
            </w:pPr>
          </w:p>
          <w:p w14:paraId="47086B7E" w14:textId="77777777" w:rsidR="007E7E3D" w:rsidRPr="0042105A" w:rsidRDefault="007E7E3D" w:rsidP="004E21AA">
            <w:pPr>
              <w:pStyle w:val="Correction"/>
              <w:rPr>
                <w:rFonts w:eastAsia="Calibri"/>
                <w:b/>
                <w:color w:val="auto"/>
                <w:sz w:val="28"/>
                <w:szCs w:val="28"/>
                <w:lang w:val="fr-FR"/>
              </w:rPr>
            </w:pPr>
          </w:p>
        </w:tc>
        <w:tc>
          <w:tcPr>
            <w:tcW w:w="8505" w:type="dxa"/>
            <w:shd w:val="clear" w:color="auto" w:fill="auto"/>
          </w:tcPr>
          <w:p w14:paraId="29108BB4" w14:textId="77777777" w:rsidR="007E7E3D" w:rsidRPr="0042105A" w:rsidRDefault="007E7E3D" w:rsidP="004E21AA">
            <w:pPr>
              <w:rPr>
                <w:rFonts w:eastAsia="Calibri" w:cs="Arial"/>
                <w:i/>
                <w:iCs/>
                <w:color w:val="FF0000"/>
                <w:szCs w:val="22"/>
              </w:rPr>
            </w:pPr>
          </w:p>
          <w:p w14:paraId="7ACC4471" w14:textId="77777777" w:rsidR="007E7E3D" w:rsidRPr="0042105A" w:rsidRDefault="007E7E3D" w:rsidP="004E21AA">
            <w:pPr>
              <w:pStyle w:val="Correction"/>
              <w:rPr>
                <w:rFonts w:eastAsia="Calibri"/>
                <w:lang w:val="fr-FR"/>
              </w:rPr>
            </w:pPr>
          </w:p>
        </w:tc>
      </w:tr>
    </w:tbl>
    <w:p w14:paraId="575F9077" w14:textId="77777777" w:rsidR="007E7E3D" w:rsidRDefault="007E7E3D" w:rsidP="007E7E3D">
      <w:pPr>
        <w:pStyle w:val="Correction"/>
        <w:rPr>
          <w:lang w:val="fr-FR"/>
        </w:rPr>
      </w:pPr>
    </w:p>
    <w:p w14:paraId="08360930" w14:textId="77777777" w:rsidR="007E7E3D" w:rsidRDefault="007E7E3D" w:rsidP="007E7E3D">
      <w:pPr>
        <w:pStyle w:val="Correction"/>
        <w:rPr>
          <w:lang w:val="fr-FR"/>
        </w:rPr>
      </w:pPr>
    </w:p>
    <w:p w14:paraId="1C0B35C1" w14:textId="77777777" w:rsidR="007E7E3D" w:rsidRPr="007C545E" w:rsidRDefault="007E7E3D" w:rsidP="007E7E3D">
      <w:pPr>
        <w:pStyle w:val="Questiondidastel"/>
      </w:pPr>
      <w:r>
        <w:t>Mettre en place la saturation de courant en donnant aux variables Isatsup et Isatinf respectivement les valeurs 7.5 A et -7.5A dans Modifier le contexte.   Conclure.</w:t>
      </w:r>
    </w:p>
    <w:p w14:paraId="7519F33E" w14:textId="77777777" w:rsidR="007E7E3D" w:rsidRDefault="007E7E3D" w:rsidP="007E7E3D">
      <w:pPr>
        <w:pStyle w:val="Questiondidastel"/>
        <w:numPr>
          <w:ilvl w:val="0"/>
          <w:numId w:val="0"/>
        </w:numPr>
        <w:ind w:left="1474" w:hanging="1474"/>
      </w:pPr>
    </w:p>
    <w:p w14:paraId="7F959252" w14:textId="77777777" w:rsidR="007E7E3D" w:rsidRPr="00061621" w:rsidRDefault="007E7E3D" w:rsidP="007E7E3D">
      <w:pPr>
        <w:pStyle w:val="Questiondidastel"/>
        <w:rPr>
          <w:b w:val="0"/>
        </w:rPr>
      </w:pPr>
      <w:r>
        <w:t>Proposer une manipulation et mesure permettant d’évaluer l’influence du frottement ;</w:t>
      </w:r>
      <w:r>
        <w:br/>
      </w:r>
      <w:r w:rsidRPr="00061621">
        <w:rPr>
          <w:b w:val="0"/>
        </w:rPr>
        <w:t xml:space="preserve">Vous disposez d’un capteur d’effort, d’un axe seul et du robot complet </w:t>
      </w:r>
      <w:r>
        <w:rPr>
          <w:b w:val="0"/>
        </w:rPr>
        <w:t>pour effectuer des mesures.</w:t>
      </w:r>
    </w:p>
    <w:p w14:paraId="281B5D49" w14:textId="77777777" w:rsidR="007E7E3D" w:rsidRDefault="007E7E3D" w:rsidP="007E7E3D">
      <w:pPr>
        <w:pStyle w:val="Questiondidastel"/>
        <w:numPr>
          <w:ilvl w:val="0"/>
          <w:numId w:val="0"/>
        </w:numPr>
        <w:ind w:left="1474"/>
        <w:rPr>
          <w:bdr w:val="single" w:sz="4" w:space="0" w:color="auto"/>
          <w:vertAlign w:val="subscript"/>
        </w:rPr>
      </w:pPr>
      <w:r>
        <w:t>Réaliser ces mesures .</w:t>
      </w:r>
      <w:r>
        <w:rPr>
          <w:b w:val="0"/>
        </w:rPr>
        <w:t xml:space="preserve"> Donner la valeur de l’effort à produire sur l’axe pour vaincre les frottements , en déduire la vleur en couple rammménée sur l’axe du moteur .</w:t>
      </w:r>
      <w:r>
        <w:rPr>
          <w:b w:val="0"/>
        </w:rPr>
        <w:br/>
        <w:t xml:space="preserve">on donne la relation entre la vitesse de translation de l’axe et la vitesse de roatation du moteur (voir le TD)     </w:t>
      </w:r>
      <w:r w:rsidRPr="008E55C3">
        <w:rPr>
          <w:b w:val="0"/>
          <w:sz w:val="24"/>
          <w:szCs w:val="24"/>
          <w:bdr w:val="single" w:sz="4" w:space="0" w:color="auto"/>
        </w:rPr>
        <w:t xml:space="preserve">V = </w:t>
      </w:r>
      <w:r w:rsidRPr="008E55C3">
        <w:rPr>
          <w:b w:val="0"/>
          <w:sz w:val="24"/>
          <w:szCs w:val="24"/>
          <w:bdr w:val="single" w:sz="4" w:space="0" w:color="auto"/>
          <w:vertAlign w:val="subscript"/>
        </w:rPr>
        <w:t xml:space="preserve"> </w:t>
      </w:r>
      <w:r w:rsidRPr="008E55C3">
        <w:rPr>
          <w:b w:val="0"/>
          <w:sz w:val="24"/>
          <w:szCs w:val="24"/>
          <w:bdr w:val="single" w:sz="4" w:space="0" w:color="auto"/>
        </w:rPr>
        <w:t>K</w:t>
      </w:r>
      <w:r w:rsidRPr="008E55C3">
        <w:rPr>
          <w:b w:val="0"/>
          <w:sz w:val="24"/>
          <w:szCs w:val="24"/>
          <w:bdr w:val="single" w:sz="4" w:space="0" w:color="auto"/>
          <w:vertAlign w:val="subscript"/>
        </w:rPr>
        <w:t xml:space="preserve"> tran </w:t>
      </w:r>
      <w:r w:rsidRPr="008E55C3">
        <w:rPr>
          <w:rFonts w:cs="Arial"/>
          <w:b w:val="0"/>
          <w:sz w:val="24"/>
          <w:szCs w:val="24"/>
          <w:bdr w:val="single" w:sz="4" w:space="0" w:color="auto"/>
        </w:rPr>
        <w:t>Ω</w:t>
      </w:r>
      <w:r w:rsidRPr="008E55C3">
        <w:rPr>
          <w:b w:val="0"/>
          <w:sz w:val="24"/>
          <w:szCs w:val="24"/>
          <w:bdr w:val="single" w:sz="4" w:space="0" w:color="auto"/>
          <w:vertAlign w:val="subscript"/>
        </w:rPr>
        <w:t xml:space="preserve">m  = </w:t>
      </w:r>
      <w:r w:rsidRPr="008E55C3">
        <w:rPr>
          <w:b w:val="0"/>
          <w:sz w:val="24"/>
          <w:szCs w:val="24"/>
          <w:bdr w:val="single" w:sz="4" w:space="0" w:color="auto"/>
        </w:rPr>
        <w:t>1.1</w:t>
      </w:r>
      <w:r w:rsidRPr="008E55C3">
        <w:rPr>
          <w:b w:val="0"/>
          <w:sz w:val="24"/>
          <w:szCs w:val="24"/>
          <w:bdr w:val="single" w:sz="4" w:space="0" w:color="auto"/>
          <w:vertAlign w:val="subscript"/>
        </w:rPr>
        <w:t xml:space="preserve"> </w:t>
      </w:r>
      <w:r w:rsidRPr="008E55C3">
        <w:rPr>
          <w:b w:val="0"/>
          <w:sz w:val="24"/>
          <w:szCs w:val="24"/>
          <w:bdr w:val="single" w:sz="4" w:space="0" w:color="auto"/>
        </w:rPr>
        <w:t>10</w:t>
      </w:r>
      <w:r w:rsidRPr="008E55C3">
        <w:rPr>
          <w:b w:val="0"/>
          <w:sz w:val="24"/>
          <w:szCs w:val="24"/>
          <w:bdr w:val="single" w:sz="4" w:space="0" w:color="auto"/>
          <w:vertAlign w:val="superscript"/>
        </w:rPr>
        <w:t xml:space="preserve">-3 </w:t>
      </w:r>
      <w:r w:rsidRPr="008E55C3">
        <w:rPr>
          <w:rFonts w:cs="Arial"/>
          <w:b w:val="0"/>
          <w:sz w:val="24"/>
          <w:szCs w:val="24"/>
          <w:bdr w:val="single" w:sz="4" w:space="0" w:color="auto"/>
        </w:rPr>
        <w:t>Ω</w:t>
      </w:r>
      <w:r w:rsidRPr="008E55C3">
        <w:rPr>
          <w:b w:val="0"/>
          <w:sz w:val="24"/>
          <w:szCs w:val="24"/>
          <w:bdr w:val="single" w:sz="4" w:space="0" w:color="auto"/>
          <w:vertAlign w:val="subscript"/>
        </w:rPr>
        <w:t>m</w:t>
      </w:r>
      <w:r w:rsidRPr="00BA5E1C">
        <w:rPr>
          <w:bdr w:val="single" w:sz="4" w:space="0" w:color="auto"/>
          <w:vertAlign w:val="subscript"/>
        </w:rPr>
        <w:t xml:space="preserve">  </w:t>
      </w:r>
    </w:p>
    <w:p w14:paraId="3CD678FC" w14:textId="77777777" w:rsidR="007E7E3D" w:rsidRDefault="007E7E3D" w:rsidP="007E7E3D">
      <w:pPr>
        <w:pStyle w:val="Questiondidastel"/>
        <w:numPr>
          <w:ilvl w:val="0"/>
          <w:numId w:val="0"/>
        </w:numPr>
        <w:ind w:left="1474"/>
      </w:pPr>
    </w:p>
    <w:p w14:paraId="0AEC2F9F" w14:textId="77777777" w:rsidR="007E7E3D" w:rsidRPr="007C545E" w:rsidRDefault="007E7E3D" w:rsidP="007E7E3D">
      <w:pPr>
        <w:pStyle w:val="Questiondidastel"/>
      </w:pPr>
      <w:r>
        <w:lastRenderedPageBreak/>
        <w:t>Justifier la modélisation des frottements secs et en particulier la fonction SIGN utilisée.</w:t>
      </w:r>
    </w:p>
    <w:p w14:paraId="21EB9299" w14:textId="77777777" w:rsidR="007E7E3D" w:rsidRDefault="007E7E3D" w:rsidP="007E7E3D">
      <w:pPr>
        <w:pStyle w:val="Questiondidastel"/>
        <w:numPr>
          <w:ilvl w:val="0"/>
          <w:numId w:val="0"/>
        </w:numPr>
        <w:ind w:left="1474"/>
      </w:pPr>
    </w:p>
    <w:p w14:paraId="7739C398" w14:textId="6563B505" w:rsidR="007E7E3D" w:rsidRDefault="007E7E3D" w:rsidP="007E7E3D">
      <w:pPr>
        <w:pStyle w:val="Corpsdutexte"/>
        <w:ind w:left="0" w:firstLine="0"/>
        <w:jc w:val="left"/>
      </w:pPr>
      <w:r>
        <w:t>Comparer les courbes expérimentales et les courbes simulées (allures, valeurs finales, saturations  temps de reponse ) données sur la figure ci dessous.</w:t>
      </w:r>
      <w:r>
        <w:br/>
        <w:t>Le modèle peut-il être validé ?</w:t>
      </w:r>
    </w:p>
    <w:p w14:paraId="60B67181" w14:textId="77777777" w:rsidR="00E25B0C" w:rsidRDefault="00E25B0C" w:rsidP="007E7E3D">
      <w:pPr>
        <w:pStyle w:val="Corpsdutexte"/>
        <w:ind w:left="0" w:firstLine="0"/>
        <w:jc w:val="left"/>
      </w:pPr>
    </w:p>
    <w:p w14:paraId="6C7DE85F" w14:textId="77777777" w:rsidR="00E25B0C" w:rsidRPr="00BB5B34" w:rsidRDefault="00E25B0C" w:rsidP="00E25B0C">
      <w:pPr>
        <w:rPr>
          <w:rFonts w:ascii="Cambria" w:hAnsi="Cambria" w:cs="Arial"/>
          <w:color w:val="000000"/>
          <w:szCs w:val="22"/>
        </w:rPr>
      </w:pPr>
    </w:p>
    <w:p w14:paraId="35487940" w14:textId="14355C60" w:rsidR="00E25B0C" w:rsidRDefault="00E25B0C" w:rsidP="008C1BBD">
      <w:pPr>
        <w:pStyle w:val="Pardeliste"/>
        <w:numPr>
          <w:ilvl w:val="0"/>
          <w:numId w:val="21"/>
        </w:numPr>
        <w:contextualSpacing/>
        <w:rPr>
          <w:rFonts w:ascii="Cambria" w:hAnsi="Cambria" w:cs="Arial"/>
          <w:b/>
          <w:color w:val="00B050"/>
          <w:szCs w:val="22"/>
          <w:u w:val="single"/>
        </w:rPr>
      </w:pPr>
      <w:r>
        <w:rPr>
          <w:rFonts w:ascii="Cambria" w:hAnsi="Cambria" w:cs="Arial"/>
          <w:b/>
          <w:color w:val="00B050"/>
          <w:szCs w:val="22"/>
          <w:u w:val="single"/>
        </w:rPr>
        <w:t>Amélioration du système asservi</w:t>
      </w:r>
    </w:p>
    <w:p w14:paraId="21A50929" w14:textId="77777777" w:rsidR="00320DA8" w:rsidRDefault="00320DA8" w:rsidP="00320DA8">
      <w:pPr>
        <w:contextualSpacing/>
        <w:rPr>
          <w:rFonts w:ascii="Cambria" w:hAnsi="Cambria" w:cs="Arial"/>
          <w:b/>
          <w:color w:val="00B050"/>
          <w:szCs w:val="22"/>
          <w:u w:val="single"/>
        </w:rPr>
      </w:pPr>
    </w:p>
    <w:p w14:paraId="2FA41232" w14:textId="77777777" w:rsidR="00320DA8" w:rsidRDefault="00320DA8" w:rsidP="00320DA8">
      <w:pPr>
        <w:contextualSpacing/>
        <w:rPr>
          <w:rFonts w:ascii="Cambria" w:hAnsi="Cambria" w:cs="Arial"/>
          <w:b/>
          <w:color w:val="00B050"/>
          <w:szCs w:val="22"/>
          <w:u w:val="single"/>
        </w:rPr>
      </w:pPr>
    </w:p>
    <w:p w14:paraId="6BB46805" w14:textId="0A04F807" w:rsidR="00320DA8" w:rsidRDefault="00320DA8" w:rsidP="00320DA8">
      <w:pPr>
        <w:ind w:left="708"/>
      </w:pPr>
      <w:r w:rsidRPr="00391D20">
        <w:rPr>
          <w:b/>
        </w:rPr>
        <w:t>Objectif :</w:t>
      </w:r>
      <w:r w:rsidRPr="000D590D">
        <w:t xml:space="preserve"> </w:t>
      </w:r>
      <w:r>
        <w:t xml:space="preserve">Modifier </w:t>
      </w:r>
      <w:r w:rsidR="00511407">
        <w:t>la modélisation</w:t>
      </w:r>
      <w:r>
        <w:t xml:space="preserve"> de l’axe asservi en vitesse, en vue du respect du cahier des charges.</w:t>
      </w:r>
    </w:p>
    <w:p w14:paraId="445AD544" w14:textId="77777777" w:rsidR="00320DA8" w:rsidRDefault="00320DA8" w:rsidP="00320DA8">
      <w:pPr>
        <w:contextualSpacing/>
        <w:rPr>
          <w:rFonts w:ascii="Cambria" w:hAnsi="Cambria" w:cs="Arial"/>
          <w:b/>
          <w:color w:val="00B050"/>
          <w:szCs w:val="22"/>
          <w:u w:val="single"/>
        </w:rPr>
      </w:pPr>
    </w:p>
    <w:p w14:paraId="7EAC3DC7" w14:textId="77777777" w:rsidR="00320DA8" w:rsidRDefault="00320DA8" w:rsidP="00320DA8">
      <w:r>
        <w:t>Le cahier des charges de l’asservissement en vitesse, afin d’obtenir les performances souhaitées de la boucle collaborative est le suivant :</w:t>
      </w:r>
    </w:p>
    <w:p w14:paraId="30CAFC8C" w14:textId="77777777" w:rsidR="00320DA8" w:rsidRDefault="00320DA8" w:rsidP="00320DA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5"/>
        <w:gridCol w:w="3179"/>
        <w:gridCol w:w="2632"/>
      </w:tblGrid>
      <w:tr w:rsidR="00320DA8" w14:paraId="18B3D1C1" w14:textId="77777777" w:rsidTr="004E21AA">
        <w:tc>
          <w:tcPr>
            <w:tcW w:w="3324" w:type="dxa"/>
            <w:shd w:val="clear" w:color="auto" w:fill="auto"/>
            <w:vAlign w:val="center"/>
          </w:tcPr>
          <w:p w14:paraId="76474712" w14:textId="77777777" w:rsidR="00320DA8" w:rsidRPr="006900ED" w:rsidRDefault="00320DA8" w:rsidP="004E21AA">
            <w:pPr>
              <w:jc w:val="center"/>
              <w:rPr>
                <w:b/>
              </w:rPr>
            </w:pPr>
            <w:r w:rsidRPr="006900ED">
              <w:rPr>
                <w:b/>
              </w:rPr>
              <w:t>Critère de performances</w:t>
            </w:r>
          </w:p>
        </w:tc>
        <w:tc>
          <w:tcPr>
            <w:tcW w:w="3260" w:type="dxa"/>
            <w:shd w:val="clear" w:color="auto" w:fill="auto"/>
            <w:vAlign w:val="center"/>
          </w:tcPr>
          <w:p w14:paraId="277E70EE" w14:textId="77777777" w:rsidR="00320DA8" w:rsidRPr="006900ED" w:rsidRDefault="00320DA8" w:rsidP="004E21AA">
            <w:pPr>
              <w:jc w:val="center"/>
              <w:rPr>
                <w:b/>
              </w:rPr>
            </w:pPr>
            <w:r w:rsidRPr="006900ED">
              <w:rPr>
                <w:b/>
              </w:rPr>
              <w:t>Niveau</w:t>
            </w:r>
          </w:p>
        </w:tc>
        <w:tc>
          <w:tcPr>
            <w:tcW w:w="2702" w:type="dxa"/>
          </w:tcPr>
          <w:p w14:paraId="38BF29D0" w14:textId="77777777" w:rsidR="00320DA8" w:rsidRPr="006900ED" w:rsidRDefault="00320DA8" w:rsidP="004E21AA">
            <w:pPr>
              <w:jc w:val="center"/>
              <w:rPr>
                <w:b/>
              </w:rPr>
            </w:pPr>
            <w:r>
              <w:rPr>
                <w:b/>
              </w:rPr>
              <w:t xml:space="preserve">Flexibilité </w:t>
            </w:r>
          </w:p>
        </w:tc>
      </w:tr>
      <w:tr w:rsidR="00320DA8" w14:paraId="52315563" w14:textId="77777777" w:rsidTr="004E21AA">
        <w:trPr>
          <w:trHeight w:val="328"/>
        </w:trPr>
        <w:tc>
          <w:tcPr>
            <w:tcW w:w="3324" w:type="dxa"/>
            <w:shd w:val="clear" w:color="auto" w:fill="auto"/>
            <w:vAlign w:val="center"/>
          </w:tcPr>
          <w:p w14:paraId="45828DA3" w14:textId="77777777" w:rsidR="00320DA8" w:rsidRPr="006900ED" w:rsidRDefault="00320DA8" w:rsidP="004E21AA">
            <w:r w:rsidRPr="006900ED">
              <w:t>Stabilité</w:t>
            </w:r>
          </w:p>
        </w:tc>
        <w:tc>
          <w:tcPr>
            <w:tcW w:w="3260" w:type="dxa"/>
            <w:shd w:val="clear" w:color="auto" w:fill="auto"/>
            <w:vAlign w:val="center"/>
          </w:tcPr>
          <w:p w14:paraId="3C808CB8" w14:textId="77777777" w:rsidR="00320DA8" w:rsidRPr="006900ED" w:rsidRDefault="00320DA8" w:rsidP="004E21AA">
            <w:r>
              <w:t xml:space="preserve">Dépassement &lt; 10% </w:t>
            </w:r>
            <w:r>
              <w:br/>
              <w:t>pour Kp &lt; 3000</w:t>
            </w:r>
          </w:p>
        </w:tc>
        <w:tc>
          <w:tcPr>
            <w:tcW w:w="2702" w:type="dxa"/>
          </w:tcPr>
          <w:p w14:paraId="2AA334E7" w14:textId="77777777" w:rsidR="00320DA8" w:rsidRDefault="00320DA8" w:rsidP="004E21AA">
            <w:pPr>
              <w:jc w:val="center"/>
            </w:pPr>
            <w:r>
              <w:t>± 20 %</w:t>
            </w:r>
          </w:p>
        </w:tc>
      </w:tr>
      <w:tr w:rsidR="00320DA8" w14:paraId="6C63C3CA" w14:textId="77777777" w:rsidTr="004E21AA">
        <w:tc>
          <w:tcPr>
            <w:tcW w:w="3324" w:type="dxa"/>
            <w:shd w:val="clear" w:color="auto" w:fill="auto"/>
            <w:vAlign w:val="center"/>
          </w:tcPr>
          <w:p w14:paraId="49A59E24" w14:textId="77777777" w:rsidR="00320DA8" w:rsidRPr="006900ED" w:rsidRDefault="00320DA8" w:rsidP="004E21AA">
            <w:r w:rsidRPr="006900ED">
              <w:t>Rapidité</w:t>
            </w:r>
          </w:p>
        </w:tc>
        <w:tc>
          <w:tcPr>
            <w:tcW w:w="3260" w:type="dxa"/>
            <w:shd w:val="clear" w:color="auto" w:fill="auto"/>
            <w:vAlign w:val="center"/>
          </w:tcPr>
          <w:p w14:paraId="71B0A97C" w14:textId="77777777" w:rsidR="00320DA8" w:rsidRPr="006900ED" w:rsidRDefault="00320DA8" w:rsidP="004E21AA">
            <w:r>
              <w:t>t</w:t>
            </w:r>
            <w:r w:rsidRPr="006A63F4">
              <w:rPr>
                <w:vertAlign w:val="subscript"/>
              </w:rPr>
              <w:t>m</w:t>
            </w:r>
            <w:r>
              <w:t xml:space="preserve">  &lt; 150 ms, </w:t>
            </w:r>
            <w:r w:rsidRPr="006900ED">
              <w:rPr>
                <w:position w:val="-12"/>
              </w:rPr>
              <w:object w:dxaOrig="240" w:dyaOrig="360" w14:anchorId="353B2E82">
                <v:shape id="_x0000_i1027" type="#_x0000_t75" style="width:12.4pt;height:18.2pt" o:ole="">
                  <v:imagedata r:id="rId39" o:title=""/>
                </v:shape>
                <o:OLEObject Type="Embed" ProgID="Equation.DSMT4" ShapeID="_x0000_i1027" DrawAspect="Content" ObjectID="_1547966966" r:id="rId40"/>
              </w:object>
            </w:r>
            <w:r>
              <w:t>étant le temps de montée</w:t>
            </w:r>
          </w:p>
        </w:tc>
        <w:tc>
          <w:tcPr>
            <w:tcW w:w="2702" w:type="dxa"/>
          </w:tcPr>
          <w:p w14:paraId="2162F528" w14:textId="77777777" w:rsidR="00320DA8" w:rsidRDefault="00320DA8" w:rsidP="004E21AA">
            <w:pPr>
              <w:jc w:val="center"/>
            </w:pPr>
            <w:r>
              <w:t>± 20 %</w:t>
            </w:r>
          </w:p>
        </w:tc>
      </w:tr>
      <w:tr w:rsidR="00320DA8" w14:paraId="754887C4" w14:textId="77777777" w:rsidTr="004E21AA">
        <w:tc>
          <w:tcPr>
            <w:tcW w:w="3324" w:type="dxa"/>
            <w:shd w:val="clear" w:color="auto" w:fill="auto"/>
            <w:vAlign w:val="center"/>
          </w:tcPr>
          <w:p w14:paraId="4A5B086E" w14:textId="77777777" w:rsidR="00320DA8" w:rsidRPr="006900ED" w:rsidRDefault="00320DA8" w:rsidP="004E21AA">
            <w:r w:rsidRPr="006900ED">
              <w:t>Précision</w:t>
            </w:r>
          </w:p>
        </w:tc>
        <w:tc>
          <w:tcPr>
            <w:tcW w:w="3260" w:type="dxa"/>
            <w:shd w:val="clear" w:color="auto" w:fill="auto"/>
            <w:vAlign w:val="center"/>
          </w:tcPr>
          <w:p w14:paraId="215F3B1B" w14:textId="77777777" w:rsidR="00320DA8" w:rsidRPr="006900ED" w:rsidRDefault="00320DA8" w:rsidP="004E21AA">
            <w:r w:rsidRPr="006900ED">
              <w:t>Écart en régime permanent nul vis-à-vis d’une consigne constante ou d’une  perturbation constante</w:t>
            </w:r>
          </w:p>
        </w:tc>
        <w:tc>
          <w:tcPr>
            <w:tcW w:w="2702" w:type="dxa"/>
          </w:tcPr>
          <w:p w14:paraId="5D6B37CC" w14:textId="77777777" w:rsidR="00320DA8" w:rsidRPr="006900ED" w:rsidRDefault="00320DA8" w:rsidP="004E21AA"/>
        </w:tc>
      </w:tr>
    </w:tbl>
    <w:p w14:paraId="7A8D514D" w14:textId="77777777" w:rsidR="00320DA8" w:rsidRDefault="00320DA8" w:rsidP="00320DA8">
      <w:pPr>
        <w:pStyle w:val="Questiondidastel"/>
        <w:numPr>
          <w:ilvl w:val="0"/>
          <w:numId w:val="0"/>
        </w:numPr>
        <w:ind w:left="1474" w:hanging="1474"/>
      </w:pPr>
    </w:p>
    <w:p w14:paraId="1A74F4C8" w14:textId="77777777" w:rsidR="00320DA8" w:rsidRPr="007D0086" w:rsidRDefault="00320DA8" w:rsidP="00320DA8">
      <w:pPr>
        <w:pStyle w:val="Questiondidastel"/>
      </w:pPr>
      <w:r>
        <w:t xml:space="preserve"> Le correcteur proportionnel permet-il de satisfaire le cahier des charges ? </w:t>
      </w:r>
    </w:p>
    <w:p w14:paraId="13DF4F3C" w14:textId="77777777" w:rsidR="00320DA8" w:rsidRPr="00442C03" w:rsidRDefault="00320DA8" w:rsidP="00320DA8">
      <w:pPr>
        <w:pStyle w:val="Questiondidastel"/>
        <w:numPr>
          <w:ilvl w:val="0"/>
          <w:numId w:val="0"/>
        </w:numPr>
        <w:ind w:left="1474" w:hanging="1474"/>
      </w:pPr>
    </w:p>
    <w:p w14:paraId="78EF7B92" w14:textId="77777777" w:rsidR="00320DA8" w:rsidRDefault="00320DA8" w:rsidP="00320DA8">
      <w:r>
        <w:t>Le correcteur choisi par le constructeur est le suivant :</w:t>
      </w:r>
      <w:r w:rsidRPr="00AE7485">
        <w:rPr>
          <w:position w:val="-30"/>
        </w:rPr>
        <w:object w:dxaOrig="3060" w:dyaOrig="680" w14:anchorId="3A73FDE1">
          <v:shape id="_x0000_i1028" type="#_x0000_t75" style="width:153.1pt;height:33.95pt" o:ole="">
            <v:imagedata r:id="rId41" o:title=""/>
          </v:shape>
          <o:OLEObject Type="Embed" ProgID="Equation.DSMT4" ShapeID="_x0000_i1028" DrawAspect="Content" ObjectID="_1547966967" r:id="rId42"/>
        </w:object>
      </w:r>
      <w:r>
        <w:t xml:space="preserve"> </w:t>
      </w:r>
    </w:p>
    <w:p w14:paraId="16649AE2" w14:textId="77777777" w:rsidR="00320DA8" w:rsidRDefault="00320DA8" w:rsidP="00320DA8">
      <w:r>
        <w:t xml:space="preserve">avec </w:t>
      </w:r>
      <w:r w:rsidRPr="00AE7485">
        <w:rPr>
          <w:position w:val="-30"/>
        </w:rPr>
        <w:object w:dxaOrig="5460" w:dyaOrig="680" w14:anchorId="0EDF739D">
          <v:shape id="_x0000_i1029" type="#_x0000_t75" style="width:273.1pt;height:33.95pt" o:ole="">
            <v:imagedata r:id="rId43" o:title=""/>
          </v:shape>
          <o:OLEObject Type="Embed" ProgID="Equation.DSMT4" ShapeID="_x0000_i1029" DrawAspect="Content" ObjectID="_1547966968" r:id="rId44"/>
        </w:object>
      </w:r>
    </w:p>
    <w:p w14:paraId="2C9699E8" w14:textId="77777777" w:rsidR="00320DA8" w:rsidRDefault="00320DA8" w:rsidP="00320DA8">
      <w:r>
        <w:t xml:space="preserve">On propose les valeurs suivantes admises pour la suite de l’étude : </w:t>
      </w:r>
    </w:p>
    <w:p w14:paraId="289B2FE6" w14:textId="77777777" w:rsidR="00320DA8" w:rsidRDefault="00320DA8" w:rsidP="00320DA8">
      <w:r>
        <w:t>Kpvepos = 3000  et Kivepos = 90.</w:t>
      </w:r>
    </w:p>
    <w:p w14:paraId="6489637E" w14:textId="77777777" w:rsidR="00320DA8" w:rsidRDefault="00320DA8" w:rsidP="00320DA8"/>
    <w:p w14:paraId="05BAC9EB" w14:textId="77777777" w:rsidR="00320DA8" w:rsidRDefault="00320DA8" w:rsidP="00320DA8"/>
    <w:p w14:paraId="69E0FA7C" w14:textId="77777777" w:rsidR="00320DA8" w:rsidRDefault="00320DA8" w:rsidP="00320DA8"/>
    <w:p w14:paraId="76F65723" w14:textId="77777777" w:rsidR="00320DA8" w:rsidRPr="00586039" w:rsidRDefault="00320DA8" w:rsidP="00320DA8">
      <w:pPr>
        <w:pStyle w:val="Questiondidastel"/>
      </w:pPr>
      <w:r>
        <w:t> Sans calculs, préciser si l’écart statique est nul ou pas? Justifier.</w:t>
      </w:r>
    </w:p>
    <w:p w14:paraId="6379CFBA" w14:textId="77777777" w:rsidR="00320DA8" w:rsidRDefault="00320DA8" w:rsidP="00320DA8">
      <w:pPr>
        <w:pStyle w:val="Correction"/>
        <w:rPr>
          <w:lang w:val="fr-FR"/>
        </w:rPr>
      </w:pPr>
    </w:p>
    <w:p w14:paraId="5322EFB5" w14:textId="77777777" w:rsidR="00320DA8" w:rsidRDefault="00320DA8" w:rsidP="00320DA8">
      <w:r>
        <w:t xml:space="preserve">Dans le fichier </w:t>
      </w:r>
      <w:r w:rsidRPr="00CA375E">
        <w:t>« Asservissement de vitesse tp1-2.zcos »</w:t>
      </w:r>
      <w:r>
        <w:t>, Modifier « Le Contexte » et affecter les deux valeurs de</w:t>
      </w:r>
      <w:r w:rsidRPr="00FB0452">
        <w:t xml:space="preserve"> </w:t>
      </w:r>
      <w:r>
        <w:t>Kpvepos = 3000  et Kivepos = 90,  en supprimant le bloc PARAM_VAR mis en place.</w:t>
      </w:r>
    </w:p>
    <w:p w14:paraId="7E52C41F" w14:textId="77777777" w:rsidR="00320DA8" w:rsidRDefault="00320DA8" w:rsidP="00320DA8"/>
    <w:p w14:paraId="483AE381" w14:textId="77777777" w:rsidR="00320DA8" w:rsidRDefault="00320DA8" w:rsidP="00320DA8"/>
    <w:p w14:paraId="1636AAA7" w14:textId="77777777" w:rsidR="00320DA8" w:rsidRDefault="00320DA8" w:rsidP="00320DA8"/>
    <w:p w14:paraId="4A3D7387" w14:textId="77777777" w:rsidR="00320DA8" w:rsidRPr="001A53CB" w:rsidRDefault="00320DA8" w:rsidP="00320DA8">
      <w:pPr>
        <w:pStyle w:val="Questiondidastel"/>
      </w:pPr>
      <w:r>
        <w:t xml:space="preserve"> Lancer la simulation, montrer que les  performances sont atteintes. </w:t>
      </w:r>
    </w:p>
    <w:p w14:paraId="3285D7FD" w14:textId="77777777" w:rsidR="00320DA8" w:rsidRDefault="00320DA8" w:rsidP="00320DA8">
      <w:pPr>
        <w:pStyle w:val="Questiondidastel"/>
        <w:numPr>
          <w:ilvl w:val="0"/>
          <w:numId w:val="0"/>
        </w:numPr>
        <w:ind w:left="1474"/>
      </w:pPr>
      <w:r w:rsidRPr="001A53CB">
        <w:rPr>
          <w:b w:val="0"/>
        </w:rPr>
        <w:t xml:space="preserve">On </w:t>
      </w:r>
      <w:r>
        <w:rPr>
          <w:b w:val="0"/>
        </w:rPr>
        <w:t xml:space="preserve">precise </w:t>
      </w:r>
      <w:r w:rsidRPr="001A53CB">
        <w:rPr>
          <w:b w:val="0"/>
        </w:rPr>
        <w:t>que le temps de montée est le temps pour lequel le système coupe pour la première fois l’asymptote finale.</w:t>
      </w:r>
    </w:p>
    <w:p w14:paraId="53BBC57F" w14:textId="77777777" w:rsidR="00320DA8" w:rsidRDefault="00320DA8" w:rsidP="00320DA8"/>
    <w:p w14:paraId="65948901" w14:textId="425C3BEF" w:rsidR="00320DA8" w:rsidRDefault="00320DA8" w:rsidP="00320DA8">
      <w:pPr>
        <w:numPr>
          <w:ilvl w:val="0"/>
          <w:numId w:val="7"/>
        </w:numPr>
      </w:pPr>
      <w:r>
        <w:t>Dans l’interface Comax, revenir à l’écran de base. En cliquant sur l’icône </w:t>
      </w:r>
      <w:r>
        <w:rPr>
          <w:noProof/>
          <w:lang w:eastAsia="zh-CN"/>
        </w:rPr>
        <w:drawing>
          <wp:inline distT="0" distB="0" distL="0" distR="0" wp14:anchorId="2D62FD77" wp14:editId="28A44E4A">
            <wp:extent cx="367665" cy="388620"/>
            <wp:effectExtent l="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t xml:space="preserve">, positionner l’axe en position </w:t>
      </w:r>
      <w:r>
        <w:rPr>
          <w:i/>
          <w:u w:val="single"/>
        </w:rPr>
        <w:t>B</w:t>
      </w:r>
      <w:r w:rsidRPr="00B32CB0">
        <w:rPr>
          <w:i/>
        </w:rPr>
        <w:t>asse</w:t>
      </w:r>
      <w:r>
        <w:t xml:space="preserve">. </w:t>
      </w:r>
    </w:p>
    <w:p w14:paraId="0E58CC79" w14:textId="77777777" w:rsidR="00320DA8" w:rsidRDefault="00320DA8" w:rsidP="00320DA8">
      <w:pPr>
        <w:ind w:left="720"/>
      </w:pPr>
    </w:p>
    <w:p w14:paraId="7FA90104" w14:textId="5D8876E7" w:rsidR="00320DA8" w:rsidRDefault="00320DA8" w:rsidP="00320DA8">
      <w:pPr>
        <w:numPr>
          <w:ilvl w:val="0"/>
          <w:numId w:val="7"/>
        </w:numPr>
      </w:pPr>
      <w:r>
        <w:t xml:space="preserve">Cliquer sur l’icône </w:t>
      </w:r>
      <w:r>
        <w:rPr>
          <w:noProof/>
          <w:lang w:eastAsia="zh-CN"/>
        </w:rPr>
        <w:drawing>
          <wp:inline distT="0" distB="0" distL="0" distR="0" wp14:anchorId="49A2973F" wp14:editId="60815AE2">
            <wp:extent cx="325755" cy="378460"/>
            <wp:effectExtent l="0" t="0" r="4445" b="254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t xml:space="preserve"> pour régler le correcteur de la boucle de vitesse :</w:t>
      </w:r>
    </w:p>
    <w:p w14:paraId="1198E619" w14:textId="3947D288" w:rsidR="00320DA8" w:rsidRDefault="00320DA8" w:rsidP="00320DA8">
      <w:r>
        <w:rPr>
          <w:noProof/>
          <w:lang w:eastAsia="zh-CN"/>
        </w:rPr>
        <w:lastRenderedPageBreak/>
        <w:drawing>
          <wp:inline distT="0" distB="0" distL="0" distR="0" wp14:anchorId="7D911DA1" wp14:editId="0022273C">
            <wp:extent cx="5475605" cy="1145540"/>
            <wp:effectExtent l="0" t="0" r="10795"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31C0196F" w14:textId="77777777" w:rsidR="00320DA8" w:rsidRDefault="00320DA8" w:rsidP="00320DA8"/>
    <w:p w14:paraId="319C94B0" w14:textId="77777777" w:rsidR="00320DA8" w:rsidRDefault="00320DA8" w:rsidP="00320DA8"/>
    <w:p w14:paraId="5F00E3DA" w14:textId="77777777" w:rsidR="00320DA8" w:rsidRDefault="00320DA8" w:rsidP="00320DA8"/>
    <w:p w14:paraId="4031F9B6" w14:textId="77777777" w:rsidR="00320DA8" w:rsidRDefault="00320DA8" w:rsidP="00320DA8">
      <w:pPr>
        <w:pStyle w:val="Questiondidastel"/>
      </w:pPr>
      <w:r>
        <w:t> Réaliser un essai d’échelon de vitesse et conclure quant aux performances obtenues.</w:t>
      </w:r>
    </w:p>
    <w:p w14:paraId="35B09C9C" w14:textId="77777777" w:rsidR="00320DA8" w:rsidRDefault="00320DA8" w:rsidP="00320DA8"/>
    <w:p w14:paraId="017C9A74" w14:textId="3C4DDCEB" w:rsidR="00320DA8" w:rsidRDefault="00320DA8" w:rsidP="00320DA8">
      <w:pPr>
        <w:rPr>
          <w:i/>
          <w:iCs/>
        </w:rPr>
      </w:pPr>
      <w:r>
        <w:t xml:space="preserve">On donne ci-dessous les courbes </w:t>
      </w:r>
      <w:r w:rsidR="00511407">
        <w:t>simulées</w:t>
      </w:r>
      <w:r>
        <w:t xml:space="preserve"> et mesurées </w:t>
      </w:r>
      <w:r w:rsidR="00511407">
        <w:t>représentant</w:t>
      </w:r>
      <w:r>
        <w:t xml:space="preserve"> la </w:t>
      </w:r>
      <w:r w:rsidR="00511407">
        <w:t>réponse</w:t>
      </w:r>
      <w:r>
        <w:t xml:space="preserve"> à un </w:t>
      </w:r>
      <w:r w:rsidR="00511407">
        <w:t>échelon</w:t>
      </w:r>
      <w:r>
        <w:t xml:space="preserve"> de vitesse de 3000 t/mn</w:t>
      </w:r>
      <w:r>
        <w:t xml:space="preserve"> </w:t>
      </w:r>
      <w:r>
        <w:t xml:space="preserve">dans ces conditions.  </w:t>
      </w:r>
      <w:r w:rsidRPr="00DE62D6">
        <w:rPr>
          <w:b/>
        </w:rPr>
        <w:t>Conclure.</w:t>
      </w:r>
    </w:p>
    <w:p w14:paraId="11AB61AF" w14:textId="77777777" w:rsidR="00320DA8" w:rsidRDefault="00320DA8" w:rsidP="00320DA8">
      <w:pPr>
        <w:rPr>
          <w:i/>
          <w:iCs/>
          <w:color w:val="FF0000"/>
        </w:rPr>
      </w:pPr>
    </w:p>
    <w:p w14:paraId="76CF3C54" w14:textId="77777777" w:rsidR="00320DA8" w:rsidRDefault="00320DA8" w:rsidP="00320DA8">
      <w:pPr>
        <w:ind w:left="708"/>
        <w:rPr>
          <w:i/>
          <w:iCs/>
          <w:color w:val="FF0000"/>
        </w:rPr>
      </w:pPr>
    </w:p>
    <w:p w14:paraId="074A66D8" w14:textId="77777777" w:rsidR="00320DA8" w:rsidRPr="00260E04" w:rsidRDefault="00320DA8" w:rsidP="00320DA8">
      <w:pPr>
        <w:pStyle w:val="Questiondidastel"/>
      </w:pPr>
      <w:r>
        <w:t xml:space="preserve">Expliquer pourquoi l’axe reste maintenu dans sa position finale. </w:t>
      </w:r>
    </w:p>
    <w:p w14:paraId="4C58178D" w14:textId="77777777" w:rsidR="00320DA8" w:rsidRPr="00F236DD" w:rsidRDefault="00320DA8" w:rsidP="00320DA8">
      <w:pPr>
        <w:rPr>
          <w:lang w:val="x-none"/>
        </w:rPr>
      </w:pPr>
    </w:p>
    <w:p w14:paraId="6A8C6711" w14:textId="77777777" w:rsidR="00320DA8" w:rsidRDefault="00320DA8" w:rsidP="00320DA8">
      <w:pPr>
        <w:pStyle w:val="Questiondidastel"/>
      </w:pPr>
      <w:r>
        <w:t>Mettre en évidence la démarche qui a permis ici de construire un modèle encore plus fin, en entourant les activités correspondantes sur le diagramme ci dessous.</w:t>
      </w:r>
    </w:p>
    <w:p w14:paraId="67EDD49D" w14:textId="0FA07CFA" w:rsidR="00320DA8" w:rsidRPr="004D606D" w:rsidRDefault="00320DA8" w:rsidP="004D606D">
      <w:pPr>
        <w:pStyle w:val="Questiondidastel"/>
        <w:numPr>
          <w:ilvl w:val="0"/>
          <w:numId w:val="0"/>
        </w:numPr>
        <w:ind w:left="1474"/>
        <w:jc w:val="left"/>
        <w:rPr>
          <w:b w:val="0"/>
          <w:sz w:val="32"/>
        </w:rPr>
      </w:pPr>
      <w:r>
        <w:t>Quel est en général l’intérêt pour les constructeurs d’établir un modèle le plus affiné possible, y compris pour un mécanisme existant si il en est prévu une  évolution ?</w:t>
      </w:r>
      <w:r w:rsidRPr="003F14F8">
        <w:rPr>
          <w:noProof/>
          <w:lang w:eastAsia="zh-CN"/>
        </w:rPr>
        <w:drawing>
          <wp:inline distT="0" distB="0" distL="0" distR="0" wp14:anchorId="432AB036" wp14:editId="57A7BD7D">
            <wp:extent cx="5055235" cy="3037205"/>
            <wp:effectExtent l="0" t="0" r="0" b="10795"/>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a:extLst>
                        <a:ext uri="{28A0092B-C50C-407E-A947-70E740481C1C}">
                          <a14:useLocalDpi xmlns:a14="http://schemas.microsoft.com/office/drawing/2010/main" val="0"/>
                        </a:ext>
                      </a:extLst>
                    </a:blip>
                    <a:srcRect l="22647" t="24014" r="22169" b="34462"/>
                    <a:stretch>
                      <a:fillRect/>
                    </a:stretch>
                  </pic:blipFill>
                  <pic:spPr bwMode="auto">
                    <a:xfrm>
                      <a:off x="0" y="0"/>
                      <a:ext cx="5055235" cy="3037205"/>
                    </a:xfrm>
                    <a:prstGeom prst="rect">
                      <a:avLst/>
                    </a:prstGeom>
                    <a:noFill/>
                    <a:ln>
                      <a:noFill/>
                    </a:ln>
                  </pic:spPr>
                </pic:pic>
              </a:graphicData>
            </a:graphic>
          </wp:inline>
        </w:drawing>
      </w:r>
    </w:p>
    <w:p w14:paraId="2A0287F1" w14:textId="77777777" w:rsidR="00320DA8" w:rsidRDefault="00320DA8" w:rsidP="00320DA8">
      <w:pPr>
        <w:rPr>
          <w:color w:val="FF0000"/>
        </w:rPr>
      </w:pPr>
    </w:p>
    <w:p w14:paraId="3E25FA86" w14:textId="61F1A7BF" w:rsidR="00320DA8" w:rsidRDefault="00320DA8" w:rsidP="00320DA8">
      <w:pPr>
        <w:rPr>
          <w:b/>
          <w:sz w:val="28"/>
        </w:rPr>
      </w:pPr>
      <w:r>
        <w:rPr>
          <w:b/>
          <w:noProof/>
          <w:sz w:val="28"/>
          <w:lang w:eastAsia="zh-CN"/>
        </w:rPr>
        <mc:AlternateContent>
          <mc:Choice Requires="wps">
            <w:drawing>
              <wp:anchor distT="0" distB="0" distL="114300" distR="114300" simplePos="0" relativeHeight="251703808" behindDoc="0" locked="0" layoutInCell="1" allowOverlap="1" wp14:anchorId="34BF981C" wp14:editId="3F455599">
                <wp:simplePos x="0" y="0"/>
                <wp:positionH relativeFrom="column">
                  <wp:posOffset>-60960</wp:posOffset>
                </wp:positionH>
                <wp:positionV relativeFrom="paragraph">
                  <wp:posOffset>88900</wp:posOffset>
                </wp:positionV>
                <wp:extent cx="5764530" cy="1800860"/>
                <wp:effectExtent l="0" t="0" r="0" b="0"/>
                <wp:wrapNone/>
                <wp:docPr id="94" name="Rectangle à coins arrondis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4530" cy="1800860"/>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EDA716" id="Rectangle à coins arrondis 94" o:spid="_x0000_s1026" style="position:absolute;margin-left:-4.8pt;margin-top:7pt;width:453.9pt;height:14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" filled="f" strokecolor="red" strokeweight="2pt"/>
            </w:pict>
          </mc:Fallback>
        </mc:AlternateContent>
      </w:r>
    </w:p>
    <w:p w14:paraId="5208B594" w14:textId="77777777" w:rsidR="00320DA8" w:rsidRPr="00BC4BAE" w:rsidRDefault="00320DA8" w:rsidP="00320DA8">
      <w:pPr>
        <w:tabs>
          <w:tab w:val="left" w:pos="4395"/>
        </w:tabs>
        <w:jc w:val="center"/>
        <w:rPr>
          <w:rFonts w:cs="Arial"/>
          <w:sz w:val="27"/>
          <w:szCs w:val="27"/>
        </w:rPr>
      </w:pPr>
      <w:r w:rsidRPr="00BC4BAE">
        <w:rPr>
          <w:rFonts w:cs="Arial"/>
          <w:sz w:val="27"/>
          <w:szCs w:val="27"/>
        </w:rPr>
        <w:t>Proposer un poster présentant une synthèse de votre travail.</w:t>
      </w:r>
    </w:p>
    <w:p w14:paraId="332AD2DF" w14:textId="77777777" w:rsidR="00320DA8" w:rsidRPr="00BC4BAE" w:rsidRDefault="00320DA8" w:rsidP="00320DA8">
      <w:pPr>
        <w:tabs>
          <w:tab w:val="left" w:pos="4395"/>
        </w:tabs>
        <w:jc w:val="center"/>
        <w:rPr>
          <w:rFonts w:cs="Arial"/>
          <w:sz w:val="27"/>
          <w:szCs w:val="27"/>
        </w:rPr>
      </w:pPr>
      <w:r w:rsidRPr="00BC4BAE">
        <w:rPr>
          <w:rFonts w:cs="Arial"/>
          <w:sz w:val="27"/>
          <w:szCs w:val="27"/>
        </w:rPr>
        <w:t>Sur ce poster devront apparaitre les éléments clés des</w:t>
      </w:r>
    </w:p>
    <w:p w14:paraId="0CE88244" w14:textId="77777777" w:rsidR="00320DA8" w:rsidRPr="00BC4BAE" w:rsidRDefault="00320DA8" w:rsidP="00320DA8">
      <w:pPr>
        <w:tabs>
          <w:tab w:val="left" w:pos="4395"/>
        </w:tabs>
        <w:jc w:val="center"/>
        <w:rPr>
          <w:rFonts w:cs="Arial"/>
          <w:sz w:val="27"/>
          <w:szCs w:val="27"/>
        </w:rPr>
      </w:pPr>
      <w:r w:rsidRPr="00BC4BAE">
        <w:rPr>
          <w:rFonts w:cs="Arial"/>
          <w:sz w:val="27"/>
          <w:szCs w:val="27"/>
        </w:rPr>
        <w:t>différents temps forts abordés précédemment ainsi que la démarche scientifique mise en œuvre pour répondre à la problématique.</w:t>
      </w:r>
    </w:p>
    <w:p w14:paraId="4EDA2898" w14:textId="77777777" w:rsidR="00320DA8" w:rsidRPr="00BC4BAE" w:rsidRDefault="00320DA8" w:rsidP="00320DA8">
      <w:pPr>
        <w:tabs>
          <w:tab w:val="left" w:pos="4395"/>
        </w:tabs>
        <w:jc w:val="center"/>
        <w:rPr>
          <w:rFonts w:cs="Arial"/>
          <w:sz w:val="27"/>
          <w:szCs w:val="27"/>
        </w:rPr>
      </w:pPr>
      <w:r w:rsidRPr="00BC4BAE">
        <w:rPr>
          <w:rFonts w:cs="Arial"/>
          <w:sz w:val="27"/>
          <w:szCs w:val="27"/>
        </w:rPr>
        <w:t>Les outils de communication nécessaires à sa rédaction sont laissés à votre initiative.</w:t>
      </w:r>
    </w:p>
    <w:p w14:paraId="22542A69" w14:textId="77777777" w:rsidR="00320DA8" w:rsidRPr="00BC4BAE" w:rsidRDefault="00320DA8" w:rsidP="00320DA8">
      <w:pPr>
        <w:jc w:val="center"/>
        <w:rPr>
          <w:rFonts w:cs="Arial"/>
          <w:color w:val="0070C0"/>
          <w:sz w:val="27"/>
          <w:szCs w:val="27"/>
        </w:rPr>
      </w:pPr>
    </w:p>
    <w:p w14:paraId="11EBB3CC" w14:textId="77777777" w:rsidR="00320DA8" w:rsidRDefault="00320DA8" w:rsidP="00320DA8">
      <w:pPr>
        <w:jc w:val="center"/>
        <w:rPr>
          <w:rFonts w:cs="Arial"/>
          <w:sz w:val="27"/>
          <w:szCs w:val="27"/>
        </w:rPr>
      </w:pPr>
      <w:r w:rsidRPr="00BC4BAE">
        <w:rPr>
          <w:rFonts w:cs="Arial"/>
          <w:sz w:val="27"/>
          <w:szCs w:val="27"/>
        </w:rPr>
        <w:t>(extrait d’un TP du concours CCP)</w:t>
      </w:r>
    </w:p>
    <w:p w14:paraId="1A5D4EB0" w14:textId="5740D678" w:rsidR="00320DA8" w:rsidRDefault="00320DA8" w:rsidP="00320DA8">
      <w:pPr>
        <w:rPr>
          <w:b/>
          <w:sz w:val="28"/>
        </w:rPr>
      </w:pPr>
    </w:p>
    <w:p w14:paraId="0B31917B" w14:textId="299B74A9" w:rsidR="004D606D" w:rsidRPr="004566CE" w:rsidRDefault="004D606D" w:rsidP="004D606D">
      <w:pPr>
        <w:pStyle w:val="cms10n"/>
        <w:spacing w:before="0" w:beforeAutospacing="0" w:after="0" w:afterAutospacing="0"/>
        <w:jc w:val="both"/>
        <w:rPr>
          <w:rFonts w:asciiTheme="minorHAnsi" w:hAnsiTheme="minorHAnsi" w:cs="Arial"/>
          <w:sz w:val="22"/>
          <w:szCs w:val="22"/>
        </w:rPr>
      </w:pPr>
    </w:p>
    <w:p w14:paraId="07A6C5DF" w14:textId="02682659" w:rsidR="004D606D" w:rsidRPr="007E7E3D" w:rsidRDefault="004D606D"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Annexes</w:t>
      </w:r>
    </w:p>
    <w:p w14:paraId="0EF7718E" w14:textId="77777777" w:rsidR="004D606D" w:rsidRPr="00BB5B34" w:rsidRDefault="004D606D" w:rsidP="004D606D">
      <w:pPr>
        <w:rPr>
          <w:rFonts w:ascii="Cambria" w:hAnsi="Cambria" w:cs="Arial"/>
          <w:color w:val="000000"/>
          <w:szCs w:val="22"/>
        </w:rPr>
      </w:pPr>
    </w:p>
    <w:p w14:paraId="45CC0ECE" w14:textId="78E85FB5" w:rsidR="004D606D" w:rsidRDefault="004D606D" w:rsidP="008C1BBD">
      <w:pPr>
        <w:pStyle w:val="Pardeliste"/>
        <w:numPr>
          <w:ilvl w:val="0"/>
          <w:numId w:val="22"/>
        </w:numPr>
        <w:contextualSpacing/>
        <w:rPr>
          <w:rFonts w:ascii="Cambria" w:hAnsi="Cambria" w:cs="Arial"/>
          <w:b/>
          <w:color w:val="00B050"/>
          <w:szCs w:val="22"/>
          <w:u w:val="single"/>
        </w:rPr>
      </w:pPr>
      <w:r>
        <w:rPr>
          <w:rFonts w:ascii="Cambria" w:hAnsi="Cambria" w:cs="Arial"/>
          <w:b/>
          <w:color w:val="00B050"/>
          <w:szCs w:val="22"/>
          <w:u w:val="single"/>
        </w:rPr>
        <w:t>Schéma bloc du système</w:t>
      </w:r>
    </w:p>
    <w:p w14:paraId="30F2C50A" w14:textId="2F596C2D" w:rsidR="00E25B0C" w:rsidRDefault="00E25B0C" w:rsidP="007E7E3D">
      <w:pPr>
        <w:pStyle w:val="Corpsdutexte"/>
        <w:ind w:left="0" w:firstLine="0"/>
        <w:jc w:val="left"/>
        <w:rPr>
          <w:b/>
        </w:rPr>
      </w:pPr>
    </w:p>
    <w:p w14:paraId="3E75104E" w14:textId="54A0373F" w:rsidR="007821E4" w:rsidRDefault="004D606D" w:rsidP="007E7E3D">
      <w:pPr>
        <w:pStyle w:val="Corpsdutexte"/>
        <w:ind w:left="0" w:firstLine="0"/>
        <w:jc w:val="left"/>
        <w:rPr>
          <w:b/>
        </w:rPr>
      </w:pPr>
      <w:r>
        <w:rPr>
          <w:b/>
          <w:noProof/>
          <w:lang w:eastAsia="zh-CN"/>
        </w:rPr>
        <w:object w:dxaOrig="1440" w:dyaOrig="1440">
          <v:group id="_x0000_s1684" style="position:absolute;margin-left:-.8pt;margin-top:11.85pt;width:440.5pt;height:101.3pt;z-index:251704832" coordorigin="917,2293" coordsize="13851,3144" wrapcoords="16475 617 6108 1131 6108 3909 5991 5554 1825 6069 1240 6274 1217 7200 445 7714 421 8434 -23 9257 0 9463 1100 10491 1100 10697 1428 12137 1732 13783 1755 21600 20711 21600 20711 10491 21483 9669 21694 9154 21577 8846 21600 8023 20734 7406 19307 7200 19353 6686 17271 5451 17247 4834 17130 3909 17177 2674 18020 2263 18090 1749 17668 617 16475 617">
            <v:shape id="Connecteur droit avec flèche 216" o:spid="_x0000_s1685" type="#_x0000_t32" style="position:absolute;left:11622;top:2901;width:496;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" adj="-516919,-1,-516919">
              <v:stroke endarrow="open"/>
            </v:shape>
            <v:shape id="Connecteur droit avec flèche 215" o:spid="_x0000_s1686" type="#_x0000_t32" style="position:absolute;left:10662;top:3609;width:761;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">
              <v:stroke endarrow="open"/>
            </v:shape>
            <v:shape id="Connecteur droit avec flèche 214" o:spid="_x0000_s1687" type="#_x0000_t32" style="position:absolute;left:12330;top:3615;width:400;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">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droit avec flèche 218" o:spid="_x0000_s1688" type="#_x0000_t34" style="position:absolute;left:9551;top:3607;width:615;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" adj="10782,-92448000,-339770">
              <v:stroke endarrow="open"/>
            </v:shape>
            <v:oval id="Ellipse 219" o:spid="_x0000_s1689" style="position:absolute;left:6969;top:3171;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690" style="position:absolute;visibility:visible;mso-width-relative:margin" from="7113,3299" to="7689,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691" style="position:absolute;flip:y;visibility:visible;mso-width-relative:margin;mso-height-relative:margin" from="7129,3299" to="7681,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692" type="#_x0000_t202" style="position:absolute;left:6961;top:342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213818C0" w14:textId="77777777" w:rsidR="004D606D" w:rsidRDefault="004D606D" w:rsidP="004D606D">
                    <w:r>
                      <w:t>+</w:t>
                    </w:r>
                  </w:p>
                </w:txbxContent>
              </v:textbox>
            </v:shape>
            <v:shape id="Zone de texte 223" o:spid="_x0000_s1693" type="#_x0000_t202" style="position:absolute;left:7233;top:366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001A4815" w14:textId="77777777" w:rsidR="004D606D" w:rsidRDefault="004D606D" w:rsidP="004D606D">
                    <w:r>
                      <w:t>-</w:t>
                    </w:r>
                  </w:p>
                </w:txbxContent>
              </v:textbox>
            </v:shape>
            <v:shape id="Connecteur droit avec flèche 224" o:spid="_x0000_s1694" type="#_x0000_t32" style="position:absolute;left:7849;top:3611;width:584;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">
              <v:stroke endarrow="open"/>
            </v:shape>
            <v:line id="Connecteur droit 225" o:spid="_x0000_s1695" style="position:absolute;visibility:visible;mso-width-relative:margin;mso-height-relative:margin" from="13729,3615" to="13729,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"/>
            <v:shape id="Connecteur droit avec flèche 226" o:spid="_x0000_s1696" type="#_x0000_t32" style="position:absolute;left:11428;top:4764;width:2301;height:0;rotation:1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" adj="-128877,-1,-128877">
              <v:stroke endarrow="open"/>
            </v:shape>
            <v:line id="Connecteur droit 227" o:spid="_x0000_s1697" style="position:absolute;flip:x;visibility:visible" from="7431,4763" to="10916,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"/>
            <v:shape id="Connecteur droit avec flèche 228" o:spid="_x0000_s1698" type="#_x0000_t34" style="position:absolute;left:7074;top:4395;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8950400,-205553">
              <v:stroke endarrow="open"/>
            </v:shape>
            <v:shape id="_x0000_s1699" type="#_x0000_t75" style="position:absolute;left:11422;top:2293;width:1116;height:380">
              <v:imagedata r:id="rId46" o:title=""/>
              <v:textbox style="mso-next-textbox:#_x0000_s1699"/>
            </v:shape>
            <v:shape id="_x0000_s1700" type="#_x0000_t75" style="position:absolute;left:10759;top:3277;width:339;height:360">
              <v:imagedata r:id="rId47" o:title=""/>
              <v:textbox style="mso-next-textbox:#_x0000_s1700"/>
            </v:shape>
            <v:shape id="_x0000_s1701" type="#_x0000_t75" style="position:absolute;left:12730;top:3275;width:538;height:700" stroked="t">
              <v:imagedata r:id="rId48" o:title=""/>
              <v:textbox style="mso-next-textbox:#_x0000_s1701"/>
            </v:shape>
            <v:shape id="_x0000_s1702" type="#_x0000_t75" style="position:absolute;left:14080;top:3243;width:338;height:360">
              <v:imagedata r:id="rId49" o:title=""/>
              <v:textbox style="mso-next-textbox:#_x0000_s1702"/>
            </v:shape>
            <v:shape id="_x0000_s1703" type="#_x0000_t75" style="position:absolute;left:10172;top:3343;width:509;height:510" stroked="t">
              <v:imagedata r:id="rId50" o:title=""/>
              <v:textbox style="mso-next-textbox:#_x0000_s1703"/>
            </v:shape>
            <v:shape id="_x0000_s1704" type="#_x0000_t75" style="position:absolute;left:8433;top:3149;width:1075;height:935" stroked="t">
              <v:imagedata r:id="rId51" o:title=""/>
            </v:shape>
            <v:shape id="_x0000_s1705" type="#_x0000_t75" style="position:absolute;left:10921;top:4505;width:509;height:510" stroked="t">
              <v:imagedata r:id="rId52" o:title=""/>
            </v:shape>
            <v:shape id="_x0000_s1706" type="#_x0000_t75" style="position:absolute;left:5619;top:3382;width:1039;height:510" stroked="t">
              <v:imagedata r:id="rId53" o:title=""/>
              <v:textbox style="mso-next-textbox:#_x0000_s1706"/>
            </v:shape>
            <v:shape id="Connecteur droit avec flèche 229" o:spid="_x0000_s1707" type="#_x0000_t34" style="position:absolute;left:6658;top:3621;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2750400,-470963">
              <v:stroke endarrow="open"/>
            </v:shape>
            <v:line id="_x0000_s1708" style="position:absolute;flip:y" from="9662,2469" to="9662,3614"/>
            <v:line id="_x0000_s1709" style="position:absolute;flip:x" from="4863,2469" to="9662,2469"/>
            <v:oval id="Ellipse 219" o:spid="_x0000_s1710" style="position:absolute;left:4421;top:3215;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11" style="position:absolute;visibility:visible;mso-width-relative:margin" from="4565,3343" to="5141,3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12" style="position:absolute;flip:y;visibility:visible;mso-width-relative:margin;mso-height-relative:margin" from="4581,3343" to="5133,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13" type="#_x0000_t202" style="position:absolute;left:4413;top:3464;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416CDA86" w14:textId="77777777" w:rsidR="004D606D" w:rsidRDefault="004D606D" w:rsidP="004D606D">
                    <w:r>
                      <w:t>+</w:t>
                    </w:r>
                  </w:p>
                </w:txbxContent>
              </v:textbox>
            </v:shape>
            <v:shape id="Zone de texte 223" o:spid="_x0000_s1714" type="#_x0000_t202" style="position:absolute;left:4696;top:3169;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08082817" w14:textId="77777777" w:rsidR="004D606D" w:rsidRDefault="004D606D" w:rsidP="004D606D">
                    <w:r>
                      <w:t>-</w:t>
                    </w:r>
                  </w:p>
                </w:txbxContent>
              </v:textbox>
            </v:shape>
            <v:shape id="Connecteur droit avec flèche 228" o:spid="_x0000_s1715" type="#_x0000_t34" style="position:absolute;left:4498;top:2857;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84196800,-146756">
              <v:stroke startarrow="open"/>
            </v:shape>
            <v:shape id="Connecteur droit avec flèche 229" o:spid="_x0000_s1716" type="#_x0000_t34" style="position:absolute;left:5299;top:3643;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3225600,-376576">
              <v:stroke endarrow="open"/>
            </v:shape>
            <v:shape id="Connecteur droit avec flèche 229" o:spid="_x0000_s1717" type="#_x0000_t34" style="position:absolute;left:3805;top:3665;width:628;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93700800,-132214">
              <v:stroke endarrow="open"/>
            </v:shape>
            <v:shape id="_x0000_s1718" type="#_x0000_t75" style="position:absolute;left:3931;top:3241;width:278;height:360">
              <v:imagedata r:id="rId54" o:title=""/>
              <v:textbox style="mso-next-textbox:#_x0000_s1718"/>
            </v:shape>
            <v:shape id="Connecteur droit avec flèche 213" o:spid="_x0000_s1719" type="#_x0000_t34" style="position:absolute;left:13268;top:3596;width:1500;height:1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6724080,-204494">
              <v:stroke endarrow="open"/>
            </v:shape>
            <v:line id="_x0000_s1720" style="position:absolute;flip:x" from="14171,3607" to="14171,5435"/>
            <v:line id="_x0000_s1721" style="position:absolute;flip:x" from="2079,5435" to="14171,5435"/>
            <v:oval id="Ellipse 219" o:spid="_x0000_s1722" style="position:absolute;left:1636;top:3203;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23" style="position:absolute;visibility:visible;mso-width-relative:margin" from="1780,3331" to="2356,3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24" style="position:absolute;flip:y;visibility:visible;mso-width-relative:margin;mso-height-relative:margin" from="1796,3331" to="2348,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25" type="#_x0000_t202" style="position:absolute;left:1628;top:345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023B0D43" w14:textId="77777777" w:rsidR="004D606D" w:rsidRDefault="004D606D" w:rsidP="004D606D">
                    <w:r>
                      <w:t>+</w:t>
                    </w:r>
                  </w:p>
                </w:txbxContent>
              </v:textbox>
            </v:shape>
            <v:shape id="Zone de texte 223" o:spid="_x0000_s1726" type="#_x0000_t202" style="position:absolute;left:1900;top:369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2E786AAE" w14:textId="77777777" w:rsidR="004D606D" w:rsidRDefault="004D606D" w:rsidP="004D606D">
                    <w:r>
                      <w:t>-</w:t>
                    </w:r>
                  </w:p>
                </w:txbxContent>
              </v:textbox>
            </v:shape>
            <v:shape id="Connecteur droit avec flèche 228" o:spid="_x0000_s1727" type="#_x0000_t34" style="position:absolute;left:1414;top:4765;width:1343;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792,-123508800,-26216">
              <v:stroke endarrow="open"/>
            </v:shape>
            <v:shape id="_x0000_s1728" type="#_x0000_t75" style="position:absolute;left:2829;top:3399;width:962;height:510" stroked="t">
              <v:imagedata r:id="rId55" o:title=""/>
              <v:textbox style="mso-next-textbox:#_x0000_s1728"/>
            </v:shape>
            <v:shape id="Connecteur droit avec flèche 229" o:spid="_x0000_s1729" type="#_x0000_t34" style="position:absolute;left:2529;top:3654;width:30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4,-86184000,-140938">
              <v:stroke endarrow="open"/>
            </v:shape>
            <v:shape id="Connecteur droit avec flèche 213" o:spid="_x0000_s1730" type="#_x0000_t34" style="position:absolute;left:917;top:3651;width:719;height:3;flip:y;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10785,25128000,-32776">
              <v:stroke endarrow="open"/>
            </v:shape>
            <v:shape id="_x0000_s1731" type="#_x0000_t75" style="position:absolute;left:1168;top:3277;width:398;height:360">
              <v:imagedata r:id="rId56" o:title=""/>
              <v:textbox style="mso-next-textbox:#_x0000_s1731"/>
            </v:shape>
            <v:shape id="_x0000_s1732" type="#_x0000_t75" style="position:absolute;left:9734;top:3277;width:199;height:240">
              <v:imagedata r:id="rId57" o:title=""/>
              <v:textbox style="mso-next-textbox:#_x0000_s1732"/>
            </v:shape>
            <v:oval id="Ellipse 219" o:spid="_x0000_s1733" style="position:absolute;left:11430;top:3138;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34" style="position:absolute;visibility:visible;mso-width-relative:margin" from="11574,3266" to="12150,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35" style="position:absolute;flip:y;visibility:visible;mso-width-relative:margin;mso-height-relative:margin" from="11590,3266" to="12142,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36" type="#_x0000_t202" style="position:absolute;left:11422;top:3387;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6FC418FB" w14:textId="77777777" w:rsidR="004D606D" w:rsidRDefault="004D606D" w:rsidP="004D606D">
                    <w:r>
                      <w:t>+</w:t>
                    </w:r>
                  </w:p>
                </w:txbxContent>
              </v:textbox>
            </v:shape>
            <v:shape id="Zone de texte 223" o:spid="_x0000_s1737" type="#_x0000_t202" style="position:absolute;left:11700;top:3126;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50FF47E7" w14:textId="77777777" w:rsidR="004D606D" w:rsidRDefault="004D606D" w:rsidP="004D606D">
                    <w:r>
                      <w:t>-</w:t>
                    </w:r>
                  </w:p>
                </w:txbxContent>
              </v:textbox>
            </v:shape>
            <w10:wrap type="through"/>
          </v:group>
          <o:OLEObject Type="Embed" ProgID="Equation.DSMT4" ShapeID="_x0000_s1699" DrawAspect="Content" ObjectID="_1547966969" r:id="rId58"/>
          <o:OLEObject Type="Embed" ProgID="Equation.DSMT4" ShapeID="_x0000_s1700" DrawAspect="Content" ObjectID="_1547966970" r:id="rId59"/>
          <o:OLEObject Type="Embed" ProgID="Equation.DSMT4" ShapeID="_x0000_s1701" DrawAspect="Content" ObjectID="_1547966971" r:id="rId60"/>
          <o:OLEObject Type="Embed" ProgID="Equation.DSMT4" ShapeID="_x0000_s1702" DrawAspect="Content" ObjectID="_1547966972" r:id="rId61"/>
          <o:OLEObject Type="Embed" ProgID="Equation.DSMT4" ShapeID="_x0000_s1703" DrawAspect="Content" ObjectID="_1547966973" r:id="rId62"/>
          <o:OLEObject Type="Embed" ProgID="Equation.DSMT4" ShapeID="_x0000_s1704" DrawAspect="Content" ObjectID="_1547966974" r:id="rId63"/>
          <o:OLEObject Type="Embed" ProgID="Equation.DSMT4" ShapeID="_x0000_s1705" DrawAspect="Content" ObjectID="_1547966975" r:id="rId64"/>
          <o:OLEObject Type="Embed" ProgID="Equation.DSMT4" ShapeID="_x0000_s1706" DrawAspect="Content" ObjectID="_1547966976" r:id="rId65"/>
          <o:OLEObject Type="Embed" ProgID="Equation.DSMT4" ShapeID="_x0000_s1718" DrawAspect="Content" ObjectID="_1547966977" r:id="rId66"/>
          <o:OLEObject Type="Embed" ProgID="Equation.DSMT4" ShapeID="_x0000_s1728" DrawAspect="Content" ObjectID="_1547966978" r:id="rId67"/>
          <o:OLEObject Type="Embed" ProgID="Equation.DSMT4" ShapeID="_x0000_s1731" DrawAspect="Content" ObjectID="_1547966979" r:id="rId68"/>
          <o:OLEObject Type="Embed" ProgID="Equation.DSMT4" ShapeID="_x0000_s1732" DrawAspect="Content" ObjectID="_1547966980" r:id="rId69"/>
        </w:object>
      </w:r>
    </w:p>
    <w:p w14:paraId="0B73CFEF" w14:textId="77777777" w:rsidR="007821E4" w:rsidRPr="007821E4" w:rsidRDefault="007821E4" w:rsidP="007821E4"/>
    <w:p w14:paraId="206C7B7D" w14:textId="77777777" w:rsidR="007821E4" w:rsidRPr="007821E4" w:rsidRDefault="007821E4" w:rsidP="007821E4"/>
    <w:p w14:paraId="7361C2AF" w14:textId="77777777" w:rsidR="007821E4" w:rsidRPr="007821E4" w:rsidRDefault="007821E4" w:rsidP="007821E4"/>
    <w:p w14:paraId="492CD575" w14:textId="77777777" w:rsidR="007821E4" w:rsidRPr="007821E4" w:rsidRDefault="007821E4" w:rsidP="007821E4"/>
    <w:p w14:paraId="7276DDDE" w14:textId="77777777" w:rsidR="007821E4" w:rsidRPr="007821E4" w:rsidRDefault="007821E4" w:rsidP="007821E4"/>
    <w:p w14:paraId="5B23A64A" w14:textId="77777777" w:rsidR="007821E4" w:rsidRPr="007821E4" w:rsidRDefault="007821E4" w:rsidP="007821E4"/>
    <w:p w14:paraId="3EA6871B" w14:textId="04C9EA83" w:rsidR="007821E4" w:rsidRPr="007821E4" w:rsidRDefault="007821E4" w:rsidP="007821E4"/>
    <w:p w14:paraId="4F5E45B6" w14:textId="77E91722" w:rsidR="007821E4" w:rsidRPr="007821E4" w:rsidRDefault="007821E4" w:rsidP="007821E4"/>
    <w:p w14:paraId="50DE497D" w14:textId="7D25FC35" w:rsidR="007821E4" w:rsidRPr="007821E4" w:rsidRDefault="007821E4" w:rsidP="007821E4"/>
    <w:p w14:paraId="36D4DE07" w14:textId="35498566" w:rsidR="007821E4" w:rsidRPr="007821E4" w:rsidRDefault="007821E4" w:rsidP="007821E4">
      <w:r>
        <w:rPr>
          <w:noProof/>
          <w:lang w:eastAsia="zh-CN"/>
        </w:rPr>
        <w:object w:dxaOrig="1440" w:dyaOrig="1440">
          <v:shape id="_x0000_s1769" type="#_x0000_t75" style="position:absolute;left:0;text-align:left;margin-left:112.25pt;margin-top:3.45pt;width:153.2pt;height:34.1pt;z-index:251708928;mso-wrap-edited:f;mso-position-vertical-relative:text" wrapcoords="10588 2400 0 7200 0 13920 5929 17760 11224 17760 11012 20640 18635 20640 19059 20640 19482 20640 20329 17760 21600 10080 21600 6720 21176 3840 20329 2400 10588 2400">
            <v:imagedata r:id="rId70" o:title=""/>
            <w10:wrap type="through"/>
          </v:shape>
          <o:OLEObject Type="Embed" ProgID="Equation.DSMT4" ShapeID="_x0000_s1769" DrawAspect="Content" ObjectID="_1547966981" r:id="rId71"/>
        </w:object>
      </w:r>
    </w:p>
    <w:p w14:paraId="53DBF9B9" w14:textId="77777777" w:rsidR="007821E4" w:rsidRPr="007821E4" w:rsidRDefault="007821E4" w:rsidP="007821E4"/>
    <w:p w14:paraId="07BB9CE9" w14:textId="77777777" w:rsidR="007821E4" w:rsidRPr="007821E4" w:rsidRDefault="007821E4" w:rsidP="007821E4"/>
    <w:p w14:paraId="044E6451" w14:textId="77777777" w:rsidR="007821E4" w:rsidRPr="007821E4" w:rsidRDefault="007821E4" w:rsidP="007821E4"/>
    <w:p w14:paraId="02E3545E" w14:textId="77777777" w:rsidR="007821E4" w:rsidRPr="007821E4" w:rsidRDefault="007821E4" w:rsidP="007821E4"/>
    <w:p w14:paraId="7A78FCBE" w14:textId="4AE337F9" w:rsidR="007821E4" w:rsidRDefault="007821E4" w:rsidP="007821E4">
      <w:r>
        <w:rPr>
          <w:noProof/>
        </w:rPr>
        <w:object w:dxaOrig="1440" w:dyaOrig="1440" w14:anchorId="318D57F1">
          <v:shape id="_x0000_s1738" type="#_x0000_t75" style="position:absolute;left:0;text-align:left;margin-left:52.4pt;margin-top:8.95pt;width:272.85pt;height:34.1pt;z-index:251706880">
            <v:imagedata r:id="rId72" o:title=""/>
          </v:shape>
          <o:OLEObject Type="Embed" ProgID="Equation.DSMT4" ShapeID="_x0000_s1738" DrawAspect="Content" ObjectID="_1547966982" r:id="rId73"/>
        </w:object>
      </w:r>
      <w:r>
        <w:tab/>
      </w:r>
    </w:p>
    <w:p w14:paraId="0E84F5A5" w14:textId="7191BCCB" w:rsidR="007821E4" w:rsidRDefault="007821E4" w:rsidP="007821E4"/>
    <w:p w14:paraId="1DD06EB8" w14:textId="1BD4507D" w:rsidR="007821E4" w:rsidRDefault="007821E4" w:rsidP="007821E4"/>
    <w:p w14:paraId="60345006" w14:textId="61306CC3" w:rsidR="007821E4" w:rsidRDefault="007821E4" w:rsidP="007821E4"/>
    <w:p w14:paraId="51EEE573" w14:textId="77777777" w:rsidR="007821E4" w:rsidRDefault="007821E4" w:rsidP="007821E4"/>
    <w:p w14:paraId="54E53C80" w14:textId="5B9F28CF" w:rsidR="007821E4" w:rsidRDefault="007821E4" w:rsidP="007821E4"/>
    <w:p w14:paraId="794EDE87" w14:textId="77777777" w:rsidR="007821E4" w:rsidRDefault="007821E4" w:rsidP="007821E4"/>
    <w:p w14:paraId="61BBCDB0" w14:textId="77777777" w:rsidR="007821E4" w:rsidRDefault="007821E4" w:rsidP="007821E4"/>
    <w:p w14:paraId="7CCEC176" w14:textId="3E4AA0DB" w:rsidR="007821E4" w:rsidRDefault="007821E4" w:rsidP="007821E4">
      <w:r>
        <w:rPr>
          <w:noProof/>
          <w:lang w:eastAsia="zh-CN"/>
        </w:rPr>
        <mc:AlternateContent>
          <mc:Choice Requires="wpg">
            <w:drawing>
              <wp:anchor distT="0" distB="0" distL="114300" distR="114300" simplePos="0" relativeHeight="251707904" behindDoc="0" locked="0" layoutInCell="1" allowOverlap="1" wp14:anchorId="16737EB0" wp14:editId="3E3F8A0E">
                <wp:simplePos x="0" y="0"/>
                <wp:positionH relativeFrom="column">
                  <wp:posOffset>-140620</wp:posOffset>
                </wp:positionH>
                <wp:positionV relativeFrom="paragraph">
                  <wp:posOffset>91309</wp:posOffset>
                </wp:positionV>
                <wp:extent cx="6492240" cy="1604010"/>
                <wp:effectExtent l="0" t="0" r="10160" b="0"/>
                <wp:wrapNone/>
                <wp:docPr id="100" name="Grouper 1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92240" cy="1604010"/>
                          <a:chOff x="7436" y="9198"/>
                          <a:chExt cx="10224" cy="2526"/>
                        </a:xfrm>
                      </wpg:grpSpPr>
                      <wps:wsp>
                        <wps:cNvPr id="101" name="AutoShape 716"/>
                        <wps:cNvSpPr>
                          <a:spLocks noChangeAspect="1" noChangeArrowheads="1" noTextEdit="1"/>
                        </wps:cNvSpPr>
                        <wps:spPr bwMode="auto">
                          <a:xfrm>
                            <a:off x="7436" y="9198"/>
                            <a:ext cx="10224" cy="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717"/>
                        <wps:cNvSpPr>
                          <a:spLocks noChangeArrowheads="1"/>
                        </wps:cNvSpPr>
                        <wps:spPr bwMode="auto">
                          <a:xfrm>
                            <a:off x="11215" y="9597"/>
                            <a:ext cx="7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2D23B" w14:textId="77777777" w:rsidR="007821E4" w:rsidRDefault="007821E4" w:rsidP="007821E4">
                              <w:r>
                                <w:rPr>
                                  <w:color w:val="000000"/>
                                  <w:sz w:val="14"/>
                                  <w:szCs w:val="14"/>
                                  <w:lang w:val="en-US"/>
                                </w:rPr>
                                <w:t>5</w:t>
                              </w:r>
                            </w:p>
                          </w:txbxContent>
                        </wps:txbx>
                        <wps:bodyPr rot="0" vert="horz" wrap="none" lIns="0" tIns="0" rIns="0" bIns="0" anchor="t" anchorCtr="0">
                          <a:spAutoFit/>
                        </wps:bodyPr>
                      </wps:wsp>
                      <wps:wsp>
                        <wps:cNvPr id="103" name="Rectangle 718"/>
                        <wps:cNvSpPr>
                          <a:spLocks noChangeArrowheads="1"/>
                        </wps:cNvSpPr>
                        <wps:spPr bwMode="auto">
                          <a:xfrm>
                            <a:off x="14162" y="9987"/>
                            <a:ext cx="12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52F31" w14:textId="77777777" w:rsidR="007821E4" w:rsidRDefault="007821E4" w:rsidP="007821E4">
                              <w:r>
                                <w:rPr>
                                  <w:color w:val="000000"/>
                                  <w:sz w:val="14"/>
                                  <w:szCs w:val="14"/>
                                  <w:lang w:val="en-US"/>
                                </w:rPr>
                                <w:t>-1</w:t>
                              </w:r>
                            </w:p>
                          </w:txbxContent>
                        </wps:txbx>
                        <wps:bodyPr rot="0" vert="horz" wrap="none" lIns="0" tIns="0" rIns="0" bIns="0" anchor="t" anchorCtr="0">
                          <a:spAutoFit/>
                        </wps:bodyPr>
                      </wps:wsp>
                      <wps:wsp>
                        <wps:cNvPr id="104" name="Rectangle 719"/>
                        <wps:cNvSpPr>
                          <a:spLocks noChangeArrowheads="1"/>
                        </wps:cNvSpPr>
                        <wps:spPr bwMode="auto">
                          <a:xfrm>
                            <a:off x="7664" y="10157"/>
                            <a:ext cx="2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D64D4" w14:textId="77777777" w:rsidR="007821E4" w:rsidRDefault="007821E4" w:rsidP="007821E4">
                              <w:r>
                                <w:rPr>
                                  <w:color w:val="000000"/>
                                  <w:sz w:val="14"/>
                                  <w:szCs w:val="14"/>
                                  <w:lang w:val="en-US"/>
                                </w:rPr>
                                <w:t>mm</w:t>
                              </w:r>
                            </w:p>
                          </w:txbxContent>
                        </wps:txbx>
                        <wps:bodyPr rot="0" vert="horz" wrap="none" lIns="0" tIns="0" rIns="0" bIns="0" anchor="t" anchorCtr="0">
                          <a:spAutoFit/>
                        </wps:bodyPr>
                      </wps:wsp>
                      <wps:wsp>
                        <wps:cNvPr id="105" name="Rectangle 720"/>
                        <wps:cNvSpPr>
                          <a:spLocks noChangeArrowheads="1"/>
                        </wps:cNvSpPr>
                        <wps:spPr bwMode="auto">
                          <a:xfrm>
                            <a:off x="7608" y="10522"/>
                            <a:ext cx="15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51E79" w14:textId="77777777" w:rsidR="007821E4" w:rsidRDefault="007821E4" w:rsidP="007821E4">
                              <w:r>
                                <w:rPr>
                                  <w:color w:val="000000"/>
                                  <w:sz w:val="14"/>
                                  <w:szCs w:val="14"/>
                                  <w:lang w:val="en-US"/>
                                </w:rPr>
                                <w:t>eq</w:t>
                              </w:r>
                            </w:p>
                          </w:txbxContent>
                        </wps:txbx>
                        <wps:bodyPr rot="0" vert="horz" wrap="none" lIns="0" tIns="0" rIns="0" bIns="0" anchor="t" anchorCtr="0">
                          <a:spAutoFit/>
                        </wps:bodyPr>
                      </wps:wsp>
                      <wps:wsp>
                        <wps:cNvPr id="106" name="Rectangle 721"/>
                        <wps:cNvSpPr>
                          <a:spLocks noChangeArrowheads="1"/>
                        </wps:cNvSpPr>
                        <wps:spPr bwMode="auto">
                          <a:xfrm>
                            <a:off x="7641" y="9225"/>
                            <a:ext cx="39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DDD5D" w14:textId="77777777" w:rsidR="007821E4" w:rsidRDefault="007821E4" w:rsidP="007821E4">
                              <w:r w:rsidRPr="00711D49">
                                <w:rPr>
                                  <w:color w:val="000000"/>
                                </w:rPr>
                                <w:t xml:space="preserve"> : résistance aux bornes du moteur           0,3 </w:t>
                              </w:r>
                            </w:p>
                          </w:txbxContent>
                        </wps:txbx>
                        <wps:bodyPr rot="0" vert="horz" wrap="none" lIns="0" tIns="0" rIns="0" bIns="0" anchor="t" anchorCtr="0">
                          <a:spAutoFit/>
                        </wps:bodyPr>
                      </wps:wsp>
                      <wps:wsp>
                        <wps:cNvPr id="107" name="Rectangle 722"/>
                        <wps:cNvSpPr>
                          <a:spLocks noChangeArrowheads="1"/>
                        </wps:cNvSpPr>
                        <wps:spPr bwMode="auto">
                          <a:xfrm>
                            <a:off x="7476" y="9615"/>
                            <a:ext cx="37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1C7C6" w14:textId="77777777" w:rsidR="007821E4" w:rsidRDefault="007821E4" w:rsidP="007821E4">
                              <w:r w:rsidRPr="00711D49">
                                <w:rPr>
                                  <w:color w:val="000000"/>
                                </w:rPr>
                                <w:t>L : inductance du bobinage L     8,2.10    H</w:t>
                              </w:r>
                            </w:p>
                          </w:txbxContent>
                        </wps:txbx>
                        <wps:bodyPr rot="0" vert="horz" wrap="none" lIns="0" tIns="0" rIns="0" bIns="0" anchor="t" anchorCtr="0">
                          <a:spAutoFit/>
                        </wps:bodyPr>
                      </wps:wsp>
                      <wps:wsp>
                        <wps:cNvPr id="108" name="Rectangle 723"/>
                        <wps:cNvSpPr>
                          <a:spLocks noChangeArrowheads="1"/>
                        </wps:cNvSpPr>
                        <wps:spPr bwMode="auto">
                          <a:xfrm>
                            <a:off x="7476" y="10005"/>
                            <a:ext cx="36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50C8B" w14:textId="77777777" w:rsidR="007821E4" w:rsidRDefault="007821E4" w:rsidP="007821E4">
                              <w:r w:rsidRPr="00711D49">
                                <w:rPr>
                                  <w:color w:val="000000"/>
                                </w:rPr>
                                <w:t>K : constante de couple ou de vitesse du</w:t>
                              </w:r>
                            </w:p>
                          </w:txbxContent>
                        </wps:txbx>
                        <wps:bodyPr rot="0" vert="horz" wrap="none" lIns="0" tIns="0" rIns="0" bIns="0" anchor="t" anchorCtr="0">
                          <a:spAutoFit/>
                        </wps:bodyPr>
                      </wps:wsp>
                      <wps:wsp>
                        <wps:cNvPr id="109" name="Rectangle 724"/>
                        <wps:cNvSpPr>
                          <a:spLocks noChangeArrowheads="1"/>
                        </wps:cNvSpPr>
                        <wps:spPr bwMode="auto">
                          <a:xfrm>
                            <a:off x="11467" y="10005"/>
                            <a:ext cx="22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E5F23" w14:textId="77777777" w:rsidR="007821E4" w:rsidRDefault="007821E4" w:rsidP="007821E4">
                              <w:r>
                                <w:rPr>
                                  <w:color w:val="000000"/>
                                  <w:lang w:val="en-US"/>
                                </w:rPr>
                                <w:t xml:space="preserve"> moteur  K       0,03 Nm.A</w:t>
                              </w:r>
                            </w:p>
                          </w:txbxContent>
                        </wps:txbx>
                        <wps:bodyPr rot="0" vert="horz" wrap="none" lIns="0" tIns="0" rIns="0" bIns="0" anchor="t" anchorCtr="0">
                          <a:spAutoFit/>
                        </wps:bodyPr>
                      </wps:wsp>
                      <wps:wsp>
                        <wps:cNvPr id="110" name="Rectangle 725"/>
                        <wps:cNvSpPr>
                          <a:spLocks noChangeArrowheads="1"/>
                        </wps:cNvSpPr>
                        <wps:spPr bwMode="auto">
                          <a:xfrm>
                            <a:off x="7775" y="10370"/>
                            <a:ext cx="33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B1018" w14:textId="77777777" w:rsidR="007821E4" w:rsidRDefault="007821E4" w:rsidP="007821E4">
                              <w:r>
                                <w:rPr>
                                  <w:color w:val="000000"/>
                                  <w:lang w:val="en-US"/>
                                </w:rPr>
                                <w:t xml:space="preserve"> : inertie équivalente ramenée sur l'arb</w:t>
                              </w:r>
                            </w:p>
                          </w:txbxContent>
                        </wps:txbx>
                        <wps:bodyPr rot="0" vert="horz" wrap="none" lIns="0" tIns="0" rIns="0" bIns="0" anchor="t" anchorCtr="0">
                          <a:spAutoFit/>
                        </wps:bodyPr>
                      </wps:wsp>
                      <wps:wsp>
                        <wps:cNvPr id="111" name="Rectangle 726"/>
                        <wps:cNvSpPr>
                          <a:spLocks noChangeArrowheads="1"/>
                        </wps:cNvSpPr>
                        <wps:spPr bwMode="auto">
                          <a:xfrm>
                            <a:off x="11439" y="10370"/>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4B6EB" w14:textId="77777777" w:rsidR="007821E4" w:rsidRDefault="007821E4" w:rsidP="007821E4">
                              <w:r>
                                <w:rPr>
                                  <w:color w:val="000000"/>
                                  <w:lang w:val="en-US"/>
                                </w:rPr>
                                <w:t xml:space="preserve">re moteur </w:t>
                              </w:r>
                            </w:p>
                          </w:txbxContent>
                        </wps:txbx>
                        <wps:bodyPr rot="0" vert="horz" wrap="none" lIns="0" tIns="0" rIns="0" bIns="0" anchor="t" anchorCtr="0">
                          <a:spAutoFit/>
                        </wps:bodyPr>
                      </wps:wsp>
                      <wps:wsp>
                        <wps:cNvPr id="112" name="Rectangle 727"/>
                        <wps:cNvSpPr>
                          <a:spLocks noChangeArrowheads="1"/>
                        </wps:cNvSpPr>
                        <wps:spPr bwMode="auto">
                          <a:xfrm>
                            <a:off x="7479" y="9225"/>
                            <a:ext cx="3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7C05C" w14:textId="77777777" w:rsidR="007821E4" w:rsidRDefault="007821E4" w:rsidP="007821E4">
                              <w:r>
                                <w:rPr>
                                  <w:i/>
                                  <w:iCs/>
                                  <w:color w:val="000000"/>
                                  <w:lang w:val="en-US"/>
                                </w:rPr>
                                <w:t>R                                                         R</w:t>
                              </w:r>
                            </w:p>
                          </w:txbxContent>
                        </wps:txbx>
                        <wps:bodyPr rot="0" vert="horz" wrap="none" lIns="0" tIns="0" rIns="0" bIns="0" anchor="t" anchorCtr="0">
                          <a:spAutoFit/>
                        </wps:bodyPr>
                      </wps:wsp>
                      <wps:wsp>
                        <wps:cNvPr id="113" name="Rectangle 728"/>
                        <wps:cNvSpPr>
                          <a:spLocks noChangeArrowheads="1"/>
                        </wps:cNvSpPr>
                        <wps:spPr bwMode="auto">
                          <a:xfrm>
                            <a:off x="7482" y="10370"/>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C1FA2" w14:textId="77777777" w:rsidR="007821E4" w:rsidRDefault="007821E4" w:rsidP="007821E4">
                              <w:r>
                                <w:rPr>
                                  <w:i/>
                                  <w:iCs/>
                                  <w:color w:val="000000"/>
                                  <w:lang w:val="en-US"/>
                                </w:rPr>
                                <w:t>J</w:t>
                              </w:r>
                            </w:p>
                          </w:txbxContent>
                        </wps:txbx>
                        <wps:bodyPr rot="0" vert="horz" wrap="none" lIns="0" tIns="0" rIns="0" bIns="0" anchor="t" anchorCtr="0">
                          <a:spAutoFit/>
                        </wps:bodyPr>
                      </wps:wsp>
                      <wps:wsp>
                        <wps:cNvPr id="114" name="Rectangle 729"/>
                        <wps:cNvSpPr>
                          <a:spLocks noChangeArrowheads="1"/>
                        </wps:cNvSpPr>
                        <wps:spPr bwMode="auto">
                          <a:xfrm>
                            <a:off x="11139" y="9581"/>
                            <a:ext cx="7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64DD3" w14:textId="77777777" w:rsidR="007821E4" w:rsidRDefault="007821E4" w:rsidP="007821E4">
                              <w:r>
                                <w:rPr>
                                  <w:rFonts w:ascii="Symbol" w:hAnsi="Symbol" w:cs="Symbol"/>
                                  <w:color w:val="000000"/>
                                  <w:sz w:val="14"/>
                                  <w:szCs w:val="14"/>
                                  <w:lang w:val="en-US"/>
                                </w:rPr>
                                <w:t></w:t>
                              </w:r>
                            </w:p>
                          </w:txbxContent>
                        </wps:txbx>
                        <wps:bodyPr rot="0" vert="horz" wrap="none" lIns="0" tIns="0" rIns="0" bIns="0" anchor="t" anchorCtr="0">
                          <a:spAutoFit/>
                        </wps:bodyPr>
                      </wps:wsp>
                      <wps:wsp>
                        <wps:cNvPr id="115" name="Rectangle 730"/>
                        <wps:cNvSpPr>
                          <a:spLocks noChangeArrowheads="1"/>
                        </wps:cNvSpPr>
                        <wps:spPr bwMode="auto">
                          <a:xfrm>
                            <a:off x="11178" y="9198"/>
                            <a:ext cx="91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23384" w14:textId="77777777" w:rsidR="007821E4" w:rsidRDefault="007821E4" w:rsidP="007821E4">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p>
                          </w:txbxContent>
                        </wps:txbx>
                        <wps:bodyPr rot="0" vert="horz" wrap="none" lIns="0" tIns="0" rIns="0" bIns="0" anchor="t" anchorCtr="0">
                          <a:spAutoFit/>
                        </wps:bodyPr>
                      </wps:wsp>
                      <wps:wsp>
                        <wps:cNvPr id="116" name="Rectangle 731"/>
                        <wps:cNvSpPr>
                          <a:spLocks noChangeArrowheads="1"/>
                        </wps:cNvSpPr>
                        <wps:spPr bwMode="auto">
                          <a:xfrm>
                            <a:off x="10339" y="9588"/>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73756" w14:textId="77777777" w:rsidR="007821E4" w:rsidRDefault="007821E4" w:rsidP="007821E4">
                              <w:r>
                                <w:rPr>
                                  <w:rFonts w:ascii="Symbol" w:hAnsi="Symbol" w:cs="Symbol"/>
                                  <w:color w:val="000000"/>
                                  <w:lang w:val="en-US"/>
                                </w:rPr>
                                <w:t></w:t>
                              </w:r>
                            </w:p>
                          </w:txbxContent>
                        </wps:txbx>
                        <wps:bodyPr rot="0" vert="horz" wrap="none" lIns="0" tIns="0" rIns="0" bIns="0" anchor="t" anchorCtr="0">
                          <a:spAutoFit/>
                        </wps:bodyPr>
                      </wps:wsp>
                      <wps:wsp>
                        <wps:cNvPr id="117" name="Rectangle 732"/>
                        <wps:cNvSpPr>
                          <a:spLocks noChangeArrowheads="1"/>
                        </wps:cNvSpPr>
                        <wps:spPr bwMode="auto">
                          <a:xfrm>
                            <a:off x="12635" y="9978"/>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7B14C" w14:textId="77777777" w:rsidR="007821E4" w:rsidRDefault="007821E4" w:rsidP="007821E4">
                              <w:r>
                                <w:rPr>
                                  <w:rFonts w:ascii="Symbol" w:hAnsi="Symbol" w:cs="Symbol"/>
                                  <w:color w:val="000000"/>
                                  <w:lang w:val="en-US"/>
                                </w:rPr>
                                <w:t></w:t>
                              </w:r>
                            </w:p>
                          </w:txbxContent>
                        </wps:txbx>
                        <wps:bodyPr rot="0" vert="horz" wrap="none" lIns="0" tIns="0" rIns="0" bIns="0" anchor="t" anchorCtr="0">
                          <a:spAutoFit/>
                        </wps:bodyPr>
                      </wps:wsp>
                      <wps:wsp>
                        <wps:cNvPr id="118" name="Rectangle 733"/>
                        <wps:cNvSpPr>
                          <a:spLocks noChangeArrowheads="1"/>
                        </wps:cNvSpPr>
                        <wps:spPr bwMode="auto">
                          <a:xfrm>
                            <a:off x="12527" y="10522"/>
                            <a:ext cx="15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2EB0E" w14:textId="77777777" w:rsidR="007821E4" w:rsidRDefault="007821E4" w:rsidP="007821E4">
                              <w:r>
                                <w:rPr>
                                  <w:color w:val="000000"/>
                                  <w:sz w:val="14"/>
                                  <w:szCs w:val="14"/>
                                  <w:lang w:val="en-US"/>
                                </w:rPr>
                                <w:t>eq</w:t>
                              </w:r>
                            </w:p>
                          </w:txbxContent>
                        </wps:txbx>
                        <wps:bodyPr rot="0" vert="horz" wrap="none" lIns="0" tIns="0" rIns="0" bIns="0" anchor="t" anchorCtr="0">
                          <a:spAutoFit/>
                        </wps:bodyPr>
                      </wps:wsp>
                      <wps:wsp>
                        <wps:cNvPr id="120" name="Rectangle 734"/>
                        <wps:cNvSpPr>
                          <a:spLocks noChangeArrowheads="1"/>
                        </wps:cNvSpPr>
                        <wps:spPr bwMode="auto">
                          <a:xfrm>
                            <a:off x="7626" y="10916"/>
                            <a:ext cx="4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26EBD" w14:textId="77777777" w:rsidR="007821E4" w:rsidRDefault="007821E4" w:rsidP="007821E4">
                              <w:r>
                                <w:rPr>
                                  <w:color w:val="000000"/>
                                  <w:sz w:val="14"/>
                                  <w:szCs w:val="14"/>
                                  <w:lang w:val="en-US"/>
                                </w:rPr>
                                <w:t>pespes</w:t>
                              </w:r>
                            </w:p>
                          </w:txbxContent>
                        </wps:txbx>
                        <wps:bodyPr rot="0" vert="horz" wrap="none" lIns="0" tIns="0" rIns="0" bIns="0" anchor="t" anchorCtr="0">
                          <a:spAutoFit/>
                        </wps:bodyPr>
                      </wps:wsp>
                      <wps:wsp>
                        <wps:cNvPr id="121" name="Rectangle 735"/>
                        <wps:cNvSpPr>
                          <a:spLocks noChangeArrowheads="1"/>
                        </wps:cNvSpPr>
                        <wps:spPr bwMode="auto">
                          <a:xfrm>
                            <a:off x="7626" y="11310"/>
                            <a:ext cx="62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C7849" w14:textId="77777777" w:rsidR="007821E4" w:rsidRDefault="007821E4" w:rsidP="007821E4">
                              <w:r>
                                <w:rPr>
                                  <w:color w:val="000000"/>
                                  <w:sz w:val="14"/>
                                  <w:szCs w:val="14"/>
                                  <w:lang w:val="en-US"/>
                                </w:rPr>
                                <w:t>resmresm</w:t>
                              </w:r>
                            </w:p>
                          </w:txbxContent>
                        </wps:txbx>
                        <wps:bodyPr rot="0" vert="horz" wrap="none" lIns="0" tIns="0" rIns="0" bIns="0" anchor="t" anchorCtr="0">
                          <a:spAutoFit/>
                        </wps:bodyPr>
                      </wps:wsp>
                      <wps:wsp>
                        <wps:cNvPr id="122" name="Rectangle 736"/>
                        <wps:cNvSpPr>
                          <a:spLocks noChangeArrowheads="1"/>
                        </wps:cNvSpPr>
                        <wps:spPr bwMode="auto">
                          <a:xfrm>
                            <a:off x="12420" y="10370"/>
                            <a:ext cx="19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6FD3A" w14:textId="77777777" w:rsidR="007821E4" w:rsidRDefault="007821E4" w:rsidP="007821E4">
                              <w:r>
                                <w:rPr>
                                  <w:color w:val="000000"/>
                                  <w:lang w:val="en-US"/>
                                </w:rPr>
                                <w:t xml:space="preserve">J            3 . 10 </w:t>
                              </w:r>
                              <w:r w:rsidRPr="00A75E7A">
                                <w:rPr>
                                  <w:color w:val="000000"/>
                                  <w:vertAlign w:val="superscript"/>
                                  <w:lang w:val="en-US"/>
                                </w:rPr>
                                <w:t>-5</w:t>
                              </w:r>
                              <w:r>
                                <w:rPr>
                                  <w:color w:val="000000"/>
                                  <w:lang w:val="en-US"/>
                                </w:rPr>
                                <w:t xml:space="preserve">  kgm²</w:t>
                              </w:r>
                            </w:p>
                          </w:txbxContent>
                        </wps:txbx>
                        <wps:bodyPr rot="0" vert="horz" wrap="none" lIns="0" tIns="0" rIns="0" bIns="0" anchor="t" anchorCtr="0">
                          <a:spAutoFit/>
                        </wps:bodyPr>
                      </wps:wsp>
                      <wps:wsp>
                        <wps:cNvPr id="123" name="Rectangle 737"/>
                        <wps:cNvSpPr>
                          <a:spLocks noChangeArrowheads="1"/>
                        </wps:cNvSpPr>
                        <wps:spPr bwMode="auto">
                          <a:xfrm>
                            <a:off x="7843" y="10764"/>
                            <a:ext cx="35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D5EFE" w14:textId="77777777" w:rsidR="007821E4" w:rsidRDefault="007821E4" w:rsidP="007821E4">
                              <w:r w:rsidRPr="00711D49">
                                <w:rPr>
                                  <w:color w:val="000000"/>
                                </w:rPr>
                                <w:t xml:space="preserve"> : couple dû à la pesanteur ramené sur l</w:t>
                              </w:r>
                            </w:p>
                          </w:txbxContent>
                        </wps:txbx>
                        <wps:bodyPr rot="0" vert="horz" wrap="none" lIns="0" tIns="0" rIns="0" bIns="0" anchor="t" anchorCtr="0">
                          <a:spAutoFit/>
                        </wps:bodyPr>
                      </wps:wsp>
                      <wps:wsp>
                        <wps:cNvPr id="124" name="Rectangle 738"/>
                        <wps:cNvSpPr>
                          <a:spLocks noChangeArrowheads="1"/>
                        </wps:cNvSpPr>
                        <wps:spPr bwMode="auto">
                          <a:xfrm>
                            <a:off x="11591" y="10764"/>
                            <a:ext cx="40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E7BC2" w14:textId="77777777" w:rsidR="007821E4" w:rsidRDefault="007821E4" w:rsidP="007821E4">
                              <w:r w:rsidRPr="00711D49">
                                <w:rPr>
                                  <w:color w:val="000000"/>
                                </w:rPr>
                                <w:t>'arbre moteur C          0,075 N.m   (2 masses)</w:t>
                              </w:r>
                            </w:p>
                          </w:txbxContent>
                        </wps:txbx>
                        <wps:bodyPr rot="0" vert="horz" wrap="none" lIns="0" tIns="0" rIns="0" bIns="0" anchor="t" anchorCtr="0">
                          <a:spAutoFit/>
                        </wps:bodyPr>
                      </wps:wsp>
                      <wps:wsp>
                        <wps:cNvPr id="125" name="Rectangle 739"/>
                        <wps:cNvSpPr>
                          <a:spLocks noChangeArrowheads="1"/>
                        </wps:cNvSpPr>
                        <wps:spPr bwMode="auto">
                          <a:xfrm>
                            <a:off x="7930" y="11158"/>
                            <a:ext cx="36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7318E" w14:textId="77777777" w:rsidR="007821E4" w:rsidRDefault="007821E4" w:rsidP="007821E4">
                              <w:r w:rsidRPr="00711D49">
                                <w:rPr>
                                  <w:color w:val="000000"/>
                                </w:rPr>
                                <w:t xml:space="preserve"> : couple dû aux frottements secs ramené</w:t>
                              </w:r>
                            </w:p>
                          </w:txbxContent>
                        </wps:txbx>
                        <wps:bodyPr rot="0" vert="horz" wrap="none" lIns="0" tIns="0" rIns="0" bIns="0" anchor="t" anchorCtr="0">
                          <a:spAutoFit/>
                        </wps:bodyPr>
                      </wps:wsp>
                      <wps:wsp>
                        <wps:cNvPr id="126" name="Rectangle 740"/>
                        <wps:cNvSpPr>
                          <a:spLocks noChangeArrowheads="1"/>
                        </wps:cNvSpPr>
                        <wps:spPr bwMode="auto">
                          <a:xfrm>
                            <a:off x="11830" y="11158"/>
                            <a:ext cx="16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41345" w14:textId="77777777" w:rsidR="007821E4" w:rsidRDefault="007821E4" w:rsidP="007821E4">
                              <w:r>
                                <w:rPr>
                                  <w:color w:val="000000"/>
                                  <w:lang w:val="en-US"/>
                                </w:rPr>
                                <w:t xml:space="preserve"> sur l'arbre moteur   </w:t>
                              </w:r>
                            </w:p>
                          </w:txbxContent>
                        </wps:txbx>
                        <wps:bodyPr rot="0" vert="horz" wrap="none" lIns="0" tIns="0" rIns="0" bIns="0" anchor="t" anchorCtr="0">
                          <a:spAutoFit/>
                        </wps:bodyPr>
                      </wps:wsp>
                      <wps:wsp>
                        <wps:cNvPr id="127" name="Rectangle 741"/>
                        <wps:cNvSpPr>
                          <a:spLocks noChangeArrowheads="1"/>
                        </wps:cNvSpPr>
                        <wps:spPr bwMode="auto">
                          <a:xfrm>
                            <a:off x="7464" y="1076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894C4" w14:textId="77777777" w:rsidR="007821E4" w:rsidRDefault="007821E4" w:rsidP="007821E4">
                              <w:r>
                                <w:rPr>
                                  <w:i/>
                                  <w:iCs/>
                                  <w:color w:val="000000"/>
                                  <w:lang w:val="en-US"/>
                                </w:rPr>
                                <w:t>C</w:t>
                              </w:r>
                            </w:p>
                          </w:txbxContent>
                        </wps:txbx>
                        <wps:bodyPr rot="0" vert="horz" wrap="none" lIns="0" tIns="0" rIns="0" bIns="0" anchor="t" anchorCtr="0">
                          <a:spAutoFit/>
                        </wps:bodyPr>
                      </wps:wsp>
                      <wps:wsp>
                        <wps:cNvPr id="128" name="Rectangle 742"/>
                        <wps:cNvSpPr>
                          <a:spLocks noChangeArrowheads="1"/>
                        </wps:cNvSpPr>
                        <wps:spPr bwMode="auto">
                          <a:xfrm>
                            <a:off x="7464" y="1115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33F56" w14:textId="77777777" w:rsidR="007821E4" w:rsidRDefault="007821E4" w:rsidP="007821E4">
                              <w:r>
                                <w:rPr>
                                  <w:i/>
                                  <w:iCs/>
                                  <w:color w:val="000000"/>
                                  <w:lang w:val="en-US"/>
                                </w:rPr>
                                <w:t>C</w:t>
                              </w:r>
                            </w:p>
                          </w:txbxContent>
                        </wps:txbx>
                        <wps:bodyPr rot="0" vert="horz" wrap="none" lIns="0" tIns="0" rIns="0" bIns="0" anchor="t" anchorCtr="0">
                          <a:spAutoFit/>
                        </wps:bodyPr>
                      </wps:wsp>
                      <wps:wsp>
                        <wps:cNvPr id="129" name="Rectangle 743"/>
                        <wps:cNvSpPr>
                          <a:spLocks noChangeArrowheads="1"/>
                        </wps:cNvSpPr>
                        <wps:spPr bwMode="auto">
                          <a:xfrm>
                            <a:off x="12740" y="10343"/>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BE8B1" w14:textId="77777777" w:rsidR="007821E4" w:rsidRDefault="007821E4" w:rsidP="007821E4">
                              <w:r>
                                <w:rPr>
                                  <w:rFonts w:ascii="Symbol" w:hAnsi="Symbol" w:cs="Symbol"/>
                                  <w:color w:val="000000"/>
                                  <w:lang w:val="en-US"/>
                                </w:rPr>
                                <w:t></w:t>
                              </w:r>
                            </w:p>
                          </w:txbxContent>
                        </wps:txbx>
                        <wps:bodyPr rot="0" vert="horz" wrap="none" lIns="0" tIns="0" rIns="0" bIns="0" anchor="t" anchorCtr="0">
                          <a:spAutoFit/>
                        </wps:bodyPr>
                      </wps:wsp>
                      <wps:wsp>
                        <wps:cNvPr id="130" name="Rectangle 744"/>
                        <wps:cNvSpPr>
                          <a:spLocks noChangeArrowheads="1"/>
                        </wps:cNvSpPr>
                        <wps:spPr bwMode="auto">
                          <a:xfrm>
                            <a:off x="13352" y="10737"/>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42AED" w14:textId="77777777" w:rsidR="007821E4" w:rsidRDefault="007821E4" w:rsidP="007821E4">
                              <w:r>
                                <w:rPr>
                                  <w:rFonts w:ascii="Symbol" w:hAnsi="Symbol" w:cs="Symbol"/>
                                  <w:color w:val="000000"/>
                                  <w:lang w:val="en-US"/>
                                </w:rPr>
                                <w:t></w:t>
                              </w:r>
                            </w:p>
                          </w:txbxContent>
                        </wps:txbx>
                        <wps:bodyPr rot="0" vert="horz" wrap="none" lIns="0" tIns="0" rIns="0" bIns="0" anchor="t" anchorCtr="0">
                          <a:spAutoFit/>
                        </wps:bodyPr>
                      </wps:wsp>
                    </wpg:wgp>
                  </a:graphicData>
                </a:graphic>
                <wp14:sizeRelH relativeFrom="page">
                  <wp14:pctWidth>0</wp14:pctWidth>
                </wp14:sizeRelH>
                <wp14:sizeRelV relativeFrom="page">
                  <wp14:pctHeight>0</wp14:pctHeight>
                </wp14:sizeRelV>
              </wp:anchor>
            </w:drawing>
          </mc:Choice>
          <mc:Fallback>
            <w:pict>
              <v:group w14:anchorId="16737EB0" id="Grouper 100" o:spid="_x0000_s1114" style="position:absolute;left:0;text-align:left;margin-left:-11.05pt;margin-top:7.2pt;width:511.2pt;height:126.3pt;z-index:251707904;mso-position-horizontal-relative:text;mso-position-vertical-relative:text" coordorigin="7436,9198" coordsize="10224,252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">
                <o:lock v:ext="edit" aspectratio="t"/>
                <v:rect id="AutoShape 716" o:spid="_x0000_s1115" style="position:absolute;left:7436;top:9198;width:10224;height:25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Pj6JwgAA&#10;ANwAAAAPAAAAZHJzL2Rvd25yZXYueG1sRE9Ni8IwEL0L/ocwghfRVA+yVKOIIFtEEOuu56EZ22Iz&#10;qU227f77jSDsbR7vc9bb3lSipcaVlhXMZxEI4szqknMFX9fD9AOE88gaK8uk4JccbDfDwRpjbTu+&#10;UJv6XIQQdjEqKLyvYyldVpBBN7M1ceDutjHoA2xyqRvsQrip5CKKltJgyaGhwJr2BWWP9Mco6LJz&#10;e7uePuV5ckssP5PnPv0+KjUe9bsVCE+9/xe/3YkO86M5vJ4JF8jN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E+PonCAAAA3AAAAA8AAAAAAAAAAAAAAAAAlwIAAGRycy9kb3du&#10;cmV2LnhtbFBLBQYAAAAABAAEAPUAAACGAwAAAAA=&#10;" filled="f" stroked="f">
                  <o:lock v:ext="edit" aspectratio="t" text="t"/>
                </v:rect>
                <v:rect id="Rectangle 717" o:spid="_x0000_s1116" style="position:absolute;left:11215;top:9597;width:78;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hYQCvwAA&#10;ANwAAAAPAAAAZHJzL2Rvd25yZXYueG1sRE/NagIxEL4LfYcwhd40cQ9FVqMUQdDixbUPMGxmf2gy&#10;WZLobt/eCEJv8/H9zmY3OSvuFGLvWcNyoUAQ19703Gr4uR7mKxAxIRu0nknDH0XYbd9mGyyNH/lC&#10;9yq1IodwLFFDl9JQShnrjhzGhR+IM9f44DBlGFppAo453FlZKPUpHfacGzocaN9R/VvdnAZ5rQ7j&#10;qrJB+e+iOdvT8dKQ1/rjffpag0g0pX/xy300eb4q4PlMvkBu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eFhAK/AAAA3AAAAA8AAAAAAAAAAAAAAAAAlwIAAGRycy9kb3ducmV2&#10;LnhtbFBLBQYAAAAABAAEAPUAAACDAwAAAAA=&#10;" filled="f" stroked="f">
                  <v:textbox style="mso-fit-shape-to-text:t" inset="0,0,0,0">
                    <w:txbxContent>
                      <w:p w14:paraId="05D2D23B" w14:textId="77777777" w:rsidR="007821E4" w:rsidRDefault="007821E4" w:rsidP="007821E4">
                        <w:r>
                          <w:rPr>
                            <w:color w:val="000000"/>
                            <w:sz w:val="14"/>
                            <w:szCs w:val="14"/>
                            <w:lang w:val="en-US"/>
                          </w:rPr>
                          <w:t>5</w:t>
                        </w:r>
                      </w:p>
                    </w:txbxContent>
                  </v:textbox>
                </v:rect>
                <v:rect id="Rectangle 718" o:spid="_x0000_s1117" style="position:absolute;left:14162;top:9987;width:125;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ySGZvwAA&#10;ANwAAAAPAAAAZHJzL2Rvd25yZXYueG1sRE/bagIxEH0X+g9hCn1zEy2I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jJIZm/AAAA3AAAAA8AAAAAAAAAAAAAAAAAlwIAAGRycy9kb3ducmV2&#10;LnhtbFBLBQYAAAAABAAEAPUAAACDAwAAAAA=&#10;" filled="f" stroked="f">
                  <v:textbox style="mso-fit-shape-to-text:t" inset="0,0,0,0">
                    <w:txbxContent>
                      <w:p w14:paraId="08C52F31" w14:textId="77777777" w:rsidR="007821E4" w:rsidRDefault="007821E4" w:rsidP="007821E4">
                        <w:r>
                          <w:rPr>
                            <w:color w:val="000000"/>
                            <w:sz w:val="14"/>
                            <w:szCs w:val="14"/>
                            <w:lang w:val="en-US"/>
                          </w:rPr>
                          <w:t>-1</w:t>
                        </w:r>
                      </w:p>
                    </w:txbxContent>
                  </v:textbox>
                </v:rect>
                <v:rect id="Rectangle 719" o:spid="_x0000_s1118" style="position:absolute;left:7664;top:10157;width:234;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ILntvwAA&#10;ANwAAAAPAAAAZHJzL2Rvd25yZXYueG1sRE/bagIxEH0X+g9hCn1zE6WI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cgue2/AAAA3AAAAA8AAAAAAAAAAAAAAAAAlwIAAGRycy9kb3ducmV2&#10;LnhtbFBLBQYAAAAABAAEAPUAAACDAwAAAAA=&#10;" filled="f" stroked="f">
                  <v:textbox style="mso-fit-shape-to-text:t" inset="0,0,0,0">
                    <w:txbxContent>
                      <w:p w14:paraId="747D64D4" w14:textId="77777777" w:rsidR="007821E4" w:rsidRDefault="007821E4" w:rsidP="007821E4">
                        <w:r>
                          <w:rPr>
                            <w:color w:val="000000"/>
                            <w:sz w:val="14"/>
                            <w:szCs w:val="14"/>
                            <w:lang w:val="en-US"/>
                          </w:rPr>
                          <w:t>mm</w:t>
                        </w:r>
                      </w:p>
                    </w:txbxContent>
                  </v:textbox>
                </v:rect>
                <v:rect id="Rectangle 720" o:spid="_x0000_s1119" style="position:absolute;left:7608;top:10522;width:156;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bBx2vwAA&#10;ANwAAAAPAAAAZHJzL2Rvd25yZXYueG1sRE/bagIxEH0X+g9hCn1zE4WK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hsHHa/AAAA3AAAAA8AAAAAAAAAAAAAAAAAlwIAAGRycy9kb3ducmV2&#10;LnhtbFBLBQYAAAAABAAEAPUAAACDAwAAAAA=&#10;" filled="f" stroked="f">
                  <v:textbox style="mso-fit-shape-to-text:t" inset="0,0,0,0">
                    <w:txbxContent>
                      <w:p w14:paraId="45F51E79" w14:textId="77777777" w:rsidR="007821E4" w:rsidRDefault="007821E4" w:rsidP="007821E4">
                        <w:r>
                          <w:rPr>
                            <w:color w:val="000000"/>
                            <w:sz w:val="14"/>
                            <w:szCs w:val="14"/>
                            <w:lang w:val="en-US"/>
                          </w:rPr>
                          <w:t>eq</w:t>
                        </w:r>
                      </w:p>
                    </w:txbxContent>
                  </v:textbox>
                </v:rect>
                <v:rect id="Rectangle 721" o:spid="_x0000_s1120" style="position:absolute;left:7641;top:9225;width:3969;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voIBvgAA&#10;ANwAAAAPAAAAZHJzL2Rvd25yZXYueG1sRE/NagIxEL4XfIcwQm810YPIahQRBCu9uPoAw2b2B5PJ&#10;kkR3+/amUPA2H9/vbHajs+JJIXaeNcxnCgRx5U3HjYbb9fi1AhETskHrmTT8UoTddvKxwcL4gS/0&#10;LFMjcgjHAjW0KfWFlLFqyWGc+Z44c7UPDlOGoZEm4JDDnZULpZbSYce5ocWeDi1V9/LhNMhreRxW&#10;pQ3Knxf1j/0+XWryWn9Ox/0aRKIxvcX/7pPJ89US/p7JF8jt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iL6CAb4AAADcAAAADwAAAAAAAAAAAAAAAACXAgAAZHJzL2Rvd25yZXYu&#10;eG1sUEsFBgAAAAAEAAQA9QAAAIIDAAAAAA==&#10;" filled="f" stroked="f">
                  <v:textbox style="mso-fit-shape-to-text:t" inset="0,0,0,0">
                    <w:txbxContent>
                      <w:p w14:paraId="52CDDD5D" w14:textId="77777777" w:rsidR="007821E4" w:rsidRDefault="007821E4" w:rsidP="007821E4">
                        <w:r w:rsidRPr="00711D49">
                          <w:rPr>
                            <w:color w:val="000000"/>
                          </w:rPr>
                          <w:t xml:space="preserve"> : résistance aux bornes du moteur           0,3 </w:t>
                        </w:r>
                      </w:p>
                    </w:txbxContent>
                  </v:textbox>
                </v:rect>
                <v:rect id="Rectangle 722" o:spid="_x0000_s1121" style="position:absolute;left:7476;top:9615;width:3770;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8ieavwAA&#10;ANwAAAAPAAAAZHJzL2Rvd25yZXYueG1sRE/NagIxEL4LfYcwhd7cRA9VVqMUQdDSi6sPMGxmf2gy&#10;WZLobt++KRS8zcf3O9v95Kx4UIi9Zw2LQoEgrr3pudVwux7naxAxIRu0nknDD0XY715mWyyNH/lC&#10;jyq1IodwLFFDl9JQShnrjhzGwg/EmWt8cJgyDK00Accc7qxcKvUuHfacGzoc6NBR/V3dnQZ5rY7j&#10;urJB+c9l82XPp0tDXuu31+ljAyLRlJ7if/fJ5PlqBX/P5Avk7h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fyJ5q/AAAA3AAAAA8AAAAAAAAAAAAAAAAAlwIAAGRycy9kb3ducmV2&#10;LnhtbFBLBQYAAAAABAAEAPUAAACDAwAAAAA=&#10;" filled="f" stroked="f">
                  <v:textbox style="mso-fit-shape-to-text:t" inset="0,0,0,0">
                    <w:txbxContent>
                      <w:p w14:paraId="4EF1C7C6" w14:textId="77777777" w:rsidR="007821E4" w:rsidRDefault="007821E4" w:rsidP="007821E4">
                        <w:r w:rsidRPr="00711D49">
                          <w:rPr>
                            <w:color w:val="000000"/>
                          </w:rPr>
                          <w:t>L : inductance du bobinage L     8,2.10    H</w:t>
                        </w:r>
                      </w:p>
                    </w:txbxContent>
                  </v:textbox>
                </v:rect>
                <v:rect id="Rectangle 723" o:spid="_x0000_s1122" style="position:absolute;left:7476;top:10005;width:3603;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bbPowgAA&#10;ANwAAAAPAAAAZHJzL2Rvd25yZXYueG1sRI/NagMxDITvhbyDUaC3xk4OJWzjhBAIpKWXbPoAYq39&#10;oba82E52+/bVodCbxIxmPu0Oc/DqQSkPkS2sVwYUcRPdwJ2Fr9v5ZQsqF2SHPjJZ+KEMh/3iaYeV&#10;ixNf6VGXTkkI5wot9KWMlda56SlgXsWRWLQ2poBF1tRpl3CS8OD1xphXHXBgaehxpFNPzXd9Dxb0&#10;rT5P29onEz827ad/v1xbitY+L+fjG6hCc/k3/11fnOAboZVnZAK9/w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ts+jCAAAA3AAAAA8AAAAAAAAAAAAAAAAAlwIAAGRycy9kb3du&#10;cmV2LnhtbFBLBQYAAAAABAAEAPUAAACGAwAAAAA=&#10;" filled="f" stroked="f">
                  <v:textbox style="mso-fit-shape-to-text:t" inset="0,0,0,0">
                    <w:txbxContent>
                      <w:p w14:paraId="3DA50C8B" w14:textId="77777777" w:rsidR="007821E4" w:rsidRDefault="007821E4" w:rsidP="007821E4">
                        <w:r w:rsidRPr="00711D49">
                          <w:rPr>
                            <w:color w:val="000000"/>
                          </w:rPr>
                          <w:t>K : constante de couple ou de vitesse du</w:t>
                        </w:r>
                      </w:p>
                    </w:txbxContent>
                  </v:textbox>
                </v:rect>
                <v:rect id="Rectangle 724" o:spid="_x0000_s1123" style="position:absolute;left:11467;top:10005;width:225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IRZzvwAA&#10;ANwAAAAPAAAAZHJzL2Rvd25yZXYueG1sRE/NagIxEL4XfIcwQm810UOxW6OIIGjx4toHGDazP5hM&#10;liS669ubgtDbfHy/s9qMzoo7hdh51jCfKRDElTcdNxp+L/uPJYiYkA1az6ThQRE268nbCgvjBz7T&#10;vUyNyCEcC9TQptQXUsaqJYdx5nvizNU+OEwZhkaagEMOd1YulPqUDjvODS32tGupupY3p0Feyv2w&#10;LG1Q/mdRn+zxcK7Ja/0+HbffIBKN6V/8ch9Mnq++4O+ZfIFcPw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khFnO/AAAA3AAAAA8AAAAAAAAAAAAAAAAAlwIAAGRycy9kb3ducmV2&#10;LnhtbFBLBQYAAAAABAAEAPUAAACDAwAAAAA=&#10;" filled="f" stroked="f">
                  <v:textbox style="mso-fit-shape-to-text:t" inset="0,0,0,0">
                    <w:txbxContent>
                      <w:p w14:paraId="271E5F23" w14:textId="77777777" w:rsidR="007821E4" w:rsidRDefault="007821E4" w:rsidP="007821E4">
                        <w:r>
                          <w:rPr>
                            <w:color w:val="000000"/>
                            <w:lang w:val="en-US"/>
                          </w:rPr>
                          <w:t xml:space="preserve"> moteur  K       0,03 Nm.A</w:t>
                        </w:r>
                      </w:p>
                    </w:txbxContent>
                  </v:textbox>
                </v:rect>
                <v:rect id="Rectangle 725" o:spid="_x0000_s1124" style="position:absolute;left:7775;top:10370;width:3396;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wikzwgAA&#10;ANwAAAAPAAAAZHJzL2Rvd25yZXYueG1sRI9PawIxEMXvhX6HMIXealYPIqtRpCCoeHHtBxg2s38w&#10;mSxJ6q7f3jkUepvhvXnvN5vd5J16UEx9YAPzWQGKuA6259bAz+3wtQKVMrJFF5gMPCnBbvv+tsHS&#10;hpGv9KhyqySEU4kGupyHUutUd+QxzcJALFoToscsa2y1jThKuHd6URRL7bFnaehwoO+O6nv16w3o&#10;W3UYV5WLRTgvmos7Ha8NBWM+P6b9GlSmKf+b/66PVvDngi/PyAR6+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CKTPCAAAA3AAAAA8AAAAAAAAAAAAAAAAAlwIAAGRycy9kb3du&#10;cmV2LnhtbFBLBQYAAAAABAAEAPUAAACGAwAAAAA=&#10;" filled="f" stroked="f">
                  <v:textbox style="mso-fit-shape-to-text:t" inset="0,0,0,0">
                    <w:txbxContent>
                      <w:p w14:paraId="20CB1018" w14:textId="77777777" w:rsidR="007821E4" w:rsidRDefault="007821E4" w:rsidP="007821E4">
                        <w:r>
                          <w:rPr>
                            <w:color w:val="000000"/>
                            <w:lang w:val="en-US"/>
                          </w:rPr>
                          <w:t xml:space="preserve"> : inertie équivalente ramenée sur l'arb</w:t>
                        </w:r>
                      </w:p>
                    </w:txbxContent>
                  </v:textbox>
                </v:rect>
                <v:rect id="Rectangle 726" o:spid="_x0000_s1125" style="position:absolute;left:11439;top:10370;width:856;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joyovgAA&#10;ANwAAAAPAAAAZHJzL2Rvd25yZXYueG1sRE/NisIwEL4LvkMYYW+a1sMi1SgiCCperPsAQzP9wWRS&#10;kmjr25uFhb3Nx/c7m91ojXiRD51jBfkiA0FcOd1xo+DnfpyvQISIrNE4JgVvCrDbTicbLLQb+Eav&#10;MjYihXAoUEEbY19IGaqWLIaF64kTVztvMSboG6k9DincGrnMsm9psePU0GJPh5aqR/m0CuS9PA6r&#10;0vjMXZb11ZxPt5qcUl+zcb8GEWmM/+I/90mn+XkO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go6MqL4AAADcAAAADwAAAAAAAAAAAAAAAACXAgAAZHJzL2Rvd25yZXYu&#10;eG1sUEsFBgAAAAAEAAQA9QAAAIIDAAAAAA==&#10;" filled="f" stroked="f">
                  <v:textbox style="mso-fit-shape-to-text:t" inset="0,0,0,0">
                    <w:txbxContent>
                      <w:p w14:paraId="75F4B6EB" w14:textId="77777777" w:rsidR="007821E4" w:rsidRDefault="007821E4" w:rsidP="007821E4">
                        <w:r>
                          <w:rPr>
                            <w:color w:val="000000"/>
                            <w:lang w:val="en-US"/>
                          </w:rPr>
                          <w:t xml:space="preserve">re moteur </w:t>
                        </w:r>
                      </w:p>
                    </w:txbxContent>
                  </v:textbox>
                </v:rect>
                <v:rect id="Rectangle 727" o:spid="_x0000_s1126" style="position:absolute;left:7479;top:9225;width:3504;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XBLfvgAA&#10;ANwAAAAPAAAAZHJzL2Rvd25yZXYueG1sRE/NisIwEL4LvkMYYW+a2sMi1SgiCCperPsAQzP9wWRS&#10;kmjr25uFhb3Nx/c7m91ojXiRD51jBctFBoK4crrjRsHP/ThfgQgRWaNxTAreFGC3nU42WGg38I1e&#10;ZWxECuFQoII2xr6QMlQtWQwL1xMnrnbeYkzQN1J7HFK4NTLPsm9psePU0GJPh5aqR/m0CuS9PA6r&#10;0vjMXfL6as6nW01Oqa/ZuF+DiDTGf/Gf+6TT/GUO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clwS374AAADcAAAADwAAAAAAAAAAAAAAAACXAgAAZHJzL2Rvd25yZXYu&#10;eG1sUEsFBgAAAAAEAAQA9QAAAIIDAAAAAA==&#10;" filled="f" stroked="f">
                  <v:textbox style="mso-fit-shape-to-text:t" inset="0,0,0,0">
                    <w:txbxContent>
                      <w:p w14:paraId="34C7C05C" w14:textId="77777777" w:rsidR="007821E4" w:rsidRDefault="007821E4" w:rsidP="007821E4">
                        <w:r>
                          <w:rPr>
                            <w:i/>
                            <w:iCs/>
                            <w:color w:val="000000"/>
                            <w:lang w:val="en-US"/>
                          </w:rPr>
                          <w:t>R                                                         R</w:t>
                        </w:r>
                      </w:p>
                    </w:txbxContent>
                  </v:textbox>
                </v:rect>
                <v:rect id="Rectangle 728" o:spid="_x0000_s1127" style="position:absolute;left:7482;top:10370;width:14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ELdEvgAA&#10;ANwAAAAPAAAAZHJzL2Rvd25yZXYueG1sRE/bisIwEH1f8B/CCL6tqS4s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HRC3RL4AAADcAAAADwAAAAAAAAAAAAAAAACXAgAAZHJzL2Rvd25yZXYu&#10;eG1sUEsFBgAAAAAEAAQA9QAAAIIDAAAAAA==&#10;" filled="f" stroked="f">
                  <v:textbox style="mso-fit-shape-to-text:t" inset="0,0,0,0">
                    <w:txbxContent>
                      <w:p w14:paraId="0DAC1FA2" w14:textId="77777777" w:rsidR="007821E4" w:rsidRDefault="007821E4" w:rsidP="007821E4">
                        <w:r>
                          <w:rPr>
                            <w:i/>
                            <w:iCs/>
                            <w:color w:val="000000"/>
                            <w:lang w:val="en-US"/>
                          </w:rPr>
                          <w:t>J</w:t>
                        </w:r>
                      </w:p>
                    </w:txbxContent>
                  </v:textbox>
                </v:rect>
                <v:rect id="Rectangle 729" o:spid="_x0000_s1128" style="position:absolute;left:11139;top:9581;width:77;height:17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S8wvgAA&#10;ANwAAAAPAAAAZHJzL2Rvd25yZXYueG1sRE/bisIwEH1f8B/CCL6tqbIs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kvkvML4AAADcAAAADwAAAAAAAAAAAAAAAACXAgAAZHJzL2Rvd25yZXYu&#10;eG1sUEsFBgAAAAAEAAQA9QAAAIIDAAAAAA==&#10;" filled="f" stroked="f">
                  <v:textbox style="mso-fit-shape-to-text:t" inset="0,0,0,0">
                    <w:txbxContent>
                      <w:p w14:paraId="64F64DD3" w14:textId="77777777" w:rsidR="007821E4" w:rsidRDefault="007821E4" w:rsidP="007821E4">
                        <w:r>
                          <w:rPr>
                            <w:rFonts w:ascii="Symbol" w:hAnsi="Symbol" w:cs="Symbol"/>
                            <w:color w:val="000000"/>
                            <w:sz w:val="14"/>
                            <w:szCs w:val="14"/>
                            <w:lang w:val="en-US"/>
                          </w:rPr>
                          <w:t></w:t>
                        </w:r>
                      </w:p>
                    </w:txbxContent>
                  </v:textbox>
                </v:rect>
                <v:rect id="Rectangle 730" o:spid="_x0000_s1129" style="position:absolute;left:11178;top:9198;width:914;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tYqrvgAA&#10;ANwAAAAPAAAAZHJzL2Rvd25yZXYueG1sRE/bisIwEH1f8B/CCL6tqcIu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WKq74AAADcAAAADwAAAAAAAAAAAAAAAACXAgAAZHJzL2Rvd25yZXYu&#10;eG1sUEsFBgAAAAAEAAQA9QAAAIIDAAAAAA==&#10;" filled="f" stroked="f">
                  <v:textbox style="mso-fit-shape-to-text:t" inset="0,0,0,0">
                    <w:txbxContent>
                      <w:p w14:paraId="24723384" w14:textId="77777777" w:rsidR="007821E4" w:rsidRDefault="007821E4" w:rsidP="007821E4">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p>
                    </w:txbxContent>
                  </v:textbox>
                </v:rect>
                <v:rect id="Rectangle 731" o:spid="_x0000_s1130" style="position:absolute;left:10339;top:9588;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ZxTcvgAA&#10;ANwAAAAPAAAAZHJzL2Rvd25yZXYueG1sRE/LqsIwEN0L/kMY4e401YVINYoIglfuxuoHDM30gcmk&#10;JNH2/r0RBHdzOM/Z7AZrxJN8aB0rmM8yEMSl0y3XCm7X43QFIkRkjcYxKfinALvteLTBXLueL/Qs&#10;Yi1SCIccFTQxdrmUoWzIYpi5jjhxlfMWY4K+ltpjn8KtkYssW0qLLaeGBjs6NFTei4dVIK/FsV8V&#10;xmfuvKj+zO/pUpFT6mcy7NcgIg3xK/64TzrNny/h/Uy6QG5f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DWcU3L4AAADcAAAADwAAAAAAAAAAAAAAAACXAgAAZHJzL2Rvd25yZXYu&#10;eG1sUEsFBgAAAAAEAAQA9QAAAIIDAAAAAA==&#10;" filled="f" stroked="f">
                  <v:textbox style="mso-fit-shape-to-text:t" inset="0,0,0,0">
                    <w:txbxContent>
                      <w:p w14:paraId="43E73756" w14:textId="77777777" w:rsidR="007821E4" w:rsidRDefault="007821E4" w:rsidP="007821E4">
                        <w:r>
                          <w:rPr>
                            <w:rFonts w:ascii="Symbol" w:hAnsi="Symbol" w:cs="Symbol"/>
                            <w:color w:val="000000"/>
                            <w:lang w:val="en-US"/>
                          </w:rPr>
                          <w:t></w:t>
                        </w:r>
                      </w:p>
                    </w:txbxContent>
                  </v:textbox>
                </v:rect>
                <v:rect id="Rectangle 732" o:spid="_x0000_s1131" style="position:absolute;left:12635;top:9978;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K7FHvwAA&#10;ANwAAAAPAAAAZHJzL2Rvd25yZXYueG1sRE/NisIwEL4v+A5hBG9rqoddqUYRQdDFi9UHGJrpDyaT&#10;kkRb394Iwt7m4/ud1WawRjzIh9axgtk0A0FcOt1yreB62X8vQISIrNE4JgVPCrBZj75WmGvX85ke&#10;RaxFCuGQo4Imxi6XMpQNWQxT1xEnrnLeYkzQ11J77FO4NXKeZT/SYsupocGOdg2Vt+JuFchLse8X&#10;hfGZ+5tXJ3M8nCtySk3Gw3YJItIQ/8Uf90Gn+bNfeD+TLpDr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IrsUe/AAAA3AAAAA8AAAAAAAAAAAAAAAAAlwIAAGRycy9kb3ducmV2&#10;LnhtbFBLBQYAAAAABAAEAPUAAACDAwAAAAA=&#10;" filled="f" stroked="f">
                  <v:textbox style="mso-fit-shape-to-text:t" inset="0,0,0,0">
                    <w:txbxContent>
                      <w:p w14:paraId="5537B14C" w14:textId="77777777" w:rsidR="007821E4" w:rsidRDefault="007821E4" w:rsidP="007821E4">
                        <w:r>
                          <w:rPr>
                            <w:rFonts w:ascii="Symbol" w:hAnsi="Symbol" w:cs="Symbol"/>
                            <w:color w:val="000000"/>
                            <w:lang w:val="en-US"/>
                          </w:rPr>
                          <w:t></w:t>
                        </w:r>
                      </w:p>
                    </w:txbxContent>
                  </v:textbox>
                </v:rect>
                <v:rect id="Rectangle 733" o:spid="_x0000_s1132" style="position:absolute;left:12527;top:10522;width:156;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tCU1wgAA&#10;ANwAAAAPAAAAZHJzL2Rvd25yZXYueG1sRI9PawIxEMXvhX6HMIXealYPIqtRpCCoeHHtBxg2s38w&#10;mSxJ6q7f3jkUepvhvXnvN5vd5J16UEx9YAPzWQGKuA6259bAz+3wtQKVMrJFF5gMPCnBbvv+tsHS&#10;hpGv9KhyqySEU4kGupyHUutUd+QxzcJALFoToscsa2y1jThKuHd6URRL7bFnaehwoO+O6nv16w3o&#10;W3UYV5WLRTgvmos7Ha8NBWM+P6b9GlSmKf+b/66PVvDnQivPyAR6+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O0JTXCAAAA3AAAAA8AAAAAAAAAAAAAAAAAlwIAAGRycy9kb3du&#10;cmV2LnhtbFBLBQYAAAAABAAEAPUAAACGAwAAAAA=&#10;" filled="f" stroked="f">
                  <v:textbox style="mso-fit-shape-to-text:t" inset="0,0,0,0">
                    <w:txbxContent>
                      <w:p w14:paraId="21C2EB0E" w14:textId="77777777" w:rsidR="007821E4" w:rsidRDefault="007821E4" w:rsidP="007821E4">
                        <w:r>
                          <w:rPr>
                            <w:color w:val="000000"/>
                            <w:sz w:val="14"/>
                            <w:szCs w:val="14"/>
                            <w:lang w:val="en-US"/>
                          </w:rPr>
                          <w:t>eq</w:t>
                        </w:r>
                      </w:p>
                    </w:txbxContent>
                  </v:textbox>
                </v:rect>
                <v:rect id="Rectangle 734" o:spid="_x0000_s1133" style="position:absolute;left:7626;top:10916;width:452;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ruOOwwAA&#10;ANwAAAAPAAAAZHJzL2Rvd25yZXYueG1sRI/NasMwEITvhb6D2EJujVwfSnCjhFIwuKWXOHmAxVr/&#10;UGllJDV23757COS2y8zOfLs/rt6pK8U0BTbwsi1AEXfBTjwYuJzr5x2olJEtusBk4I8SHA+PD3us&#10;bFj4RNc2D0pCOFVoYMx5rrRO3Uge0zbMxKL1IXrMssZB24iLhHuny6J41R4nloYRZ/oYqftpf70B&#10;fW7rZde6WISvsv92n82pp2DM5ml9fwOVac138+26sYJfCr48IxPow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ruOOwwAAANwAAAAPAAAAAAAAAAAAAAAAAJcCAABkcnMvZG93&#10;bnJldi54bWxQSwUGAAAAAAQABAD1AAAAhwMAAAAA&#10;" filled="f" stroked="f">
                  <v:textbox style="mso-fit-shape-to-text:t" inset="0,0,0,0">
                    <w:txbxContent>
                      <w:p w14:paraId="62426EBD" w14:textId="77777777" w:rsidR="007821E4" w:rsidRDefault="007821E4" w:rsidP="007821E4">
                        <w:r>
                          <w:rPr>
                            <w:color w:val="000000"/>
                            <w:sz w:val="14"/>
                            <w:szCs w:val="14"/>
                            <w:lang w:val="en-US"/>
                          </w:rPr>
                          <w:t>pespes</w:t>
                        </w:r>
                      </w:p>
                    </w:txbxContent>
                  </v:textbox>
                </v:rect>
                <v:rect id="Rectangle 735" o:spid="_x0000_s1134" style="position:absolute;left:7626;top:11310;width:623;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4kYVvgAA&#10;ANwAAAAPAAAAZHJzL2Rvd25yZXYueG1sRE/NisIwEL4LvkMYYW+a2sMi1SgiCCperPsAQzP9wWRS&#10;kmjr25uFhb3Nx/c7m91ojXiRD51jBctFBoK4crrjRsHP/ThfgQgRWaNxTAreFGC3nU42WGg38I1e&#10;ZWxECuFQoII2xr6QMlQtWQwL1xMnrnbeYkzQN1J7HFK4NTLPsm9psePU0GJPh5aqR/m0CuS9PA6r&#10;0vjMXfL6as6nW01Oqa/ZuF+DiDTGf/Gf+6TT/HwJ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OJGFb4AAADcAAAADwAAAAAAAAAAAAAAAACXAgAAZHJzL2Rvd25yZXYu&#10;eG1sUEsFBgAAAAAEAAQA9QAAAIIDAAAAAA==&#10;" filled="f" stroked="f">
                  <v:textbox style="mso-fit-shape-to-text:t" inset="0,0,0,0">
                    <w:txbxContent>
                      <w:p w14:paraId="5BEC7849" w14:textId="77777777" w:rsidR="007821E4" w:rsidRDefault="007821E4" w:rsidP="007821E4">
                        <w:r>
                          <w:rPr>
                            <w:color w:val="000000"/>
                            <w:sz w:val="14"/>
                            <w:szCs w:val="14"/>
                            <w:lang w:val="en-US"/>
                          </w:rPr>
                          <w:t>resmresm</w:t>
                        </w:r>
                      </w:p>
                    </w:txbxContent>
                  </v:textbox>
                </v:rect>
                <v:rect id="Rectangle 736" o:spid="_x0000_s1135" style="position:absolute;left:12420;top:10370;width:1994;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MNhivwAA&#10;ANwAAAAPAAAAZHJzL2Rvd25yZXYueG1sRE/NisIwEL4LvkMYYW823R4WqUaRBcFdvFh9gKGZ/mAy&#10;KUnWdt/eCIK3+fh+Z7ObrBF38qF3rOAzy0EQ10733Cq4Xg7LFYgQkTUax6TgnwLstvPZBkvtRj7T&#10;vYqtSCEcSlTQxTiUUoa6I4shcwNx4hrnLcYEfSu1xzGFWyOLPP+SFntODR0O9N1Rfav+rAJ5qQ7j&#10;qjI+d79FczI/x3NDTqmPxbRfg4g0xbf45T7qNL8o4PlMukBu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ww2GK/AAAA3AAAAA8AAAAAAAAAAAAAAAAAlwIAAGRycy9kb3ducmV2&#10;LnhtbFBLBQYAAAAABAAEAPUAAACDAwAAAAA=&#10;" filled="f" stroked="f">
                  <v:textbox style="mso-fit-shape-to-text:t" inset="0,0,0,0">
                    <w:txbxContent>
                      <w:p w14:paraId="48D6FD3A" w14:textId="77777777" w:rsidR="007821E4" w:rsidRDefault="007821E4" w:rsidP="007821E4">
                        <w:r>
                          <w:rPr>
                            <w:color w:val="000000"/>
                            <w:lang w:val="en-US"/>
                          </w:rPr>
                          <w:t xml:space="preserve">J            3 . 10 </w:t>
                        </w:r>
                        <w:r w:rsidRPr="00A75E7A">
                          <w:rPr>
                            <w:color w:val="000000"/>
                            <w:vertAlign w:val="superscript"/>
                            <w:lang w:val="en-US"/>
                          </w:rPr>
                          <w:t>-5</w:t>
                        </w:r>
                        <w:r>
                          <w:rPr>
                            <w:color w:val="000000"/>
                            <w:lang w:val="en-US"/>
                          </w:rPr>
                          <w:t xml:space="preserve">  kgm²</w:t>
                        </w:r>
                      </w:p>
                    </w:txbxContent>
                  </v:textbox>
                </v:rect>
                <v:rect id="Rectangle 737" o:spid="_x0000_s1136" style="position:absolute;left:7843;top:10764;width:3525;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H35vwAA&#10;ANwAAAAPAAAAZHJzL2Rvd25yZXYueG1sRE/bisIwEH0X/Icwwr5paoV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N8ffm/AAAA3AAAAA8AAAAAAAAAAAAAAAAAlwIAAGRycy9kb3ducmV2&#10;LnhtbFBLBQYAAAAABAAEAPUAAACDAwAAAAA=&#10;" filled="f" stroked="f">
                  <v:textbox style="mso-fit-shape-to-text:t" inset="0,0,0,0">
                    <w:txbxContent>
                      <w:p w14:paraId="4EAD5EFE" w14:textId="77777777" w:rsidR="007821E4" w:rsidRDefault="007821E4" w:rsidP="007821E4">
                        <w:r w:rsidRPr="00711D49">
                          <w:rPr>
                            <w:color w:val="000000"/>
                          </w:rPr>
                          <w:t xml:space="preserve"> : couple dû à la pesanteur ramené sur l</w:t>
                        </w:r>
                      </w:p>
                    </w:txbxContent>
                  </v:textbox>
                </v:rect>
                <v:rect id="Rectangle 738" o:spid="_x0000_s1137" style="position:absolute;left:11591;top:10764;width:4018;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leWNvwAA&#10;ANwAAAAPAAAAZHJzL2Rvd25yZXYueG1sRE/bisIwEH0X/Icwwr5papF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yV5Y2/AAAA3AAAAA8AAAAAAAAAAAAAAAAAlwIAAGRycy9kb3ducmV2&#10;LnhtbFBLBQYAAAAABAAEAPUAAACDAwAAAAA=&#10;" filled="f" stroked="f">
                  <v:textbox style="mso-fit-shape-to-text:t" inset="0,0,0,0">
                    <w:txbxContent>
                      <w:p w14:paraId="71AE7BC2" w14:textId="77777777" w:rsidR="007821E4" w:rsidRDefault="007821E4" w:rsidP="007821E4">
                        <w:r w:rsidRPr="00711D49">
                          <w:rPr>
                            <w:color w:val="000000"/>
                          </w:rPr>
                          <w:t>'arbre moteur C          0,075 N.m   (2 masses)</w:t>
                        </w:r>
                      </w:p>
                    </w:txbxContent>
                  </v:textbox>
                </v:rect>
                <v:rect id="Rectangle 739" o:spid="_x0000_s1138" style="position:absolute;left:7930;top:11158;width:3669;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2UAWvwAA&#10;ANwAAAAPAAAAZHJzL2Rvd25yZXYueG1sRE/bisIwEH0X/Icwwr5pasF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PZQBa/AAAA3AAAAA8AAAAAAAAAAAAAAAAAlwIAAGRycy9kb3ducmV2&#10;LnhtbFBLBQYAAAAABAAEAPUAAACDAwAAAAA=&#10;" filled="f" stroked="f">
                  <v:textbox style="mso-fit-shape-to-text:t" inset="0,0,0,0">
                    <w:txbxContent>
                      <w:p w14:paraId="0BC7318E" w14:textId="77777777" w:rsidR="007821E4" w:rsidRDefault="007821E4" w:rsidP="007821E4">
                        <w:r w:rsidRPr="00711D49">
                          <w:rPr>
                            <w:color w:val="000000"/>
                          </w:rPr>
                          <w:t xml:space="preserve"> : couple dû aux frottements secs ramené</w:t>
                        </w:r>
                      </w:p>
                    </w:txbxContent>
                  </v:textbox>
                </v:rect>
                <v:rect id="Rectangle 740" o:spid="_x0000_s1139" style="position:absolute;left:11830;top:11158;width:161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C95hvgAA&#10;ANwAAAAPAAAAZHJzL2Rvd25yZXYueG1sRE/NisIwEL4LvkMYYW+a2oNINYoIgit7se4DDM30B5NJ&#10;SaLtvr0RhL3Nx/c72/1ojXiSD51jBctFBoK4crrjRsHv7TRfgwgRWaNxTAr+KMB+N51ssdBu4Cs9&#10;y9iIFMKhQAVtjH0hZahashgWridOXO28xZigb6T2OKRwa2SeZStpsePU0GJPx5aqe/mwCuStPA3r&#10;0vjMXfL6x3yfrzU5pb5m42EDItIY/8Uf91mn+fkK3s+kC+Tu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wwveYb4AAADcAAAADwAAAAAAAAAAAAAAAACXAgAAZHJzL2Rvd25yZXYu&#10;eG1sUEsFBgAAAAAEAAQA9QAAAIIDAAAAAA==&#10;" filled="f" stroked="f">
                  <v:textbox style="mso-fit-shape-to-text:t" inset="0,0,0,0">
                    <w:txbxContent>
                      <w:p w14:paraId="5D841345" w14:textId="77777777" w:rsidR="007821E4" w:rsidRDefault="007821E4" w:rsidP="007821E4">
                        <w:r>
                          <w:rPr>
                            <w:color w:val="000000"/>
                            <w:lang w:val="en-US"/>
                          </w:rPr>
                          <w:t xml:space="preserve"> sur l'arbre moteur   </w:t>
                        </w:r>
                      </w:p>
                    </w:txbxContent>
                  </v:textbox>
                </v:rect>
                <v:rect id="Rectangle 741" o:spid="_x0000_s1140" style="position:absolute;left:7464;top:10764;width:192;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R3v6vwAA&#10;ANwAAAAPAAAAZHJzL2Rvd25yZXYueG1sRE/NisIwEL4LvkMYYW+a2oMrXaOIIKjsxboPMDTTH0wm&#10;JYm2vr1ZWNjbfHy/s9mN1ogn+dA5VrBcZCCIK6c7bhT83I7zNYgQkTUax6TgRQF22+lkg4V2A1/p&#10;WcZGpBAOBSpoY+wLKUPVksWwcD1x4mrnLcYEfSO1xyGFWyPzLFtJix2nhhZ7OrRU3cuHVSBv5XFY&#10;l8Zn7pLX3+Z8utbklPqYjfsvEJHG+C/+c590mp9/wu8z6QK5f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xHe/q/AAAA3AAAAA8AAAAAAAAAAAAAAAAAlwIAAGRycy9kb3ducmV2&#10;LnhtbFBLBQYAAAAABAAEAPUAAACDAwAAAAA=&#10;" filled="f" stroked="f">
                  <v:textbox style="mso-fit-shape-to-text:t" inset="0,0,0,0">
                    <w:txbxContent>
                      <w:p w14:paraId="01E894C4" w14:textId="77777777" w:rsidR="007821E4" w:rsidRDefault="007821E4" w:rsidP="007821E4">
                        <w:r>
                          <w:rPr>
                            <w:i/>
                            <w:iCs/>
                            <w:color w:val="000000"/>
                            <w:lang w:val="en-US"/>
                          </w:rPr>
                          <w:t>C</w:t>
                        </w:r>
                      </w:p>
                    </w:txbxContent>
                  </v:textbox>
                </v:rect>
                <v:rect id="Rectangle 742" o:spid="_x0000_s1141" style="position:absolute;left:7464;top:11158;width:192;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2O+IwwAA&#10;ANwAAAAPAAAAZHJzL2Rvd25yZXYueG1sRI/NasMwEITvhb6D2EJujVwfSnCjhFIwuKWXOHmAxVr/&#10;UGllJDV23757COS2y8zOfLs/rt6pK8U0BTbwsi1AEXfBTjwYuJzr5x2olJEtusBk4I8SHA+PD3us&#10;bFj4RNc2D0pCOFVoYMx5rrRO3Uge0zbMxKL1IXrMssZB24iLhHuny6J41R4nloYRZ/oYqftpf70B&#10;fW7rZde6WISvsv92n82pp2DM5ml9fwOVac138+26sYJfCq08IxPow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2O+IwwAAANwAAAAPAAAAAAAAAAAAAAAAAJcCAABkcnMvZG93&#10;bnJldi54bWxQSwUGAAAAAAQABAD1AAAAhwMAAAAA&#10;" filled="f" stroked="f">
                  <v:textbox style="mso-fit-shape-to-text:t" inset="0,0,0,0">
                    <w:txbxContent>
                      <w:p w14:paraId="56833F56" w14:textId="77777777" w:rsidR="007821E4" w:rsidRDefault="007821E4" w:rsidP="007821E4">
                        <w:r>
                          <w:rPr>
                            <w:i/>
                            <w:iCs/>
                            <w:color w:val="000000"/>
                            <w:lang w:val="en-US"/>
                          </w:rPr>
                          <w:t>C</w:t>
                        </w:r>
                      </w:p>
                    </w:txbxContent>
                  </v:textbox>
                </v:rect>
                <v:rect id="Rectangle 743" o:spid="_x0000_s1142" style="position:absolute;left:12740;top:10343;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lEoTvwAA&#10;ANwAAAAPAAAAZHJzL2Rvd25yZXYueG1sRE/NisIwEL4L+w5hFrxpag+LW40igqCLF6sPMDTTH0wm&#10;JYm2+/YbQdjbfHy/s96O1ogn+dA5VrCYZyCIK6c7bhTcrofZEkSIyBqNY1LwSwG2m4/JGgvtBr7Q&#10;s4yNSCEcClTQxtgXUoaqJYth7nrixNXOW4wJ+kZqj0MKt0bmWfYlLXacGlrsad9SdS8fVoG8lodh&#10;WRqfuZ+8PpvT8VKTU2r6Oe5WICKN8V/8dh91mp9/w+uZdIHc/A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KUShO/AAAA3AAAAA8AAAAAAAAAAAAAAAAAlwIAAGRycy9kb3ducmV2&#10;LnhtbFBLBQYAAAAABAAEAPUAAACDAwAAAAA=&#10;" filled="f" stroked="f">
                  <v:textbox style="mso-fit-shape-to-text:t" inset="0,0,0,0">
                    <w:txbxContent>
                      <w:p w14:paraId="1A4BE8B1" w14:textId="77777777" w:rsidR="007821E4" w:rsidRDefault="007821E4" w:rsidP="007821E4">
                        <w:r>
                          <w:rPr>
                            <w:rFonts w:ascii="Symbol" w:hAnsi="Symbol" w:cs="Symbol"/>
                            <w:color w:val="000000"/>
                            <w:lang w:val="en-US"/>
                          </w:rPr>
                          <w:t></w:t>
                        </w:r>
                      </w:p>
                    </w:txbxContent>
                  </v:textbox>
                </v:rect>
                <v:rect id="Rectangle 744" o:spid="_x0000_s1143" style="position:absolute;left:13352;top:10737;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d3VTwwAA&#10;ANwAAAAPAAAAZHJzL2Rvd25yZXYueG1sRI/dagIxEIXvhb5DmELvNFsLIlujlIKgxRtXH2DYzP7Q&#10;ZLIkqbu+fedC8G6Gc+acbza7yTt1o5j6wAbeFwUo4jrYnlsD18t+vgaVMrJFF5gM3CnBbvsy22Bp&#10;w8hnulW5VRLCqUQDXc5DqXWqO/KYFmEgFq0J0WOWNbbaRhwl3Du9LIqV9tizNHQ40HdH9W/15w3o&#10;S7Uf15WLRfhZNid3PJwbCsa8vU5fn6AyTflpflwfrOB/CL48IxPo7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d3VTwwAAANwAAAAPAAAAAAAAAAAAAAAAAJcCAABkcnMvZG93&#10;bnJldi54bWxQSwUGAAAAAAQABAD1AAAAhwMAAAAA&#10;" filled="f" stroked="f">
                  <v:textbox style="mso-fit-shape-to-text:t" inset="0,0,0,0">
                    <w:txbxContent>
                      <w:p w14:paraId="11E42AED" w14:textId="77777777" w:rsidR="007821E4" w:rsidRDefault="007821E4" w:rsidP="007821E4">
                        <w:r>
                          <w:rPr>
                            <w:rFonts w:ascii="Symbol" w:hAnsi="Symbol" w:cs="Symbol"/>
                            <w:color w:val="000000"/>
                            <w:lang w:val="en-US"/>
                          </w:rPr>
                          <w:t></w:t>
                        </w:r>
                      </w:p>
                    </w:txbxContent>
                  </v:textbox>
                </v:rect>
              </v:group>
            </w:pict>
          </mc:Fallback>
        </mc:AlternateContent>
      </w:r>
    </w:p>
    <w:p w14:paraId="22E0B49E" w14:textId="376F277C" w:rsidR="007821E4" w:rsidRDefault="007821E4" w:rsidP="007821E4"/>
    <w:p w14:paraId="217DE8D8" w14:textId="77777777" w:rsidR="007821E4" w:rsidRDefault="007821E4" w:rsidP="007821E4"/>
    <w:p w14:paraId="765A58F8" w14:textId="77777777" w:rsidR="007821E4" w:rsidRDefault="007821E4" w:rsidP="007821E4"/>
    <w:p w14:paraId="03140C45" w14:textId="77777777" w:rsidR="007821E4" w:rsidRDefault="007821E4" w:rsidP="007821E4"/>
    <w:p w14:paraId="33277561" w14:textId="77777777" w:rsidR="007821E4" w:rsidRDefault="007821E4" w:rsidP="007821E4"/>
    <w:p w14:paraId="21744B33" w14:textId="66284288" w:rsidR="004D606D" w:rsidRPr="007821E4" w:rsidRDefault="004D606D" w:rsidP="007821E4">
      <w:pPr>
        <w:tabs>
          <w:tab w:val="left" w:pos="993"/>
        </w:tabs>
      </w:pPr>
    </w:p>
    <w:sectPr w:rsidR="004D606D" w:rsidRPr="007821E4" w:rsidSect="0057046A">
      <w:headerReference w:type="default" r:id="rId74"/>
      <w:footerReference w:type="default" r:id="rId75"/>
      <w:pgSz w:w="11900" w:h="16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544A0C5D" w14:textId="77777777" w:rsidR="00BE4C09" w:rsidRDefault="00BE4C09">
      <w:r>
        <w:separator/>
      </w:r>
    </w:p>
    <w:p w14:paraId="37C92ADF" w14:textId="77777777" w:rsidR="00BE4C09" w:rsidRDefault="00BE4C09"/>
    <w:p w14:paraId="3B7E73BF" w14:textId="77777777" w:rsidR="00BE4C09" w:rsidRDefault="00BE4C09" w:rsidP="00EF5480"/>
  </w:endnote>
  <w:endnote w:type="continuationSeparator" w:id="0">
    <w:p w14:paraId="7C3DE5EA" w14:textId="77777777" w:rsidR="00BE4C09" w:rsidRDefault="00BE4C09">
      <w:r>
        <w:continuationSeparator/>
      </w:r>
    </w:p>
    <w:p w14:paraId="6DAA4A4D" w14:textId="77777777" w:rsidR="00BE4C09" w:rsidRDefault="00BE4C09"/>
    <w:p w14:paraId="38F15566" w14:textId="77777777" w:rsidR="00BE4C09" w:rsidRDefault="00BE4C09" w:rsidP="00EF54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DengXian">
    <w:panose1 w:val="02010600030101010101"/>
    <w:charset w:val="86"/>
    <w:family w:val="auto"/>
    <w:pitch w:val="variable"/>
    <w:sig w:usb0="A00002BF" w:usb1="38CF7CFA" w:usb2="00000016" w:usb3="00000000" w:csb0="0004000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Wingdings 3">
    <w:panose1 w:val="05040102010807070707"/>
    <w:charset w:val="02"/>
    <w:family w:val="auto"/>
    <w:pitch w:val="variable"/>
    <w:sig w:usb0="00000000" w:usb1="10000000" w:usb2="00000000" w:usb3="00000000" w:csb0="80000000" w:csb1="00000000"/>
  </w:font>
  <w:font w:name="Garamond">
    <w:panose1 w:val="02020404030301010803"/>
    <w:charset w:val="00"/>
    <w:family w:val="auto"/>
    <w:pitch w:val="variable"/>
    <w:sig w:usb0="00000287" w:usb1="00000000" w:usb2="00000000" w:usb3="00000000" w:csb0="0000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80165" w14:textId="2B00427B" w:rsidR="002E1ECC" w:rsidRPr="006C778D" w:rsidRDefault="002E1ECC" w:rsidP="002E1ECC">
    <w:pPr>
      <w:overflowPunct w:val="0"/>
      <w:autoSpaceDE w:val="0"/>
      <w:autoSpaceDN w:val="0"/>
      <w:adjustRightInd w:val="0"/>
      <w:textAlignment w:val="baseline"/>
      <w:rPr>
        <w:rFonts w:ascii="Times New Roman" w:hAnsi="Times New Roman"/>
        <w:sz w:val="24"/>
        <w:szCs w:val="20"/>
      </w:rPr>
    </w:pPr>
    <w:r w:rsidRPr="00281CAA">
      <w:rPr>
        <w:rFonts w:ascii="Times New Roman" w:hAnsi="Times New Roman"/>
        <w:color w:val="3366FF"/>
        <w:sz w:val="24"/>
        <w:szCs w:val="20"/>
      </w:rPr>
      <w:t>T</w:t>
    </w:r>
    <w:r w:rsidR="00581963">
      <w:rPr>
        <w:rFonts w:ascii="Times New Roman" w:hAnsi="Times New Roman"/>
        <w:color w:val="3366FF"/>
        <w:sz w:val="24"/>
        <w:szCs w:val="20"/>
      </w:rPr>
      <w:t>P7</w:t>
    </w:r>
    <w:r w:rsidRPr="00281CAA">
      <w:rPr>
        <w:rFonts w:ascii="Times New Roman" w:hAnsi="Times New Roman"/>
        <w:color w:val="3366FF"/>
        <w:sz w:val="24"/>
        <w:szCs w:val="20"/>
      </w:rPr>
      <w:t xml:space="preserve"> Cycle 4 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F151BA">
      <w:rPr>
        <w:rFonts w:ascii="Times New Roman" w:hAnsi="Times New Roman"/>
        <w:noProof/>
        <w:sz w:val="24"/>
        <w:szCs w:val="20"/>
      </w:rPr>
      <w:t>1</w:t>
    </w:r>
    <w:r w:rsidRPr="006C778D">
      <w:rPr>
        <w:rFonts w:ascii="Times New Roman" w:hAnsi="Times New Roman"/>
        <w:sz w:val="24"/>
        <w:szCs w:val="20"/>
      </w:rPr>
      <w:fldChar w:fldCharType="end"/>
    </w:r>
    <w:r w:rsidR="0057046A">
      <w:rPr>
        <w:rFonts w:ascii="Times New Roman" w:hAnsi="Times New Roman"/>
        <w:sz w:val="24"/>
        <w:szCs w:val="20"/>
      </w:rPr>
      <w:t>/7</w:t>
    </w:r>
  </w:p>
  <w:p w14:paraId="640670A5" w14:textId="77777777" w:rsidR="00265FE9" w:rsidRDefault="00265FE9">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2D60FB69" w14:textId="77777777" w:rsidR="00BE4C09" w:rsidRDefault="00BE4C09">
      <w:r>
        <w:separator/>
      </w:r>
    </w:p>
    <w:p w14:paraId="7C99B6F8" w14:textId="77777777" w:rsidR="00BE4C09" w:rsidRDefault="00BE4C09"/>
    <w:p w14:paraId="300D4167" w14:textId="77777777" w:rsidR="00BE4C09" w:rsidRDefault="00BE4C09" w:rsidP="00EF5480"/>
  </w:footnote>
  <w:footnote w:type="continuationSeparator" w:id="0">
    <w:p w14:paraId="2A0B3E7A" w14:textId="77777777" w:rsidR="00BE4C09" w:rsidRDefault="00BE4C09">
      <w:r>
        <w:continuationSeparator/>
      </w:r>
    </w:p>
    <w:p w14:paraId="0C689C53" w14:textId="77777777" w:rsidR="00BE4C09" w:rsidRDefault="00BE4C09"/>
    <w:p w14:paraId="2441D300" w14:textId="77777777" w:rsidR="00BE4C09" w:rsidRDefault="00BE4C09" w:rsidP="00EF5480"/>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F13346" w14:textId="6D4E4256" w:rsidR="002E1ECC" w:rsidRPr="006C778D" w:rsidRDefault="002E1ECC" w:rsidP="00160740">
    <w:pPr>
      <w:overflowPunct w:val="0"/>
      <w:autoSpaceDE w:val="0"/>
      <w:autoSpaceDN w:val="0"/>
      <w:adjustRightInd w:val="0"/>
      <w:textAlignment w:val="baseline"/>
      <w:rPr>
        <w:rFonts w:ascii="Times New Roman" w:hAnsi="Times New Roman"/>
        <w:sz w:val="24"/>
        <w:szCs w:val="20"/>
      </w:rPr>
    </w:pP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59264" behindDoc="0" locked="0" layoutInCell="1" allowOverlap="1" wp14:anchorId="1648EF5B" wp14:editId="07133141">
              <wp:simplePos x="0" y="0"/>
              <wp:positionH relativeFrom="column">
                <wp:align>center</wp:align>
              </wp:positionH>
              <wp:positionV relativeFrom="paragraph">
                <wp:posOffset>-8890</wp:posOffset>
              </wp:positionV>
              <wp:extent cx="6840220" cy="0"/>
              <wp:effectExtent l="0" t="0" r="0" b="0"/>
              <wp:wrapNone/>
              <wp:docPr id="13" name="Connecteur droit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B5EBA" id="Connecteur droit 13"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65pt" to="538.6pt,-.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y5H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" strokeweight="2.25pt"/>
          </w:pict>
        </mc:Fallback>
      </mc:AlternateContent>
    </w:r>
    <w:r w:rsidR="00202E83">
      <w:rPr>
        <w:rFonts w:ascii="Times New Roman" w:hAnsi="Times New Roman"/>
        <w:b/>
        <w:bCs/>
        <w:color w:val="3366CC"/>
        <w:sz w:val="32"/>
        <w:szCs w:val="20"/>
      </w:rPr>
      <w:t>PSI Cycle 4 TP7</w:t>
    </w:r>
    <w:r>
      <w:rPr>
        <w:rFonts w:ascii="Times New Roman" w:hAnsi="Times New Roman"/>
        <w:b/>
        <w:bCs/>
        <w:color w:val="3366CC"/>
        <w:sz w:val="32"/>
        <w:szCs w:val="20"/>
      </w:rPr>
      <w:t xml:space="preserve"> </w:t>
    </w:r>
    <w:r>
      <w:rPr>
        <w:rFonts w:ascii="Times New Roman" w:hAnsi="Times New Roman"/>
        <w:b/>
        <w:bCs/>
        <w:color w:val="3366CC"/>
        <w:sz w:val="32"/>
        <w:szCs w:val="20"/>
      </w:rPr>
      <w:tab/>
    </w:r>
    <w:r w:rsidR="00160740">
      <w:rPr>
        <w:rFonts w:cs="Arial"/>
        <w:b/>
        <w:bCs/>
        <w:sz w:val="24"/>
        <w:szCs w:val="20"/>
      </w:rPr>
      <w:t>Robot Comax, conception d’un système asservi perfomant : réglage des correcteurs</w:t>
    </w:r>
    <w:r>
      <w:rPr>
        <w:rFonts w:cs="Arial"/>
        <w:b/>
        <w:bCs/>
        <w:sz w:val="24"/>
        <w:szCs w:val="20"/>
      </w:rPr>
      <w:t xml:space="preserve"> </w:t>
    </w:r>
  </w:p>
  <w:p w14:paraId="41BD12F7" w14:textId="67427E64" w:rsidR="002E1ECC" w:rsidRDefault="00F16EDA">
    <w:pPr>
      <w:pStyle w:val="En-tte"/>
    </w:pP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60288" behindDoc="0" locked="0" layoutInCell="1" allowOverlap="1" wp14:anchorId="06555120" wp14:editId="4740E08D">
              <wp:simplePos x="0" y="0"/>
              <wp:positionH relativeFrom="column">
                <wp:posOffset>-541217</wp:posOffset>
              </wp:positionH>
              <wp:positionV relativeFrom="paragraph">
                <wp:posOffset>73310</wp:posOffset>
              </wp:positionV>
              <wp:extent cx="6840220" cy="0"/>
              <wp:effectExtent l="0" t="0" r="0" b="0"/>
              <wp:wrapNone/>
              <wp:docPr id="14" name="Connecteur droit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4209B" id="Connecteur droit 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5.75pt" to="496pt,5.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" strokeweight="2.25pt"/>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2F315AB"/>
    <w:multiLevelType w:val="singleLevel"/>
    <w:tmpl w:val="EA4E6126"/>
    <w:lvl w:ilvl="0">
      <w:start w:val="1"/>
      <w:numFmt w:val="bullet"/>
      <w:lvlText w:val=""/>
      <w:lvlJc w:val="left"/>
      <w:pPr>
        <w:tabs>
          <w:tab w:val="num" w:pos="585"/>
        </w:tabs>
        <w:ind w:left="585" w:hanging="585"/>
      </w:pPr>
      <w:rPr>
        <w:rFonts w:ascii="Wingdings" w:hAnsi="Wingdings" w:hint="default"/>
        <w:i w:val="0"/>
        <w:sz w:val="40"/>
      </w:rPr>
    </w:lvl>
  </w:abstractNum>
  <w:abstractNum w:abstractNumId="2">
    <w:nsid w:val="152E40E6"/>
    <w:multiLevelType w:val="hybridMultilevel"/>
    <w:tmpl w:val="2D0EE830"/>
    <w:lvl w:ilvl="0" w:tplc="FDC88AC2">
      <w:start w:val="1"/>
      <w:numFmt w:val="upperLetter"/>
      <w:pStyle w:val="Titre1"/>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C8F4D2D"/>
    <w:multiLevelType w:val="hybridMultilevel"/>
    <w:tmpl w:val="E820DB8C"/>
    <w:lvl w:ilvl="0" w:tplc="B218B844">
      <w:start w:val="1"/>
      <w:numFmt w:val="bullet"/>
      <w:lvlText w:val=""/>
      <w:lvlJc w:val="left"/>
      <w:pPr>
        <w:tabs>
          <w:tab w:val="num" w:pos="1068"/>
        </w:tabs>
        <w:ind w:left="1068"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277911B0"/>
    <w:multiLevelType w:val="hybridMultilevel"/>
    <w:tmpl w:val="80C0BB5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0F4307"/>
    <w:multiLevelType w:val="hybridMultilevel"/>
    <w:tmpl w:val="2B965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3631F52"/>
    <w:multiLevelType w:val="hybridMultilevel"/>
    <w:tmpl w:val="A3AEEA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F921609"/>
    <w:multiLevelType w:val="hybridMultilevel"/>
    <w:tmpl w:val="6546AB5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439023B"/>
    <w:multiLevelType w:val="hybridMultilevel"/>
    <w:tmpl w:val="54CC6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C20080"/>
    <w:multiLevelType w:val="hybridMultilevel"/>
    <w:tmpl w:val="149C07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6212DEA"/>
    <w:multiLevelType w:val="hybridMultilevel"/>
    <w:tmpl w:val="3956E652"/>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1462667"/>
    <w:multiLevelType w:val="hybridMultilevel"/>
    <w:tmpl w:val="80C0BB5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5F2E0E"/>
    <w:multiLevelType w:val="hybridMultilevel"/>
    <w:tmpl w:val="E9DC33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B203641"/>
    <w:multiLevelType w:val="hybridMultilevel"/>
    <w:tmpl w:val="4DE812E4"/>
    <w:lvl w:ilvl="0" w:tplc="5DFE650C">
      <w:start w:val="1"/>
      <w:numFmt w:val="decimal"/>
      <w:pStyle w:val="Question"/>
      <w:lvlText w:val="%1)"/>
      <w:lvlJc w:val="left"/>
      <w:pPr>
        <w:tabs>
          <w:tab w:val="num" w:pos="1080"/>
        </w:tabs>
        <w:ind w:left="1080" w:hanging="360"/>
      </w:pPr>
      <w:rPr>
        <w:rFonts w:hint="default"/>
        <w:effect w:val="none"/>
      </w:rPr>
    </w:lvl>
    <w:lvl w:ilvl="1" w:tplc="8454F8D0">
      <w:start w:val="1"/>
      <w:numFmt w:val="bullet"/>
      <w:lvlText w:val=""/>
      <w:lvlJc w:val="left"/>
      <w:pPr>
        <w:tabs>
          <w:tab w:val="num" w:pos="1800"/>
        </w:tabs>
        <w:ind w:left="1800" w:hanging="360"/>
      </w:pPr>
      <w:rPr>
        <w:rFonts w:ascii="Wingdings" w:hAnsi="Wingdings" w:hint="default"/>
        <w:color w:val="auto"/>
      </w:r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16">
    <w:nsid w:val="66784DB0"/>
    <w:multiLevelType w:val="hybridMultilevel"/>
    <w:tmpl w:val="AD7633D8"/>
    <w:lvl w:ilvl="0" w:tplc="040C0001">
      <w:numFmt w:val="bullet"/>
      <w:lvlText w:val=""/>
      <w:lvlJc w:val="left"/>
      <w:pPr>
        <w:ind w:left="644" w:hanging="360"/>
      </w:pPr>
      <w:rPr>
        <w:rFonts w:ascii="Symbol" w:eastAsia="Times New Roman" w:hAnsi="Symbol" w:hint="default"/>
      </w:rPr>
    </w:lvl>
    <w:lvl w:ilvl="1" w:tplc="040C0003" w:tentative="1">
      <w:start w:val="1"/>
      <w:numFmt w:val="bullet"/>
      <w:lvlText w:val="o"/>
      <w:lvlJc w:val="left"/>
      <w:pPr>
        <w:ind w:left="1364" w:hanging="360"/>
      </w:pPr>
      <w:rPr>
        <w:rFonts w:ascii="Courier New" w:hAnsi="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7">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E521F49"/>
    <w:multiLevelType w:val="hybridMultilevel"/>
    <w:tmpl w:val="C0343128"/>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0511ACE"/>
    <w:multiLevelType w:val="hybridMultilevel"/>
    <w:tmpl w:val="D31C5CF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79B5A4E"/>
    <w:multiLevelType w:val="hybridMultilevel"/>
    <w:tmpl w:val="CE96E8F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2"/>
  </w:num>
  <w:num w:numId="3">
    <w:abstractNumId w:val="12"/>
  </w:num>
  <w:num w:numId="4">
    <w:abstractNumId w:val="15"/>
  </w:num>
  <w:num w:numId="5">
    <w:abstractNumId w:val="2"/>
  </w:num>
  <w:num w:numId="6">
    <w:abstractNumId w:val="21"/>
  </w:num>
  <w:num w:numId="7">
    <w:abstractNumId w:val="6"/>
  </w:num>
  <w:num w:numId="8">
    <w:abstractNumId w:val="9"/>
  </w:num>
  <w:num w:numId="9">
    <w:abstractNumId w:val="14"/>
  </w:num>
  <w:num w:numId="10">
    <w:abstractNumId w:val="10"/>
  </w:num>
  <w:num w:numId="11">
    <w:abstractNumId w:val="17"/>
  </w:num>
  <w:num w:numId="12">
    <w:abstractNumId w:val="7"/>
  </w:num>
  <w:num w:numId="13">
    <w:abstractNumId w:val="18"/>
  </w:num>
  <w:num w:numId="14">
    <w:abstractNumId w:val="8"/>
  </w:num>
  <w:num w:numId="15">
    <w:abstractNumId w:val="20"/>
  </w:num>
  <w:num w:numId="16">
    <w:abstractNumId w:val="11"/>
  </w:num>
  <w:num w:numId="17">
    <w:abstractNumId w:val="19"/>
  </w:num>
  <w:num w:numId="18">
    <w:abstractNumId w:val="1"/>
  </w:num>
  <w:num w:numId="19">
    <w:abstractNumId w:val="16"/>
  </w:num>
  <w:num w:numId="20">
    <w:abstractNumId w:val="0"/>
  </w:num>
  <w:num w:numId="21">
    <w:abstractNumId w:val="13"/>
  </w:num>
  <w:num w:numId="22">
    <w:abstractNumId w:val="4"/>
  </w:num>
  <w:num w:numId="23">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16B"/>
    <w:rsid w:val="00001D28"/>
    <w:rsid w:val="00002950"/>
    <w:rsid w:val="00002F81"/>
    <w:rsid w:val="000108D3"/>
    <w:rsid w:val="00012B0C"/>
    <w:rsid w:val="00012C7E"/>
    <w:rsid w:val="00022867"/>
    <w:rsid w:val="000264AD"/>
    <w:rsid w:val="00033D85"/>
    <w:rsid w:val="00040DCE"/>
    <w:rsid w:val="00043D1A"/>
    <w:rsid w:val="00044421"/>
    <w:rsid w:val="00044986"/>
    <w:rsid w:val="0004509E"/>
    <w:rsid w:val="00046548"/>
    <w:rsid w:val="0005017C"/>
    <w:rsid w:val="00052B6E"/>
    <w:rsid w:val="00052FEB"/>
    <w:rsid w:val="00055CDC"/>
    <w:rsid w:val="00057ECD"/>
    <w:rsid w:val="00063477"/>
    <w:rsid w:val="0006484A"/>
    <w:rsid w:val="000679F0"/>
    <w:rsid w:val="00070BCC"/>
    <w:rsid w:val="0007281D"/>
    <w:rsid w:val="00075B4F"/>
    <w:rsid w:val="00083613"/>
    <w:rsid w:val="00085180"/>
    <w:rsid w:val="00087305"/>
    <w:rsid w:val="00087732"/>
    <w:rsid w:val="00090913"/>
    <w:rsid w:val="00091F1C"/>
    <w:rsid w:val="00097E4E"/>
    <w:rsid w:val="000A0050"/>
    <w:rsid w:val="000A305D"/>
    <w:rsid w:val="000A32B0"/>
    <w:rsid w:val="000B436D"/>
    <w:rsid w:val="000C7C8F"/>
    <w:rsid w:val="000D1981"/>
    <w:rsid w:val="000D5820"/>
    <w:rsid w:val="000D6EA2"/>
    <w:rsid w:val="000D75CC"/>
    <w:rsid w:val="000E111D"/>
    <w:rsid w:val="000E1F9B"/>
    <w:rsid w:val="000E4D9E"/>
    <w:rsid w:val="000E57D9"/>
    <w:rsid w:val="000E67B3"/>
    <w:rsid w:val="000F174E"/>
    <w:rsid w:val="000F372A"/>
    <w:rsid w:val="000F4359"/>
    <w:rsid w:val="000F4AB0"/>
    <w:rsid w:val="000F7E85"/>
    <w:rsid w:val="0011026C"/>
    <w:rsid w:val="0011212D"/>
    <w:rsid w:val="00115935"/>
    <w:rsid w:val="00116C17"/>
    <w:rsid w:val="00120B8A"/>
    <w:rsid w:val="00124899"/>
    <w:rsid w:val="001256B8"/>
    <w:rsid w:val="00126BDC"/>
    <w:rsid w:val="0012794E"/>
    <w:rsid w:val="00131203"/>
    <w:rsid w:val="00131BF7"/>
    <w:rsid w:val="00131C89"/>
    <w:rsid w:val="00136789"/>
    <w:rsid w:val="001367BE"/>
    <w:rsid w:val="001410B1"/>
    <w:rsid w:val="001435EB"/>
    <w:rsid w:val="00146CFE"/>
    <w:rsid w:val="00152A15"/>
    <w:rsid w:val="00154138"/>
    <w:rsid w:val="00160740"/>
    <w:rsid w:val="00160A5F"/>
    <w:rsid w:val="00162501"/>
    <w:rsid w:val="0016368A"/>
    <w:rsid w:val="00165E81"/>
    <w:rsid w:val="00165EA1"/>
    <w:rsid w:val="001752BE"/>
    <w:rsid w:val="00182BF9"/>
    <w:rsid w:val="00184C7E"/>
    <w:rsid w:val="001853F1"/>
    <w:rsid w:val="00185939"/>
    <w:rsid w:val="0019377C"/>
    <w:rsid w:val="00195ADD"/>
    <w:rsid w:val="001A7E96"/>
    <w:rsid w:val="001B77B4"/>
    <w:rsid w:val="001C2F0A"/>
    <w:rsid w:val="001E27F9"/>
    <w:rsid w:val="001E37EC"/>
    <w:rsid w:val="001E4FDD"/>
    <w:rsid w:val="001E7A52"/>
    <w:rsid w:val="001F1524"/>
    <w:rsid w:val="001F2C35"/>
    <w:rsid w:val="001F40C5"/>
    <w:rsid w:val="001F410B"/>
    <w:rsid w:val="00202E83"/>
    <w:rsid w:val="00203C04"/>
    <w:rsid w:val="0020429B"/>
    <w:rsid w:val="0020494C"/>
    <w:rsid w:val="00207F4C"/>
    <w:rsid w:val="002133EC"/>
    <w:rsid w:val="002139AA"/>
    <w:rsid w:val="00213CF9"/>
    <w:rsid w:val="00214B2D"/>
    <w:rsid w:val="002155A2"/>
    <w:rsid w:val="00222119"/>
    <w:rsid w:val="00222537"/>
    <w:rsid w:val="00227037"/>
    <w:rsid w:val="002274C5"/>
    <w:rsid w:val="00230FB8"/>
    <w:rsid w:val="00233C9F"/>
    <w:rsid w:val="00234238"/>
    <w:rsid w:val="002353F1"/>
    <w:rsid w:val="00237206"/>
    <w:rsid w:val="002421A4"/>
    <w:rsid w:val="00243289"/>
    <w:rsid w:val="00243EFD"/>
    <w:rsid w:val="002479E4"/>
    <w:rsid w:val="00254980"/>
    <w:rsid w:val="00254D0A"/>
    <w:rsid w:val="00255D3F"/>
    <w:rsid w:val="0025769A"/>
    <w:rsid w:val="00261E5C"/>
    <w:rsid w:val="00265FE9"/>
    <w:rsid w:val="002727CD"/>
    <w:rsid w:val="002730D1"/>
    <w:rsid w:val="0027445D"/>
    <w:rsid w:val="00277504"/>
    <w:rsid w:val="00283A3F"/>
    <w:rsid w:val="00287397"/>
    <w:rsid w:val="00290DE8"/>
    <w:rsid w:val="00297A70"/>
    <w:rsid w:val="002A01E9"/>
    <w:rsid w:val="002B1C52"/>
    <w:rsid w:val="002B3B0B"/>
    <w:rsid w:val="002B4329"/>
    <w:rsid w:val="002B553D"/>
    <w:rsid w:val="002B7C5D"/>
    <w:rsid w:val="002B7D6C"/>
    <w:rsid w:val="002C02F4"/>
    <w:rsid w:val="002C10F8"/>
    <w:rsid w:val="002D2748"/>
    <w:rsid w:val="002D290C"/>
    <w:rsid w:val="002D3629"/>
    <w:rsid w:val="002D43E8"/>
    <w:rsid w:val="002E1ECC"/>
    <w:rsid w:val="002E2C9F"/>
    <w:rsid w:val="002E4CCD"/>
    <w:rsid w:val="002E73D0"/>
    <w:rsid w:val="002F3B3F"/>
    <w:rsid w:val="002F5D19"/>
    <w:rsid w:val="00304230"/>
    <w:rsid w:val="00307925"/>
    <w:rsid w:val="00311953"/>
    <w:rsid w:val="00311CCE"/>
    <w:rsid w:val="003172B5"/>
    <w:rsid w:val="00320DA8"/>
    <w:rsid w:val="00323D7C"/>
    <w:rsid w:val="003241AA"/>
    <w:rsid w:val="00326E8A"/>
    <w:rsid w:val="00327290"/>
    <w:rsid w:val="003317AF"/>
    <w:rsid w:val="00334F2F"/>
    <w:rsid w:val="0033545C"/>
    <w:rsid w:val="00342E54"/>
    <w:rsid w:val="003444AD"/>
    <w:rsid w:val="00347AD4"/>
    <w:rsid w:val="00347E46"/>
    <w:rsid w:val="00352F16"/>
    <w:rsid w:val="00353590"/>
    <w:rsid w:val="0035616B"/>
    <w:rsid w:val="00370E26"/>
    <w:rsid w:val="00372627"/>
    <w:rsid w:val="0037354C"/>
    <w:rsid w:val="00373580"/>
    <w:rsid w:val="00376FE2"/>
    <w:rsid w:val="003826B0"/>
    <w:rsid w:val="003833F3"/>
    <w:rsid w:val="0038467A"/>
    <w:rsid w:val="00385897"/>
    <w:rsid w:val="00386BCA"/>
    <w:rsid w:val="00394E78"/>
    <w:rsid w:val="00397E91"/>
    <w:rsid w:val="003A01E3"/>
    <w:rsid w:val="003A02B0"/>
    <w:rsid w:val="003A1149"/>
    <w:rsid w:val="003A4ABD"/>
    <w:rsid w:val="003A6D35"/>
    <w:rsid w:val="003B262C"/>
    <w:rsid w:val="003B4F47"/>
    <w:rsid w:val="003B5AE0"/>
    <w:rsid w:val="003B6409"/>
    <w:rsid w:val="003C5CCD"/>
    <w:rsid w:val="003D2E30"/>
    <w:rsid w:val="003D5F5F"/>
    <w:rsid w:val="003D7810"/>
    <w:rsid w:val="003E1CEF"/>
    <w:rsid w:val="003E1D9B"/>
    <w:rsid w:val="003E2C39"/>
    <w:rsid w:val="003E64C9"/>
    <w:rsid w:val="003F0D86"/>
    <w:rsid w:val="003F784D"/>
    <w:rsid w:val="00404C17"/>
    <w:rsid w:val="0040536D"/>
    <w:rsid w:val="00406D42"/>
    <w:rsid w:val="004073FB"/>
    <w:rsid w:val="00410B15"/>
    <w:rsid w:val="004124E9"/>
    <w:rsid w:val="00412BF8"/>
    <w:rsid w:val="00413104"/>
    <w:rsid w:val="00417686"/>
    <w:rsid w:val="00425294"/>
    <w:rsid w:val="0042556E"/>
    <w:rsid w:val="00426CE3"/>
    <w:rsid w:val="004311FF"/>
    <w:rsid w:val="00432B05"/>
    <w:rsid w:val="00437DAB"/>
    <w:rsid w:val="004402F0"/>
    <w:rsid w:val="00441F0E"/>
    <w:rsid w:val="00443218"/>
    <w:rsid w:val="00444439"/>
    <w:rsid w:val="00444C1B"/>
    <w:rsid w:val="00445B3D"/>
    <w:rsid w:val="00451AD7"/>
    <w:rsid w:val="00452FF8"/>
    <w:rsid w:val="00461909"/>
    <w:rsid w:val="00462E35"/>
    <w:rsid w:val="004663FF"/>
    <w:rsid w:val="00470499"/>
    <w:rsid w:val="00472A74"/>
    <w:rsid w:val="00475B00"/>
    <w:rsid w:val="00476374"/>
    <w:rsid w:val="004765A6"/>
    <w:rsid w:val="00482A83"/>
    <w:rsid w:val="00483996"/>
    <w:rsid w:val="004839DF"/>
    <w:rsid w:val="0048718C"/>
    <w:rsid w:val="004871B6"/>
    <w:rsid w:val="00490B0F"/>
    <w:rsid w:val="0049367D"/>
    <w:rsid w:val="004946C8"/>
    <w:rsid w:val="00495A08"/>
    <w:rsid w:val="004A00F0"/>
    <w:rsid w:val="004A3C20"/>
    <w:rsid w:val="004A65A6"/>
    <w:rsid w:val="004A6F04"/>
    <w:rsid w:val="004B099E"/>
    <w:rsid w:val="004B0AC3"/>
    <w:rsid w:val="004B3408"/>
    <w:rsid w:val="004B46F3"/>
    <w:rsid w:val="004B52D6"/>
    <w:rsid w:val="004C0933"/>
    <w:rsid w:val="004C0D66"/>
    <w:rsid w:val="004C1D9D"/>
    <w:rsid w:val="004D2E60"/>
    <w:rsid w:val="004D55DB"/>
    <w:rsid w:val="004D606D"/>
    <w:rsid w:val="004D6C83"/>
    <w:rsid w:val="004E0B2B"/>
    <w:rsid w:val="004E4267"/>
    <w:rsid w:val="004F5B97"/>
    <w:rsid w:val="00505788"/>
    <w:rsid w:val="00505CDA"/>
    <w:rsid w:val="00511407"/>
    <w:rsid w:val="00511859"/>
    <w:rsid w:val="00513936"/>
    <w:rsid w:val="005147EC"/>
    <w:rsid w:val="00514A44"/>
    <w:rsid w:val="0051532F"/>
    <w:rsid w:val="00516FAC"/>
    <w:rsid w:val="00527635"/>
    <w:rsid w:val="00530F55"/>
    <w:rsid w:val="00544E7B"/>
    <w:rsid w:val="005452CA"/>
    <w:rsid w:val="005477AF"/>
    <w:rsid w:val="005525A1"/>
    <w:rsid w:val="005528D0"/>
    <w:rsid w:val="0055400B"/>
    <w:rsid w:val="0055493E"/>
    <w:rsid w:val="00557541"/>
    <w:rsid w:val="00560490"/>
    <w:rsid w:val="00560D2B"/>
    <w:rsid w:val="0057046A"/>
    <w:rsid w:val="00570824"/>
    <w:rsid w:val="00573800"/>
    <w:rsid w:val="00573ECC"/>
    <w:rsid w:val="00573F91"/>
    <w:rsid w:val="00577C02"/>
    <w:rsid w:val="00580F7C"/>
    <w:rsid w:val="00581963"/>
    <w:rsid w:val="005836FF"/>
    <w:rsid w:val="00587D80"/>
    <w:rsid w:val="00587F8F"/>
    <w:rsid w:val="00590A0A"/>
    <w:rsid w:val="0059176E"/>
    <w:rsid w:val="00592822"/>
    <w:rsid w:val="00593FB4"/>
    <w:rsid w:val="005A6351"/>
    <w:rsid w:val="005A648A"/>
    <w:rsid w:val="005B1256"/>
    <w:rsid w:val="005B662D"/>
    <w:rsid w:val="005C52B4"/>
    <w:rsid w:val="005D1B75"/>
    <w:rsid w:val="005D2A0E"/>
    <w:rsid w:val="005D3233"/>
    <w:rsid w:val="005D65B3"/>
    <w:rsid w:val="005D65EA"/>
    <w:rsid w:val="005D67A7"/>
    <w:rsid w:val="005D691B"/>
    <w:rsid w:val="005E5948"/>
    <w:rsid w:val="005E5D45"/>
    <w:rsid w:val="005F1119"/>
    <w:rsid w:val="005F5ADF"/>
    <w:rsid w:val="005F5B34"/>
    <w:rsid w:val="005F63B3"/>
    <w:rsid w:val="005F6974"/>
    <w:rsid w:val="005F76C9"/>
    <w:rsid w:val="006031F4"/>
    <w:rsid w:val="00613B07"/>
    <w:rsid w:val="00633252"/>
    <w:rsid w:val="00637E1D"/>
    <w:rsid w:val="006476B9"/>
    <w:rsid w:val="00650958"/>
    <w:rsid w:val="00652AEF"/>
    <w:rsid w:val="00653670"/>
    <w:rsid w:val="0065368C"/>
    <w:rsid w:val="00657CBF"/>
    <w:rsid w:val="006629E0"/>
    <w:rsid w:val="00663B5C"/>
    <w:rsid w:val="00666C13"/>
    <w:rsid w:val="00666EB6"/>
    <w:rsid w:val="006702C7"/>
    <w:rsid w:val="00671593"/>
    <w:rsid w:val="00672D21"/>
    <w:rsid w:val="006738D4"/>
    <w:rsid w:val="00673E60"/>
    <w:rsid w:val="00676377"/>
    <w:rsid w:val="006809B6"/>
    <w:rsid w:val="00681E06"/>
    <w:rsid w:val="006857C0"/>
    <w:rsid w:val="006873AF"/>
    <w:rsid w:val="00693E74"/>
    <w:rsid w:val="00693EAE"/>
    <w:rsid w:val="00697F9D"/>
    <w:rsid w:val="006A1BB2"/>
    <w:rsid w:val="006A53E1"/>
    <w:rsid w:val="006A5A0F"/>
    <w:rsid w:val="006A664A"/>
    <w:rsid w:val="006A6B7D"/>
    <w:rsid w:val="006B07F4"/>
    <w:rsid w:val="006B1B94"/>
    <w:rsid w:val="006B5998"/>
    <w:rsid w:val="006B7F76"/>
    <w:rsid w:val="006C094B"/>
    <w:rsid w:val="006C6A0B"/>
    <w:rsid w:val="006D5DED"/>
    <w:rsid w:val="006D6CD4"/>
    <w:rsid w:val="006E1E06"/>
    <w:rsid w:val="006E3574"/>
    <w:rsid w:val="006E6842"/>
    <w:rsid w:val="006F1E81"/>
    <w:rsid w:val="006F243B"/>
    <w:rsid w:val="006F686E"/>
    <w:rsid w:val="007044B3"/>
    <w:rsid w:val="00710C7C"/>
    <w:rsid w:val="0071221C"/>
    <w:rsid w:val="00715A1B"/>
    <w:rsid w:val="007200F3"/>
    <w:rsid w:val="0072188D"/>
    <w:rsid w:val="0072246B"/>
    <w:rsid w:val="007270A0"/>
    <w:rsid w:val="00730D4B"/>
    <w:rsid w:val="00737210"/>
    <w:rsid w:val="00742B34"/>
    <w:rsid w:val="00745A56"/>
    <w:rsid w:val="0074601D"/>
    <w:rsid w:val="0074608D"/>
    <w:rsid w:val="00750B82"/>
    <w:rsid w:val="0075347F"/>
    <w:rsid w:val="00754E5F"/>
    <w:rsid w:val="00755BCC"/>
    <w:rsid w:val="00760B54"/>
    <w:rsid w:val="007649DD"/>
    <w:rsid w:val="00764F44"/>
    <w:rsid w:val="0076517F"/>
    <w:rsid w:val="00771841"/>
    <w:rsid w:val="00772ADD"/>
    <w:rsid w:val="007741EF"/>
    <w:rsid w:val="00774255"/>
    <w:rsid w:val="007766E3"/>
    <w:rsid w:val="007821E4"/>
    <w:rsid w:val="00783524"/>
    <w:rsid w:val="007835EC"/>
    <w:rsid w:val="0078581E"/>
    <w:rsid w:val="007878B2"/>
    <w:rsid w:val="007905A3"/>
    <w:rsid w:val="00792E66"/>
    <w:rsid w:val="007939FC"/>
    <w:rsid w:val="007970E8"/>
    <w:rsid w:val="007A06E5"/>
    <w:rsid w:val="007A5C44"/>
    <w:rsid w:val="007A6D0A"/>
    <w:rsid w:val="007B59D3"/>
    <w:rsid w:val="007B773E"/>
    <w:rsid w:val="007C2ED2"/>
    <w:rsid w:val="007C32C2"/>
    <w:rsid w:val="007C6A03"/>
    <w:rsid w:val="007D1102"/>
    <w:rsid w:val="007D2B91"/>
    <w:rsid w:val="007D5481"/>
    <w:rsid w:val="007D5602"/>
    <w:rsid w:val="007D6874"/>
    <w:rsid w:val="007E2D73"/>
    <w:rsid w:val="007E33D6"/>
    <w:rsid w:val="007E70D2"/>
    <w:rsid w:val="007E7E3D"/>
    <w:rsid w:val="007F6F0E"/>
    <w:rsid w:val="007F7B0F"/>
    <w:rsid w:val="008008B5"/>
    <w:rsid w:val="008048DF"/>
    <w:rsid w:val="00804AD1"/>
    <w:rsid w:val="00805220"/>
    <w:rsid w:val="0080697D"/>
    <w:rsid w:val="00807E59"/>
    <w:rsid w:val="00811EFD"/>
    <w:rsid w:val="00814255"/>
    <w:rsid w:val="0082296E"/>
    <w:rsid w:val="00823380"/>
    <w:rsid w:val="008271A2"/>
    <w:rsid w:val="00830526"/>
    <w:rsid w:val="00832AFA"/>
    <w:rsid w:val="00836EC5"/>
    <w:rsid w:val="0084000C"/>
    <w:rsid w:val="00840620"/>
    <w:rsid w:val="0084075A"/>
    <w:rsid w:val="008418D8"/>
    <w:rsid w:val="00843734"/>
    <w:rsid w:val="00843917"/>
    <w:rsid w:val="00852E8B"/>
    <w:rsid w:val="008531EB"/>
    <w:rsid w:val="00855E8A"/>
    <w:rsid w:val="00857231"/>
    <w:rsid w:val="008618D1"/>
    <w:rsid w:val="008664A7"/>
    <w:rsid w:val="008709D5"/>
    <w:rsid w:val="0087224B"/>
    <w:rsid w:val="00873446"/>
    <w:rsid w:val="0087467C"/>
    <w:rsid w:val="00876A3F"/>
    <w:rsid w:val="008805B5"/>
    <w:rsid w:val="008818BE"/>
    <w:rsid w:val="00885977"/>
    <w:rsid w:val="008862BE"/>
    <w:rsid w:val="00893A89"/>
    <w:rsid w:val="008954C2"/>
    <w:rsid w:val="0089586E"/>
    <w:rsid w:val="00897201"/>
    <w:rsid w:val="00897A6E"/>
    <w:rsid w:val="008A3376"/>
    <w:rsid w:val="008A456C"/>
    <w:rsid w:val="008A46BC"/>
    <w:rsid w:val="008A572C"/>
    <w:rsid w:val="008A7781"/>
    <w:rsid w:val="008A7AAF"/>
    <w:rsid w:val="008B105D"/>
    <w:rsid w:val="008B5F92"/>
    <w:rsid w:val="008B6709"/>
    <w:rsid w:val="008C155D"/>
    <w:rsid w:val="008C176E"/>
    <w:rsid w:val="008C1BBD"/>
    <w:rsid w:val="008C324C"/>
    <w:rsid w:val="008C6299"/>
    <w:rsid w:val="008D2A9D"/>
    <w:rsid w:val="008D4704"/>
    <w:rsid w:val="008D726F"/>
    <w:rsid w:val="008E019D"/>
    <w:rsid w:val="008E05D9"/>
    <w:rsid w:val="008E2CA8"/>
    <w:rsid w:val="008E65B4"/>
    <w:rsid w:val="008E7647"/>
    <w:rsid w:val="008F17DB"/>
    <w:rsid w:val="0090283E"/>
    <w:rsid w:val="009029FC"/>
    <w:rsid w:val="00903369"/>
    <w:rsid w:val="0090426D"/>
    <w:rsid w:val="00906230"/>
    <w:rsid w:val="00907BD6"/>
    <w:rsid w:val="009109A1"/>
    <w:rsid w:val="009112D4"/>
    <w:rsid w:val="009134DA"/>
    <w:rsid w:val="00924AFA"/>
    <w:rsid w:val="00930798"/>
    <w:rsid w:val="009315B6"/>
    <w:rsid w:val="00932C35"/>
    <w:rsid w:val="009359B4"/>
    <w:rsid w:val="009376BC"/>
    <w:rsid w:val="00937FA1"/>
    <w:rsid w:val="0094505E"/>
    <w:rsid w:val="00946D07"/>
    <w:rsid w:val="00951D2E"/>
    <w:rsid w:val="00952D25"/>
    <w:rsid w:val="00957144"/>
    <w:rsid w:val="009632CC"/>
    <w:rsid w:val="00963D5D"/>
    <w:rsid w:val="00974418"/>
    <w:rsid w:val="009857B6"/>
    <w:rsid w:val="00986558"/>
    <w:rsid w:val="0099547F"/>
    <w:rsid w:val="009A7B9E"/>
    <w:rsid w:val="009B1306"/>
    <w:rsid w:val="009B3DBF"/>
    <w:rsid w:val="009B50C6"/>
    <w:rsid w:val="009C4554"/>
    <w:rsid w:val="009C4815"/>
    <w:rsid w:val="009C6A7C"/>
    <w:rsid w:val="009D3E59"/>
    <w:rsid w:val="009D5967"/>
    <w:rsid w:val="009E0B04"/>
    <w:rsid w:val="009F176C"/>
    <w:rsid w:val="00A026F5"/>
    <w:rsid w:val="00A04313"/>
    <w:rsid w:val="00A0547A"/>
    <w:rsid w:val="00A07BEF"/>
    <w:rsid w:val="00A15266"/>
    <w:rsid w:val="00A177FD"/>
    <w:rsid w:val="00A2028A"/>
    <w:rsid w:val="00A21CEE"/>
    <w:rsid w:val="00A310E0"/>
    <w:rsid w:val="00A32B30"/>
    <w:rsid w:val="00A363DF"/>
    <w:rsid w:val="00A372D0"/>
    <w:rsid w:val="00A552F4"/>
    <w:rsid w:val="00A55A4C"/>
    <w:rsid w:val="00A60094"/>
    <w:rsid w:val="00A62EBC"/>
    <w:rsid w:val="00A648E2"/>
    <w:rsid w:val="00A67805"/>
    <w:rsid w:val="00A67823"/>
    <w:rsid w:val="00A74B01"/>
    <w:rsid w:val="00A75231"/>
    <w:rsid w:val="00A7543F"/>
    <w:rsid w:val="00A85918"/>
    <w:rsid w:val="00A85FD2"/>
    <w:rsid w:val="00A921EB"/>
    <w:rsid w:val="00A92B3A"/>
    <w:rsid w:val="00A9368A"/>
    <w:rsid w:val="00A9442D"/>
    <w:rsid w:val="00A9635F"/>
    <w:rsid w:val="00A972D0"/>
    <w:rsid w:val="00AA0B13"/>
    <w:rsid w:val="00AA0D3C"/>
    <w:rsid w:val="00AA27BE"/>
    <w:rsid w:val="00AB1F9C"/>
    <w:rsid w:val="00AB3AC7"/>
    <w:rsid w:val="00AB49C2"/>
    <w:rsid w:val="00AB5037"/>
    <w:rsid w:val="00AB5BFD"/>
    <w:rsid w:val="00AB605A"/>
    <w:rsid w:val="00AB62FC"/>
    <w:rsid w:val="00AB7CA8"/>
    <w:rsid w:val="00AC090C"/>
    <w:rsid w:val="00AC61F9"/>
    <w:rsid w:val="00AD10DE"/>
    <w:rsid w:val="00AD404F"/>
    <w:rsid w:val="00AE1D14"/>
    <w:rsid w:val="00AE6843"/>
    <w:rsid w:val="00AF1DDF"/>
    <w:rsid w:val="00AF3C63"/>
    <w:rsid w:val="00B0777A"/>
    <w:rsid w:val="00B07CEB"/>
    <w:rsid w:val="00B106D1"/>
    <w:rsid w:val="00B13985"/>
    <w:rsid w:val="00B15F52"/>
    <w:rsid w:val="00B16FD5"/>
    <w:rsid w:val="00B24744"/>
    <w:rsid w:val="00B25329"/>
    <w:rsid w:val="00B25BE9"/>
    <w:rsid w:val="00B32CB0"/>
    <w:rsid w:val="00B34D86"/>
    <w:rsid w:val="00B41B5C"/>
    <w:rsid w:val="00B449E3"/>
    <w:rsid w:val="00B47137"/>
    <w:rsid w:val="00B47845"/>
    <w:rsid w:val="00B50CCA"/>
    <w:rsid w:val="00B50F4D"/>
    <w:rsid w:val="00B51E3D"/>
    <w:rsid w:val="00B54AB4"/>
    <w:rsid w:val="00B55B62"/>
    <w:rsid w:val="00B618B7"/>
    <w:rsid w:val="00B61F30"/>
    <w:rsid w:val="00B626B0"/>
    <w:rsid w:val="00B62E8F"/>
    <w:rsid w:val="00B64C21"/>
    <w:rsid w:val="00B71298"/>
    <w:rsid w:val="00B71E02"/>
    <w:rsid w:val="00B809E7"/>
    <w:rsid w:val="00B81181"/>
    <w:rsid w:val="00B84B33"/>
    <w:rsid w:val="00B878BC"/>
    <w:rsid w:val="00B9178E"/>
    <w:rsid w:val="00B951C9"/>
    <w:rsid w:val="00B953FC"/>
    <w:rsid w:val="00B96311"/>
    <w:rsid w:val="00B96648"/>
    <w:rsid w:val="00B97865"/>
    <w:rsid w:val="00BA0903"/>
    <w:rsid w:val="00BA0AA3"/>
    <w:rsid w:val="00BA3034"/>
    <w:rsid w:val="00BA30AD"/>
    <w:rsid w:val="00BA4FC0"/>
    <w:rsid w:val="00BA76D5"/>
    <w:rsid w:val="00BB58F6"/>
    <w:rsid w:val="00BB5E45"/>
    <w:rsid w:val="00BB5E94"/>
    <w:rsid w:val="00BB7AFC"/>
    <w:rsid w:val="00BC0A82"/>
    <w:rsid w:val="00BC3539"/>
    <w:rsid w:val="00BC3D53"/>
    <w:rsid w:val="00BC4889"/>
    <w:rsid w:val="00BD1805"/>
    <w:rsid w:val="00BD201A"/>
    <w:rsid w:val="00BD4DA9"/>
    <w:rsid w:val="00BE0BF4"/>
    <w:rsid w:val="00BE1076"/>
    <w:rsid w:val="00BE15A3"/>
    <w:rsid w:val="00BE4C09"/>
    <w:rsid w:val="00BE4F29"/>
    <w:rsid w:val="00BE5C3C"/>
    <w:rsid w:val="00BE6241"/>
    <w:rsid w:val="00BE76E1"/>
    <w:rsid w:val="00BF397E"/>
    <w:rsid w:val="00BF4E83"/>
    <w:rsid w:val="00BF692F"/>
    <w:rsid w:val="00C0277F"/>
    <w:rsid w:val="00C046BE"/>
    <w:rsid w:val="00C05345"/>
    <w:rsid w:val="00C060EB"/>
    <w:rsid w:val="00C07CFA"/>
    <w:rsid w:val="00C1149C"/>
    <w:rsid w:val="00C1265A"/>
    <w:rsid w:val="00C13F4B"/>
    <w:rsid w:val="00C22F99"/>
    <w:rsid w:val="00C27CE7"/>
    <w:rsid w:val="00C33D32"/>
    <w:rsid w:val="00C3479E"/>
    <w:rsid w:val="00C427C5"/>
    <w:rsid w:val="00C42B23"/>
    <w:rsid w:val="00C45ED1"/>
    <w:rsid w:val="00C53882"/>
    <w:rsid w:val="00C56205"/>
    <w:rsid w:val="00C5762A"/>
    <w:rsid w:val="00C621E4"/>
    <w:rsid w:val="00C67757"/>
    <w:rsid w:val="00C70B43"/>
    <w:rsid w:val="00C7671C"/>
    <w:rsid w:val="00C76C40"/>
    <w:rsid w:val="00C772B2"/>
    <w:rsid w:val="00C80489"/>
    <w:rsid w:val="00C8185B"/>
    <w:rsid w:val="00C83499"/>
    <w:rsid w:val="00C925B0"/>
    <w:rsid w:val="00C94A15"/>
    <w:rsid w:val="00CA375E"/>
    <w:rsid w:val="00CA5BD3"/>
    <w:rsid w:val="00CB0C44"/>
    <w:rsid w:val="00CB4696"/>
    <w:rsid w:val="00CB5840"/>
    <w:rsid w:val="00CB5C0C"/>
    <w:rsid w:val="00CC0E3C"/>
    <w:rsid w:val="00CC22B7"/>
    <w:rsid w:val="00CC2D29"/>
    <w:rsid w:val="00CC62B6"/>
    <w:rsid w:val="00CC6FC8"/>
    <w:rsid w:val="00CD3D46"/>
    <w:rsid w:val="00CD412A"/>
    <w:rsid w:val="00CD54F7"/>
    <w:rsid w:val="00CE02A6"/>
    <w:rsid w:val="00CE0C0E"/>
    <w:rsid w:val="00CE0F08"/>
    <w:rsid w:val="00CF2D0C"/>
    <w:rsid w:val="00CF349F"/>
    <w:rsid w:val="00CF3B03"/>
    <w:rsid w:val="00CF4794"/>
    <w:rsid w:val="00CF6131"/>
    <w:rsid w:val="00CF6907"/>
    <w:rsid w:val="00CF79E7"/>
    <w:rsid w:val="00CF7E48"/>
    <w:rsid w:val="00D12AD7"/>
    <w:rsid w:val="00D16C6B"/>
    <w:rsid w:val="00D20ED5"/>
    <w:rsid w:val="00D2146F"/>
    <w:rsid w:val="00D215A6"/>
    <w:rsid w:val="00D221AB"/>
    <w:rsid w:val="00D234B8"/>
    <w:rsid w:val="00D23A7D"/>
    <w:rsid w:val="00D26FDB"/>
    <w:rsid w:val="00D27C2B"/>
    <w:rsid w:val="00D30D79"/>
    <w:rsid w:val="00D3680D"/>
    <w:rsid w:val="00D37DC5"/>
    <w:rsid w:val="00D41162"/>
    <w:rsid w:val="00D411C4"/>
    <w:rsid w:val="00D47E0D"/>
    <w:rsid w:val="00D571D6"/>
    <w:rsid w:val="00D5739B"/>
    <w:rsid w:val="00D605BC"/>
    <w:rsid w:val="00D70846"/>
    <w:rsid w:val="00D71EB6"/>
    <w:rsid w:val="00D739EB"/>
    <w:rsid w:val="00D76E40"/>
    <w:rsid w:val="00D81FBE"/>
    <w:rsid w:val="00D82727"/>
    <w:rsid w:val="00D84CB8"/>
    <w:rsid w:val="00D86C88"/>
    <w:rsid w:val="00D914C8"/>
    <w:rsid w:val="00D9291D"/>
    <w:rsid w:val="00DA2C0C"/>
    <w:rsid w:val="00DA7705"/>
    <w:rsid w:val="00DB3723"/>
    <w:rsid w:val="00DB39AD"/>
    <w:rsid w:val="00DB621E"/>
    <w:rsid w:val="00DB6EF4"/>
    <w:rsid w:val="00DB763E"/>
    <w:rsid w:val="00DB7ACE"/>
    <w:rsid w:val="00DC0B99"/>
    <w:rsid w:val="00DC155B"/>
    <w:rsid w:val="00DC349D"/>
    <w:rsid w:val="00DC5BE0"/>
    <w:rsid w:val="00DC676B"/>
    <w:rsid w:val="00DC6BAA"/>
    <w:rsid w:val="00DD0A3A"/>
    <w:rsid w:val="00DD0A9D"/>
    <w:rsid w:val="00DD76E7"/>
    <w:rsid w:val="00DE657C"/>
    <w:rsid w:val="00DE664F"/>
    <w:rsid w:val="00DF0FA7"/>
    <w:rsid w:val="00DF2F59"/>
    <w:rsid w:val="00DF5593"/>
    <w:rsid w:val="00E06894"/>
    <w:rsid w:val="00E07F19"/>
    <w:rsid w:val="00E111B5"/>
    <w:rsid w:val="00E16B93"/>
    <w:rsid w:val="00E22A9D"/>
    <w:rsid w:val="00E2377B"/>
    <w:rsid w:val="00E24787"/>
    <w:rsid w:val="00E25B0C"/>
    <w:rsid w:val="00E278D0"/>
    <w:rsid w:val="00E30EA4"/>
    <w:rsid w:val="00E35D6C"/>
    <w:rsid w:val="00E36ACA"/>
    <w:rsid w:val="00E4048E"/>
    <w:rsid w:val="00E4064B"/>
    <w:rsid w:val="00E42557"/>
    <w:rsid w:val="00E44DFB"/>
    <w:rsid w:val="00E53C04"/>
    <w:rsid w:val="00E55361"/>
    <w:rsid w:val="00E5741A"/>
    <w:rsid w:val="00E64900"/>
    <w:rsid w:val="00E6621C"/>
    <w:rsid w:val="00E7231D"/>
    <w:rsid w:val="00E72CEA"/>
    <w:rsid w:val="00E8448B"/>
    <w:rsid w:val="00E874C9"/>
    <w:rsid w:val="00E90B73"/>
    <w:rsid w:val="00E9191B"/>
    <w:rsid w:val="00E95A0A"/>
    <w:rsid w:val="00EA1D2E"/>
    <w:rsid w:val="00EA35DC"/>
    <w:rsid w:val="00EA41C9"/>
    <w:rsid w:val="00EA4AE4"/>
    <w:rsid w:val="00EB6A8C"/>
    <w:rsid w:val="00EC2A7B"/>
    <w:rsid w:val="00EC2F4E"/>
    <w:rsid w:val="00EC37A4"/>
    <w:rsid w:val="00EC4B45"/>
    <w:rsid w:val="00EC4E14"/>
    <w:rsid w:val="00EC5DB2"/>
    <w:rsid w:val="00ED3358"/>
    <w:rsid w:val="00EE1952"/>
    <w:rsid w:val="00EE1CE0"/>
    <w:rsid w:val="00EE1DFD"/>
    <w:rsid w:val="00EE2B33"/>
    <w:rsid w:val="00EE3660"/>
    <w:rsid w:val="00EE53C2"/>
    <w:rsid w:val="00EE6A6F"/>
    <w:rsid w:val="00EE7837"/>
    <w:rsid w:val="00EF2774"/>
    <w:rsid w:val="00EF5480"/>
    <w:rsid w:val="00F02723"/>
    <w:rsid w:val="00F033D7"/>
    <w:rsid w:val="00F049EA"/>
    <w:rsid w:val="00F062E4"/>
    <w:rsid w:val="00F10858"/>
    <w:rsid w:val="00F12154"/>
    <w:rsid w:val="00F151BA"/>
    <w:rsid w:val="00F16EDA"/>
    <w:rsid w:val="00F20A44"/>
    <w:rsid w:val="00F21733"/>
    <w:rsid w:val="00F219B5"/>
    <w:rsid w:val="00F247D6"/>
    <w:rsid w:val="00F2610D"/>
    <w:rsid w:val="00F36C34"/>
    <w:rsid w:val="00F43EF0"/>
    <w:rsid w:val="00F45B02"/>
    <w:rsid w:val="00F47384"/>
    <w:rsid w:val="00F53657"/>
    <w:rsid w:val="00F54CB0"/>
    <w:rsid w:val="00F55B40"/>
    <w:rsid w:val="00F56145"/>
    <w:rsid w:val="00F61725"/>
    <w:rsid w:val="00F638DD"/>
    <w:rsid w:val="00F65482"/>
    <w:rsid w:val="00F654F2"/>
    <w:rsid w:val="00F67B9A"/>
    <w:rsid w:val="00F7223E"/>
    <w:rsid w:val="00F74F2C"/>
    <w:rsid w:val="00F756D4"/>
    <w:rsid w:val="00F8141A"/>
    <w:rsid w:val="00F82E79"/>
    <w:rsid w:val="00F85934"/>
    <w:rsid w:val="00F874DB"/>
    <w:rsid w:val="00F87E44"/>
    <w:rsid w:val="00F920AE"/>
    <w:rsid w:val="00F9437F"/>
    <w:rsid w:val="00FA1C81"/>
    <w:rsid w:val="00FA3D0F"/>
    <w:rsid w:val="00FA3D5D"/>
    <w:rsid w:val="00FA5DCA"/>
    <w:rsid w:val="00FB04AD"/>
    <w:rsid w:val="00FB30ED"/>
    <w:rsid w:val="00FD7A46"/>
    <w:rsid w:val="00FE07A2"/>
    <w:rsid w:val="00FF0E34"/>
    <w:rsid w:val="00FF1B19"/>
    <w:rsid w:val="00FF485D"/>
    <w:rsid w:val="00FF4BB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Connecteur droit avec flèche 226"/>
        <o:r id="V:Rule2" type="connector" idref="#Connecteur droit avec flèche 228"/>
        <o:r id="V:Rule3" type="connector" idref="#Connecteur droit avec flèche 224"/>
        <o:r id="V:Rule4" type="connector" idref="#Connecteur droit avec flèche 218"/>
        <o:r id="V:Rule5" type="connector" idref="#Connecteur droit avec flèche 215"/>
        <o:r id="V:Rule6" type="connector" idref="#Connecteur droit avec flèche 229"/>
        <o:r id="V:Rule7" type="connector" idref="#Connecteur droit avec flèche 214"/>
        <o:r id="V:Rule8" type="connector" idref="#Connecteur droit avec flèche 216"/>
        <o:r id="V:Rule9" type="connector" idref="#Connecteur droit avec flèche 228"/>
        <o:r id="V:Rule10" type="connector" idref="#Connecteur droit avec flèche 229"/>
        <o:r id="V:Rule11" type="connector" idref="#Connecteur droit avec flèche 229"/>
        <o:r id="V:Rule12" type="connector" idref="#Connecteur droit avec flèche 213"/>
        <o:r id="V:Rule13" type="connector" idref="#Connecteur droit avec flèche 228"/>
        <o:r id="V:Rule14" type="connector" idref="#Connecteur droit avec flèche 229"/>
        <o:r id="V:Rule15" type="connector" idref="#Connecteur droit avec flèche 213"/>
      </o:rules>
    </o:shapelayout>
  </w:shapeDefaults>
  <w:decimalSymbol w:val=","/>
  <w:listSeparator w:val=";"/>
  <w14:docId w14:val="2A3D4FB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zh-CN" w:bidi="ar-SA"/>
      </w:rPr>
    </w:rPrDefault>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EF5480"/>
    <w:pPr>
      <w:jc w:val="both"/>
    </w:pPr>
    <w:rPr>
      <w:rFonts w:ascii="Arial" w:hAnsi="Arial"/>
      <w:szCs w:val="24"/>
      <w:lang w:eastAsia="fr-FR"/>
    </w:rPr>
  </w:style>
  <w:style w:type="paragraph" w:styleId="Titre1">
    <w:name w:val="heading 1"/>
    <w:basedOn w:val="Normal"/>
    <w:next w:val="Normal"/>
    <w:qFormat/>
    <w:rsid w:val="00EF5480"/>
    <w:pPr>
      <w:numPr>
        <w:numId w:val="5"/>
      </w:numPr>
      <w:pBdr>
        <w:top w:val="single" w:sz="4" w:space="1" w:color="999999"/>
        <w:bottom w:val="single" w:sz="4" w:space="1" w:color="999999"/>
      </w:pBdr>
      <w:shd w:val="clear" w:color="auto" w:fill="BFBFBF"/>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35616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FA1C81"/>
    <w:pPr>
      <w:tabs>
        <w:tab w:val="center" w:pos="4536"/>
        <w:tab w:val="right" w:pos="9072"/>
      </w:tabs>
    </w:pPr>
  </w:style>
  <w:style w:type="paragraph" w:styleId="Pieddepage">
    <w:name w:val="footer"/>
    <w:basedOn w:val="Normal"/>
    <w:rsid w:val="00FA1C81"/>
    <w:pPr>
      <w:tabs>
        <w:tab w:val="center" w:pos="4536"/>
        <w:tab w:val="right" w:pos="9072"/>
      </w:tabs>
    </w:pPr>
  </w:style>
  <w:style w:type="paragraph" w:styleId="Corpsdetexte">
    <w:name w:val="Body Text"/>
    <w:basedOn w:val="Normal"/>
    <w:rsid w:val="00764F44"/>
    <w:pPr>
      <w:jc w:val="left"/>
    </w:pPr>
    <w:rPr>
      <w:rFonts w:cs="Arial"/>
      <w:sz w:val="22"/>
      <w:szCs w:val="22"/>
    </w:rPr>
  </w:style>
  <w:style w:type="paragraph" w:customStyle="1" w:styleId="Corpsdutexte">
    <w:name w:val="Corps du texte"/>
    <w:basedOn w:val="Normal"/>
    <w:rsid w:val="00764F44"/>
    <w:pPr>
      <w:ind w:left="227" w:firstLine="113"/>
    </w:pPr>
    <w:rPr>
      <w:rFonts w:ascii="Times New Roman" w:hAnsi="Times New Roman"/>
      <w:szCs w:val="20"/>
    </w:rPr>
  </w:style>
  <w:style w:type="paragraph" w:customStyle="1" w:styleId="Texte1">
    <w:name w:val="Texte 1"/>
    <w:basedOn w:val="Normal"/>
    <w:link w:val="Texte1Car"/>
    <w:rsid w:val="00265FE9"/>
    <w:pPr>
      <w:ind w:firstLine="1701"/>
      <w:jc w:val="left"/>
    </w:pPr>
    <w:rPr>
      <w:rFonts w:ascii="Times New Roman" w:hAnsi="Times New Roman"/>
    </w:rPr>
  </w:style>
  <w:style w:type="paragraph" w:customStyle="1" w:styleId="Question">
    <w:name w:val="Question"/>
    <w:basedOn w:val="Texte1"/>
    <w:link w:val="QuestionCar"/>
    <w:rsid w:val="002B3B0B"/>
    <w:pPr>
      <w:numPr>
        <w:numId w:val="4"/>
      </w:numPr>
    </w:pPr>
  </w:style>
  <w:style w:type="paragraph" w:customStyle="1" w:styleId="Texte2">
    <w:name w:val="Texte 2"/>
    <w:basedOn w:val="Texte1"/>
    <w:link w:val="Texte2Car"/>
    <w:rsid w:val="002B3B0B"/>
    <w:pPr>
      <w:ind w:firstLine="708"/>
    </w:pPr>
    <w:rPr>
      <w:rFonts w:ascii="Arial" w:hAnsi="Arial"/>
    </w:rPr>
  </w:style>
  <w:style w:type="character" w:customStyle="1" w:styleId="Texte2Car">
    <w:name w:val="Texte 2 Car"/>
    <w:link w:val="Texte2"/>
    <w:rsid w:val="002B3B0B"/>
    <w:rPr>
      <w:rFonts w:ascii="Arial" w:hAnsi="Arial"/>
      <w:sz w:val="24"/>
      <w:szCs w:val="24"/>
      <w:lang w:val="fr-FR" w:eastAsia="fr-FR" w:bidi="ar-SA"/>
    </w:rPr>
  </w:style>
  <w:style w:type="character" w:customStyle="1" w:styleId="Texte1Car">
    <w:name w:val="Texte 1 Car"/>
    <w:link w:val="Texte1"/>
    <w:rsid w:val="002B3B0B"/>
    <w:rPr>
      <w:sz w:val="24"/>
      <w:szCs w:val="24"/>
      <w:lang w:val="fr-FR" w:eastAsia="fr-FR" w:bidi="ar-SA"/>
    </w:rPr>
  </w:style>
  <w:style w:type="character" w:customStyle="1" w:styleId="QuestionCar">
    <w:name w:val="Question Car"/>
    <w:basedOn w:val="Texte1Car"/>
    <w:link w:val="Question"/>
    <w:rsid w:val="002B3B0B"/>
    <w:rPr>
      <w:sz w:val="24"/>
      <w:szCs w:val="24"/>
      <w:lang w:val="fr-FR" w:eastAsia="fr-FR" w:bidi="ar-SA"/>
    </w:rPr>
  </w:style>
  <w:style w:type="paragraph" w:styleId="Pardeliste">
    <w:name w:val="List Paragraph"/>
    <w:basedOn w:val="Normal"/>
    <w:link w:val="PardelisteCar"/>
    <w:uiPriority w:val="34"/>
    <w:qFormat/>
    <w:rsid w:val="00BF397E"/>
    <w:pPr>
      <w:ind w:left="708"/>
    </w:pPr>
  </w:style>
  <w:style w:type="paragraph" w:customStyle="1" w:styleId="Questiondidastel">
    <w:name w:val="Question didastel"/>
    <w:basedOn w:val="Normal"/>
    <w:link w:val="QuestiondidastelCar"/>
    <w:qFormat/>
    <w:rsid w:val="00EF5480"/>
    <w:pPr>
      <w:numPr>
        <w:numId w:val="3"/>
      </w:numPr>
    </w:pPr>
    <w:rPr>
      <w:b/>
      <w:szCs w:val="20"/>
    </w:rPr>
  </w:style>
  <w:style w:type="paragraph" w:styleId="Textedebulles">
    <w:name w:val="Balloon Text"/>
    <w:basedOn w:val="Normal"/>
    <w:link w:val="TextedebullesCar"/>
    <w:rsid w:val="007A5C44"/>
    <w:rPr>
      <w:rFonts w:ascii="Tahoma" w:hAnsi="Tahoma" w:cs="Tahoma"/>
      <w:sz w:val="16"/>
      <w:szCs w:val="16"/>
    </w:rPr>
  </w:style>
  <w:style w:type="character" w:customStyle="1" w:styleId="QuestiondidastelCar">
    <w:name w:val="Question didastel Car"/>
    <w:link w:val="Questiondidastel"/>
    <w:rsid w:val="00EF5480"/>
    <w:rPr>
      <w:rFonts w:ascii="Arial" w:hAnsi="Arial"/>
      <w:b/>
      <w:lang w:eastAsia="fr-FR"/>
    </w:rPr>
  </w:style>
  <w:style w:type="character" w:customStyle="1" w:styleId="TextedebullesCar">
    <w:name w:val="Texte de bulles Car"/>
    <w:link w:val="Textedebulles"/>
    <w:rsid w:val="007A5C44"/>
    <w:rPr>
      <w:rFonts w:ascii="Tahoma" w:hAnsi="Tahoma" w:cs="Tahoma"/>
      <w:sz w:val="16"/>
      <w:szCs w:val="16"/>
    </w:rPr>
  </w:style>
  <w:style w:type="paragraph" w:styleId="Notedefin">
    <w:name w:val="endnote text"/>
    <w:basedOn w:val="Normal"/>
    <w:link w:val="NotedefinCar"/>
    <w:rsid w:val="00F033D7"/>
    <w:rPr>
      <w:szCs w:val="20"/>
    </w:rPr>
  </w:style>
  <w:style w:type="character" w:customStyle="1" w:styleId="NotedefinCar">
    <w:name w:val="Note de fin Car"/>
    <w:link w:val="Notedefin"/>
    <w:rsid w:val="00F033D7"/>
    <w:rPr>
      <w:rFonts w:ascii="Arial" w:hAnsi="Arial"/>
    </w:rPr>
  </w:style>
  <w:style w:type="character" w:styleId="Appeldenotedefin">
    <w:name w:val="endnote reference"/>
    <w:rsid w:val="00F033D7"/>
    <w:rPr>
      <w:vertAlign w:val="superscript"/>
    </w:rPr>
  </w:style>
  <w:style w:type="character" w:customStyle="1" w:styleId="PardelisteCar">
    <w:name w:val="Par. de liste Car"/>
    <w:link w:val="Pardeliste"/>
    <w:uiPriority w:val="34"/>
    <w:rsid w:val="00B32CB0"/>
    <w:rPr>
      <w:rFonts w:ascii="Arial" w:hAnsi="Arial"/>
      <w:szCs w:val="24"/>
    </w:rPr>
  </w:style>
  <w:style w:type="table" w:styleId="Tableauprofessionnel">
    <w:name w:val="Table Professional"/>
    <w:basedOn w:val="TableauNormal"/>
    <w:rsid w:val="004765A6"/>
    <w:pPr>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cms10n">
    <w:name w:val="cms10n"/>
    <w:basedOn w:val="Normal"/>
    <w:rsid w:val="008F17DB"/>
    <w:pPr>
      <w:spacing w:before="100" w:beforeAutospacing="1" w:after="100" w:afterAutospacing="1"/>
      <w:jc w:val="left"/>
    </w:pPr>
    <w:rPr>
      <w:rFonts w:ascii="Times New Roman" w:hAnsi="Times New Roman"/>
      <w:sz w:val="24"/>
    </w:rPr>
  </w:style>
  <w:style w:type="paragraph" w:customStyle="1" w:styleId="Correction">
    <w:name w:val="Correction"/>
    <w:basedOn w:val="Normal"/>
    <w:link w:val="CorrectionCar"/>
    <w:qFormat/>
    <w:rsid w:val="00CF349F"/>
    <w:rPr>
      <w:i/>
      <w:color w:val="FF0000"/>
      <w:lang w:val="x-none" w:eastAsia="x-none"/>
    </w:rPr>
  </w:style>
  <w:style w:type="character" w:customStyle="1" w:styleId="CorrectionCar">
    <w:name w:val="Correction Car"/>
    <w:link w:val="Correction"/>
    <w:rsid w:val="00CF349F"/>
    <w:rPr>
      <w:rFonts w:ascii="Arial" w:hAnsi="Arial"/>
      <w:i/>
      <w:color w:val="FF0000"/>
      <w:szCs w:val="24"/>
      <w:lang w:val="x-none" w:eastAsia="x-none"/>
    </w:rPr>
  </w:style>
  <w:style w:type="paragraph" w:styleId="Normalweb">
    <w:name w:val="Normal (Web)"/>
    <w:basedOn w:val="Normal"/>
    <w:uiPriority w:val="99"/>
    <w:unhideWhenUsed/>
    <w:rsid w:val="00666C13"/>
    <w:pPr>
      <w:spacing w:before="100" w:beforeAutospacing="1" w:after="100" w:afterAutospacing="1"/>
      <w:jc w:val="left"/>
    </w:pPr>
    <w:rPr>
      <w:rFonts w:ascii="Times New Roman" w:eastAsiaTheme="minorEastAsia" w:hAnsi="Times New Roman"/>
      <w:sz w:val="24"/>
      <w:lang w:eastAsia="zh-CN"/>
    </w:rPr>
  </w:style>
  <w:style w:type="paragraph" w:styleId="Retraitnormal">
    <w:name w:val="Normal Indent"/>
    <w:basedOn w:val="Normal"/>
    <w:rsid w:val="007E7E3D"/>
    <w:pPr>
      <w:ind w:left="708"/>
      <w:jc w:val="left"/>
    </w:pPr>
    <w:rPr>
      <w:rFonts w:ascii="Times New Roman" w:hAnsi="Times New Roman"/>
      <w:sz w:val="24"/>
      <w:szCs w:val="20"/>
    </w:rPr>
  </w:style>
  <w:style w:type="paragraph" w:styleId="TM5">
    <w:name w:val="toc 5"/>
    <w:basedOn w:val="Normal"/>
    <w:next w:val="Normal"/>
    <w:rsid w:val="007E7E3D"/>
    <w:pPr>
      <w:jc w:val="left"/>
    </w:pPr>
    <w:rPr>
      <w:rFonts w:ascii="Times New Roman" w:hAnsi="Times New Roman"/>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496519">
      <w:bodyDiv w:val="1"/>
      <w:marLeft w:val="0"/>
      <w:marRight w:val="0"/>
      <w:marTop w:val="0"/>
      <w:marBottom w:val="0"/>
      <w:divBdr>
        <w:top w:val="none" w:sz="0" w:space="0" w:color="auto"/>
        <w:left w:val="none" w:sz="0" w:space="0" w:color="auto"/>
        <w:bottom w:val="none" w:sz="0" w:space="0" w:color="auto"/>
        <w:right w:val="none" w:sz="0" w:space="0" w:color="auto"/>
      </w:divBdr>
    </w:div>
    <w:div w:id="1001087323">
      <w:bodyDiv w:val="1"/>
      <w:marLeft w:val="0"/>
      <w:marRight w:val="0"/>
      <w:marTop w:val="0"/>
      <w:marBottom w:val="0"/>
      <w:divBdr>
        <w:top w:val="none" w:sz="0" w:space="0" w:color="auto"/>
        <w:left w:val="none" w:sz="0" w:space="0" w:color="auto"/>
        <w:bottom w:val="none" w:sz="0" w:space="0" w:color="auto"/>
        <w:right w:val="none" w:sz="0" w:space="0" w:color="auto"/>
      </w:divBdr>
    </w:div>
    <w:div w:id="1436438737">
      <w:bodyDiv w:val="1"/>
      <w:marLeft w:val="0"/>
      <w:marRight w:val="0"/>
      <w:marTop w:val="0"/>
      <w:marBottom w:val="0"/>
      <w:divBdr>
        <w:top w:val="none" w:sz="0" w:space="0" w:color="auto"/>
        <w:left w:val="none" w:sz="0" w:space="0" w:color="auto"/>
        <w:bottom w:val="none" w:sz="0" w:space="0" w:color="auto"/>
        <w:right w:val="none" w:sz="0" w:space="0" w:color="auto"/>
      </w:divBdr>
    </w:div>
    <w:div w:id="180214144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wmf"/><Relationship Id="rId19" Type="http://schemas.openxmlformats.org/officeDocument/2006/relationships/image" Target="media/image12.png"/><Relationship Id="rId63" Type="http://schemas.openxmlformats.org/officeDocument/2006/relationships/oleObject" Target="embeddings/oleObject11.bin"/><Relationship Id="rId64" Type="http://schemas.openxmlformats.org/officeDocument/2006/relationships/oleObject" Target="embeddings/oleObject12.bin"/><Relationship Id="rId65" Type="http://schemas.openxmlformats.org/officeDocument/2006/relationships/oleObject" Target="embeddings/oleObject13.bin"/><Relationship Id="rId66" Type="http://schemas.openxmlformats.org/officeDocument/2006/relationships/oleObject" Target="embeddings/oleObject14.bin"/><Relationship Id="rId67" Type="http://schemas.openxmlformats.org/officeDocument/2006/relationships/oleObject" Target="embeddings/oleObject15.bin"/><Relationship Id="rId68" Type="http://schemas.openxmlformats.org/officeDocument/2006/relationships/oleObject" Target="embeddings/oleObject16.bin"/><Relationship Id="rId69" Type="http://schemas.openxmlformats.org/officeDocument/2006/relationships/oleObject" Target="embeddings/oleObject17.bin"/><Relationship Id="rId50" Type="http://schemas.openxmlformats.org/officeDocument/2006/relationships/image" Target="media/image38.wmf"/><Relationship Id="rId51" Type="http://schemas.openxmlformats.org/officeDocument/2006/relationships/image" Target="media/image39.wmf"/><Relationship Id="rId52" Type="http://schemas.openxmlformats.org/officeDocument/2006/relationships/image" Target="media/image40.wmf"/><Relationship Id="rId53" Type="http://schemas.openxmlformats.org/officeDocument/2006/relationships/image" Target="media/image41.wmf"/><Relationship Id="rId54" Type="http://schemas.openxmlformats.org/officeDocument/2006/relationships/image" Target="media/image42.wmf"/><Relationship Id="rId55" Type="http://schemas.openxmlformats.org/officeDocument/2006/relationships/image" Target="media/image43.wmf"/><Relationship Id="rId56" Type="http://schemas.openxmlformats.org/officeDocument/2006/relationships/image" Target="media/image44.wmf"/><Relationship Id="rId57" Type="http://schemas.openxmlformats.org/officeDocument/2006/relationships/image" Target="media/image45.wmf"/><Relationship Id="rId58" Type="http://schemas.openxmlformats.org/officeDocument/2006/relationships/oleObject" Target="embeddings/oleObject6.bin"/><Relationship Id="rId59" Type="http://schemas.openxmlformats.org/officeDocument/2006/relationships/oleObject" Target="embeddings/oleObject7.bin"/><Relationship Id="rId40" Type="http://schemas.openxmlformats.org/officeDocument/2006/relationships/oleObject" Target="embeddings/oleObject3.bin"/><Relationship Id="rId41" Type="http://schemas.openxmlformats.org/officeDocument/2006/relationships/image" Target="media/image31.wmf"/><Relationship Id="rId42" Type="http://schemas.openxmlformats.org/officeDocument/2006/relationships/oleObject" Target="embeddings/oleObject4.bin"/><Relationship Id="rId43" Type="http://schemas.openxmlformats.org/officeDocument/2006/relationships/image" Target="media/image32.wmf"/><Relationship Id="rId44" Type="http://schemas.openxmlformats.org/officeDocument/2006/relationships/oleObject" Target="embeddings/oleObject5.bin"/><Relationship Id="rId45" Type="http://schemas.openxmlformats.org/officeDocument/2006/relationships/image" Target="media/image33.png"/><Relationship Id="rId46" Type="http://schemas.openxmlformats.org/officeDocument/2006/relationships/image" Target="media/image34.wmf"/><Relationship Id="rId47" Type="http://schemas.openxmlformats.org/officeDocument/2006/relationships/image" Target="media/image35.wmf"/><Relationship Id="rId48" Type="http://schemas.openxmlformats.org/officeDocument/2006/relationships/image" Target="media/image36.wmf"/><Relationship Id="rId49" Type="http://schemas.openxmlformats.org/officeDocument/2006/relationships/image" Target="media/image3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png"/><Relationship Id="rId30" Type="http://schemas.openxmlformats.org/officeDocument/2006/relationships/oleObject" Target="embeddings/oleObject1.bin"/><Relationship Id="rId31" Type="http://schemas.openxmlformats.org/officeDocument/2006/relationships/image" Target="media/image23.wmf"/><Relationship Id="rId32" Type="http://schemas.openxmlformats.org/officeDocument/2006/relationships/oleObject" Target="embeddings/oleObject2.bin"/><Relationship Id="rId33" Type="http://schemas.openxmlformats.org/officeDocument/2006/relationships/image" Target="media/image24.png"/><Relationship Id="rId34" Type="http://schemas.openxmlformats.org/officeDocument/2006/relationships/image" Target="media/image25.png"/><Relationship Id="rId35" Type="http://schemas.openxmlformats.org/officeDocument/2006/relationships/image" Target="media/image26.png"/><Relationship Id="rId36" Type="http://schemas.openxmlformats.org/officeDocument/2006/relationships/image" Target="media/image27.png"/><Relationship Id="rId37" Type="http://schemas.openxmlformats.org/officeDocument/2006/relationships/image" Target="media/image28.png"/><Relationship Id="rId38" Type="http://schemas.openxmlformats.org/officeDocument/2006/relationships/image" Target="media/image29.png"/><Relationship Id="rId39" Type="http://schemas.openxmlformats.org/officeDocument/2006/relationships/image" Target="media/image30.wmf"/><Relationship Id="rId70" Type="http://schemas.openxmlformats.org/officeDocument/2006/relationships/image" Target="media/image46.wmf"/><Relationship Id="rId71" Type="http://schemas.openxmlformats.org/officeDocument/2006/relationships/oleObject" Target="embeddings/oleObject18.bin"/><Relationship Id="rId72" Type="http://schemas.openxmlformats.org/officeDocument/2006/relationships/image" Target="media/image47.wmf"/><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wmf"/><Relationship Id="rId73" Type="http://schemas.openxmlformats.org/officeDocument/2006/relationships/oleObject" Target="embeddings/oleObject19.bin"/><Relationship Id="rId74" Type="http://schemas.openxmlformats.org/officeDocument/2006/relationships/header" Target="header1.xml"/><Relationship Id="rId75" Type="http://schemas.openxmlformats.org/officeDocument/2006/relationships/footer" Target="footer1.xml"/><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oleObject" Target="embeddings/oleObject8.bin"/><Relationship Id="rId61" Type="http://schemas.openxmlformats.org/officeDocument/2006/relationships/oleObject" Target="embeddings/oleObject9.bin"/><Relationship Id="rId62" Type="http://schemas.openxmlformats.org/officeDocument/2006/relationships/oleObject" Target="embeddings/oleObject10.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E7DAA431-0B34-D445-84EA-52F5C67D0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16</Pages>
  <Words>2997</Words>
  <Characters>16485</Characters>
  <Application>Microsoft Macintosh Word</Application>
  <DocSecurity>0</DocSecurity>
  <Lines>137</Lines>
  <Paragraphs>38</Paragraphs>
  <ScaleCrop>false</ScaleCrop>
  <HeadingPairs>
    <vt:vector size="2" baseType="variant">
      <vt:variant>
        <vt:lpstr>Titre</vt:lpstr>
      </vt:variant>
      <vt:variant>
        <vt:i4>1</vt:i4>
      </vt:variant>
    </vt:vector>
  </HeadingPairs>
  <TitlesOfParts>
    <vt:vector size="1" baseType="lpstr">
      <vt:lpstr>TRAVAUX PRATIQUES S2I</vt:lpstr>
    </vt:vector>
  </TitlesOfParts>
  <Company>EN</Company>
  <LinksUpToDate>false</LinksUpToDate>
  <CharactersWithSpaces>19444</CharactersWithSpaces>
  <SharedDoc>false</SharedDoc>
  <HLinks>
    <vt:vector size="6" baseType="variant">
      <vt:variant>
        <vt:i4>3735563</vt:i4>
      </vt:variant>
      <vt:variant>
        <vt:i4>-1</vt:i4>
      </vt:variant>
      <vt:variant>
        <vt:i4>1540</vt:i4>
      </vt:variant>
      <vt:variant>
        <vt:i4>1</vt:i4>
      </vt:variant>
      <vt:variant>
        <vt:lpwstr>CoMax_MasseJaug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VAUX PRATIQUES S2I</dc:title>
  <dc:subject/>
  <dc:creator>Didastel</dc:creator>
  <cp:keywords/>
  <cp:lastModifiedBy>émilien durif</cp:lastModifiedBy>
  <cp:revision>56</cp:revision>
  <cp:lastPrinted>2013-08-23T05:46:00Z</cp:lastPrinted>
  <dcterms:created xsi:type="dcterms:W3CDTF">2017-01-11T09:04:00Z</dcterms:created>
  <dcterms:modified xsi:type="dcterms:W3CDTF">2017-02-0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